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xlsx" ContentType="application/vnd.openxmlformats-officedocument.spreadsheetml.sheet"/>
  <Default Extension="bin" ContentType="application/vnd.openxmlformats-officedocument.oleObject"/>
  <Default Extension="tiff" ContentType="image/tif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olors1.xml" ContentType="application/vnd.ms-office.chartcolorstyle+xml"/>
  <Override PartName="/ppt/charts/colors2.xml" ContentType="application/vnd.ms-office.chartcolorstyle+xml"/>
  <Override PartName="/ppt/charts/style1.xml" ContentType="application/vnd.ms-office.chartstyle+xml"/>
  <Override PartName="/ppt/charts/style2.xml" ContentType="application/vnd.ms-office.chartstyle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40"/>
  </p:handoutMasterIdLst>
  <p:sldIdLst>
    <p:sldId id="258" r:id="rId3"/>
    <p:sldId id="355" r:id="rId5"/>
    <p:sldId id="284" r:id="rId6"/>
    <p:sldId id="373" r:id="rId7"/>
    <p:sldId id="382" r:id="rId8"/>
    <p:sldId id="428" r:id="rId9"/>
    <p:sldId id="427" r:id="rId10"/>
    <p:sldId id="403" r:id="rId11"/>
    <p:sldId id="433" r:id="rId12"/>
    <p:sldId id="430" r:id="rId13"/>
    <p:sldId id="431" r:id="rId14"/>
    <p:sldId id="425" r:id="rId15"/>
    <p:sldId id="432" r:id="rId16"/>
    <p:sldId id="377" r:id="rId17"/>
    <p:sldId id="350" r:id="rId18"/>
    <p:sldId id="381" r:id="rId19"/>
    <p:sldId id="380" r:id="rId20"/>
    <p:sldId id="444" r:id="rId21"/>
    <p:sldId id="445" r:id="rId22"/>
    <p:sldId id="443" r:id="rId23"/>
    <p:sldId id="436" r:id="rId24"/>
    <p:sldId id="434" r:id="rId25"/>
    <p:sldId id="383" r:id="rId26"/>
    <p:sldId id="409" r:id="rId27"/>
    <p:sldId id="411" r:id="rId28"/>
    <p:sldId id="412" r:id="rId29"/>
    <p:sldId id="435" r:id="rId30"/>
    <p:sldId id="420" r:id="rId31"/>
    <p:sldId id="352" r:id="rId32"/>
    <p:sldId id="438" r:id="rId33"/>
    <p:sldId id="439" r:id="rId34"/>
    <p:sldId id="440" r:id="rId35"/>
    <p:sldId id="441" r:id="rId36"/>
    <p:sldId id="442" r:id="rId37"/>
    <p:sldId id="371" r:id="rId38"/>
    <p:sldId id="294" r:id="rId3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孟 才" initials="孟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F8D7CD"/>
    <a:srgbClr val="00B050"/>
    <a:srgbClr val="2020A6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065" autoAdjust="0"/>
    <p:restoredTop sz="96301" autoAdjust="0"/>
  </p:normalViewPr>
  <p:slideViewPr>
    <p:cSldViewPr snapToGrid="0">
      <p:cViewPr varScale="1">
        <p:scale>
          <a:sx n="68" d="100"/>
          <a:sy n="68" d="100"/>
        </p:scale>
        <p:origin x="774" y="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5" d="100"/>
          <a:sy n="55" d="100"/>
        </p:scale>
        <p:origin x="2880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4" Type="http://schemas.openxmlformats.org/officeDocument/2006/relationships/commentAuthors" Target="commentAuthors.xml"/><Relationship Id="rId43" Type="http://schemas.openxmlformats.org/officeDocument/2006/relationships/tableStyles" Target="tableStyles.xml"/><Relationship Id="rId42" Type="http://schemas.openxmlformats.org/officeDocument/2006/relationships/viewProps" Target="viewProps.xml"/><Relationship Id="rId41" Type="http://schemas.openxmlformats.org/officeDocument/2006/relationships/presProps" Target="presProps.xml"/><Relationship Id="rId40" Type="http://schemas.openxmlformats.org/officeDocument/2006/relationships/handoutMaster" Target="handoutMasters/handoutMaster1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charts/_rels/chart1.xml.rels><?xml version="1.0" encoding="UTF-8" standalone="yes"?>
<Relationships xmlns="http://schemas.openxmlformats.org/package/2006/relationships"><Relationship Id="rId4" Type="http://schemas.microsoft.com/office/2011/relationships/chartColorStyle" Target="colors1.xml"/><Relationship Id="rId3" Type="http://schemas.microsoft.com/office/2011/relationships/chartStyle" Target="style1.xml"/><Relationship Id="rId2" Type="http://schemas.openxmlformats.org/officeDocument/2006/relationships/themeOverride" Target="../theme/themeOverride1.xml"/><Relationship Id="rId1" Type="http://schemas.openxmlformats.org/officeDocument/2006/relationships/package" Target="../embeddings/Workbook1.xlsx"/></Relationships>
</file>

<file path=ppt/charts/_rels/chart2.xml.rels><?xml version="1.0" encoding="UTF-8" standalone="yes"?>
<Relationships xmlns="http://schemas.openxmlformats.org/package/2006/relationships"><Relationship Id="rId3" Type="http://schemas.microsoft.com/office/2011/relationships/chartColorStyle" Target="colors2.xml"/><Relationship Id="rId2" Type="http://schemas.microsoft.com/office/2011/relationships/chartStyle" Target="style2.xml"/><Relationship Id="rId1" Type="http://schemas.openxmlformats.org/officeDocument/2006/relationships/oleObject" Target="file:///H:\CEPC\6&#12289;&#31185;&#25216;&#37096;&#39033;&#30446;&#21152;&#36895;&#32467;&#26500;&#30340;&#35774;&#35745;\&#25972;&#31649;&#27979;&#35797;&#32467;&#26524;\CEPC%20test%20ACC\&#33108;&#38388;&#30456;&#31227;&#25968;&#25454;&#22788;&#29702;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VSWR</c:f>
              <c:strCache>
                <c:ptCount val="1"/>
                <c:pt idx="0">
                  <c:v>VSWR</c:v>
                </c:pt>
              </c:strCache>
            </c:strRef>
          </c:tx>
          <c:spPr>
            <a:ln w="19050" cmpd="dbl">
              <a:solidFill>
                <a:srgbClr val="4F81BD"/>
              </a:solidFill>
            </a:ln>
            <a:effectLst/>
          </c:spPr>
          <c:marker>
            <c:symbol val="circle"/>
            <c:size val="2"/>
            <c:spPr>
              <a:solidFill>
                <a:schemeClr val="accent1"/>
              </a:solidFill>
              <a:ln w="6350" cap="flat" cmpd="sng" algn="ctr">
                <a:solidFill>
                  <a:srgbClr val="4F81BD"/>
                </a:solidFill>
                <a:round/>
              </a:ln>
              <a:effectLst/>
            </c:spPr>
          </c:marker>
          <c:dLbls>
            <c:delete val="1"/>
          </c:dLbls>
          <c:xVal>
            <c:numRef>
              <c:f>'19-04-02 9h 59m 56s'!$B$2:$B$1602</c:f>
              <c:numCache>
                <c:formatCode>General</c:formatCode>
                <c:ptCount val="1601"/>
                <c:pt idx="0">
                  <c:v>2851.172</c:v>
                </c:pt>
                <c:pt idx="1">
                  <c:v>2851.177</c:v>
                </c:pt>
                <c:pt idx="2">
                  <c:v>2851.182</c:v>
                </c:pt>
                <c:pt idx="3">
                  <c:v>2851.187</c:v>
                </c:pt>
                <c:pt idx="4">
                  <c:v>2851.192</c:v>
                </c:pt>
                <c:pt idx="5">
                  <c:v>2851.197</c:v>
                </c:pt>
                <c:pt idx="6">
                  <c:v>2851.202</c:v>
                </c:pt>
                <c:pt idx="7">
                  <c:v>2851.207</c:v>
                </c:pt>
                <c:pt idx="8">
                  <c:v>2851.212</c:v>
                </c:pt>
                <c:pt idx="9">
                  <c:v>2851.217</c:v>
                </c:pt>
                <c:pt idx="10">
                  <c:v>2851.222</c:v>
                </c:pt>
                <c:pt idx="11">
                  <c:v>2851.227</c:v>
                </c:pt>
                <c:pt idx="12">
                  <c:v>2851.232</c:v>
                </c:pt>
                <c:pt idx="13">
                  <c:v>2851.237</c:v>
                </c:pt>
                <c:pt idx="14">
                  <c:v>2851.242</c:v>
                </c:pt>
                <c:pt idx="15">
                  <c:v>2851.247</c:v>
                </c:pt>
                <c:pt idx="16">
                  <c:v>2851.252</c:v>
                </c:pt>
                <c:pt idx="17">
                  <c:v>2851.257</c:v>
                </c:pt>
                <c:pt idx="18">
                  <c:v>2851.262</c:v>
                </c:pt>
                <c:pt idx="19">
                  <c:v>2851.267</c:v>
                </c:pt>
                <c:pt idx="20">
                  <c:v>2851.272</c:v>
                </c:pt>
                <c:pt idx="21">
                  <c:v>2851.277</c:v>
                </c:pt>
                <c:pt idx="22">
                  <c:v>2851.282</c:v>
                </c:pt>
                <c:pt idx="23">
                  <c:v>2851.287</c:v>
                </c:pt>
                <c:pt idx="24">
                  <c:v>2851.292</c:v>
                </c:pt>
                <c:pt idx="25">
                  <c:v>2851.297</c:v>
                </c:pt>
                <c:pt idx="26">
                  <c:v>2851.302</c:v>
                </c:pt>
                <c:pt idx="27">
                  <c:v>2851.307</c:v>
                </c:pt>
                <c:pt idx="28">
                  <c:v>2851.312</c:v>
                </c:pt>
                <c:pt idx="29">
                  <c:v>2851.317</c:v>
                </c:pt>
                <c:pt idx="30">
                  <c:v>2851.322</c:v>
                </c:pt>
                <c:pt idx="31">
                  <c:v>2851.327</c:v>
                </c:pt>
                <c:pt idx="32">
                  <c:v>2851.332</c:v>
                </c:pt>
                <c:pt idx="33">
                  <c:v>2851.337</c:v>
                </c:pt>
                <c:pt idx="34">
                  <c:v>2851.342</c:v>
                </c:pt>
                <c:pt idx="35">
                  <c:v>2851.347</c:v>
                </c:pt>
                <c:pt idx="36">
                  <c:v>2851.352</c:v>
                </c:pt>
                <c:pt idx="37">
                  <c:v>2851.357</c:v>
                </c:pt>
                <c:pt idx="38">
                  <c:v>2851.362</c:v>
                </c:pt>
                <c:pt idx="39">
                  <c:v>2851.367</c:v>
                </c:pt>
                <c:pt idx="40">
                  <c:v>2851.372</c:v>
                </c:pt>
                <c:pt idx="41">
                  <c:v>2851.377</c:v>
                </c:pt>
                <c:pt idx="42">
                  <c:v>2851.382</c:v>
                </c:pt>
                <c:pt idx="43">
                  <c:v>2851.387</c:v>
                </c:pt>
                <c:pt idx="44">
                  <c:v>2851.392</c:v>
                </c:pt>
                <c:pt idx="45">
                  <c:v>2851.397</c:v>
                </c:pt>
                <c:pt idx="46">
                  <c:v>2851.402</c:v>
                </c:pt>
                <c:pt idx="47">
                  <c:v>2851.407</c:v>
                </c:pt>
                <c:pt idx="48">
                  <c:v>2851.412</c:v>
                </c:pt>
                <c:pt idx="49">
                  <c:v>2851.417</c:v>
                </c:pt>
                <c:pt idx="50">
                  <c:v>2851.422</c:v>
                </c:pt>
                <c:pt idx="51">
                  <c:v>2851.427</c:v>
                </c:pt>
                <c:pt idx="52">
                  <c:v>2851.432</c:v>
                </c:pt>
                <c:pt idx="53">
                  <c:v>2851.437</c:v>
                </c:pt>
                <c:pt idx="54">
                  <c:v>2851.442</c:v>
                </c:pt>
                <c:pt idx="55">
                  <c:v>2851.447</c:v>
                </c:pt>
                <c:pt idx="56">
                  <c:v>2851.452</c:v>
                </c:pt>
                <c:pt idx="57">
                  <c:v>2851.457</c:v>
                </c:pt>
                <c:pt idx="58">
                  <c:v>2851.462</c:v>
                </c:pt>
                <c:pt idx="59">
                  <c:v>2851.467</c:v>
                </c:pt>
                <c:pt idx="60">
                  <c:v>2851.472</c:v>
                </c:pt>
                <c:pt idx="61">
                  <c:v>2851.477</c:v>
                </c:pt>
                <c:pt idx="62">
                  <c:v>2851.482</c:v>
                </c:pt>
                <c:pt idx="63">
                  <c:v>2851.487</c:v>
                </c:pt>
                <c:pt idx="64">
                  <c:v>2851.492</c:v>
                </c:pt>
                <c:pt idx="65">
                  <c:v>2851.497</c:v>
                </c:pt>
                <c:pt idx="66">
                  <c:v>2851.502</c:v>
                </c:pt>
                <c:pt idx="67">
                  <c:v>2851.507</c:v>
                </c:pt>
                <c:pt idx="68">
                  <c:v>2851.512</c:v>
                </c:pt>
                <c:pt idx="69">
                  <c:v>2851.517</c:v>
                </c:pt>
                <c:pt idx="70">
                  <c:v>2851.522</c:v>
                </c:pt>
                <c:pt idx="71">
                  <c:v>2851.527</c:v>
                </c:pt>
                <c:pt idx="72">
                  <c:v>2851.532</c:v>
                </c:pt>
                <c:pt idx="73">
                  <c:v>2851.537</c:v>
                </c:pt>
                <c:pt idx="74">
                  <c:v>2851.542</c:v>
                </c:pt>
                <c:pt idx="75">
                  <c:v>2851.547</c:v>
                </c:pt>
                <c:pt idx="76">
                  <c:v>2851.552</c:v>
                </c:pt>
                <c:pt idx="77">
                  <c:v>2851.557</c:v>
                </c:pt>
                <c:pt idx="78">
                  <c:v>2851.562</c:v>
                </c:pt>
                <c:pt idx="79">
                  <c:v>2851.567</c:v>
                </c:pt>
                <c:pt idx="80">
                  <c:v>2851.572</c:v>
                </c:pt>
                <c:pt idx="81">
                  <c:v>2851.577</c:v>
                </c:pt>
                <c:pt idx="82">
                  <c:v>2851.582</c:v>
                </c:pt>
                <c:pt idx="83">
                  <c:v>2851.587</c:v>
                </c:pt>
                <c:pt idx="84">
                  <c:v>2851.592</c:v>
                </c:pt>
                <c:pt idx="85">
                  <c:v>2851.597</c:v>
                </c:pt>
                <c:pt idx="86">
                  <c:v>2851.602</c:v>
                </c:pt>
                <c:pt idx="87">
                  <c:v>2851.607</c:v>
                </c:pt>
                <c:pt idx="88">
                  <c:v>2851.612</c:v>
                </c:pt>
                <c:pt idx="89">
                  <c:v>2851.617</c:v>
                </c:pt>
                <c:pt idx="90">
                  <c:v>2851.622</c:v>
                </c:pt>
                <c:pt idx="91">
                  <c:v>2851.627</c:v>
                </c:pt>
                <c:pt idx="92">
                  <c:v>2851.632</c:v>
                </c:pt>
                <c:pt idx="93">
                  <c:v>2851.637</c:v>
                </c:pt>
                <c:pt idx="94">
                  <c:v>2851.642</c:v>
                </c:pt>
                <c:pt idx="95">
                  <c:v>2851.647</c:v>
                </c:pt>
                <c:pt idx="96">
                  <c:v>2851.652</c:v>
                </c:pt>
                <c:pt idx="97">
                  <c:v>2851.657</c:v>
                </c:pt>
                <c:pt idx="98">
                  <c:v>2851.662</c:v>
                </c:pt>
                <c:pt idx="99">
                  <c:v>2851.667</c:v>
                </c:pt>
                <c:pt idx="100">
                  <c:v>2851.672</c:v>
                </c:pt>
                <c:pt idx="101">
                  <c:v>2851.677</c:v>
                </c:pt>
                <c:pt idx="102">
                  <c:v>2851.682</c:v>
                </c:pt>
                <c:pt idx="103">
                  <c:v>2851.687</c:v>
                </c:pt>
                <c:pt idx="104">
                  <c:v>2851.692</c:v>
                </c:pt>
                <c:pt idx="105">
                  <c:v>2851.697</c:v>
                </c:pt>
                <c:pt idx="106">
                  <c:v>2851.702</c:v>
                </c:pt>
                <c:pt idx="107">
                  <c:v>2851.707</c:v>
                </c:pt>
                <c:pt idx="108">
                  <c:v>2851.712</c:v>
                </c:pt>
                <c:pt idx="109">
                  <c:v>2851.717</c:v>
                </c:pt>
                <c:pt idx="110">
                  <c:v>2851.722</c:v>
                </c:pt>
                <c:pt idx="111">
                  <c:v>2851.727</c:v>
                </c:pt>
                <c:pt idx="112">
                  <c:v>2851.732</c:v>
                </c:pt>
                <c:pt idx="113">
                  <c:v>2851.737</c:v>
                </c:pt>
                <c:pt idx="114">
                  <c:v>2851.742</c:v>
                </c:pt>
                <c:pt idx="115">
                  <c:v>2851.747</c:v>
                </c:pt>
                <c:pt idx="116">
                  <c:v>2851.752</c:v>
                </c:pt>
                <c:pt idx="117">
                  <c:v>2851.757</c:v>
                </c:pt>
                <c:pt idx="118">
                  <c:v>2851.762</c:v>
                </c:pt>
                <c:pt idx="119">
                  <c:v>2851.767</c:v>
                </c:pt>
                <c:pt idx="120">
                  <c:v>2851.772</c:v>
                </c:pt>
                <c:pt idx="121">
                  <c:v>2851.777</c:v>
                </c:pt>
                <c:pt idx="122">
                  <c:v>2851.782</c:v>
                </c:pt>
                <c:pt idx="123">
                  <c:v>2851.787</c:v>
                </c:pt>
                <c:pt idx="124">
                  <c:v>2851.792</c:v>
                </c:pt>
                <c:pt idx="125">
                  <c:v>2851.797</c:v>
                </c:pt>
                <c:pt idx="126">
                  <c:v>2851.802</c:v>
                </c:pt>
                <c:pt idx="127">
                  <c:v>2851.807</c:v>
                </c:pt>
                <c:pt idx="128">
                  <c:v>2851.812</c:v>
                </c:pt>
                <c:pt idx="129">
                  <c:v>2851.817</c:v>
                </c:pt>
                <c:pt idx="130">
                  <c:v>2851.822</c:v>
                </c:pt>
                <c:pt idx="131">
                  <c:v>2851.827</c:v>
                </c:pt>
                <c:pt idx="132">
                  <c:v>2851.832</c:v>
                </c:pt>
                <c:pt idx="133">
                  <c:v>2851.837</c:v>
                </c:pt>
                <c:pt idx="134">
                  <c:v>2851.842</c:v>
                </c:pt>
                <c:pt idx="135">
                  <c:v>2851.847</c:v>
                </c:pt>
                <c:pt idx="136">
                  <c:v>2851.852</c:v>
                </c:pt>
                <c:pt idx="137">
                  <c:v>2851.857</c:v>
                </c:pt>
                <c:pt idx="138">
                  <c:v>2851.862</c:v>
                </c:pt>
                <c:pt idx="139">
                  <c:v>2851.867</c:v>
                </c:pt>
                <c:pt idx="140">
                  <c:v>2851.872</c:v>
                </c:pt>
                <c:pt idx="141">
                  <c:v>2851.877</c:v>
                </c:pt>
                <c:pt idx="142">
                  <c:v>2851.882</c:v>
                </c:pt>
                <c:pt idx="143">
                  <c:v>2851.887</c:v>
                </c:pt>
                <c:pt idx="144">
                  <c:v>2851.892</c:v>
                </c:pt>
                <c:pt idx="145">
                  <c:v>2851.897</c:v>
                </c:pt>
                <c:pt idx="146">
                  <c:v>2851.902</c:v>
                </c:pt>
                <c:pt idx="147">
                  <c:v>2851.907</c:v>
                </c:pt>
                <c:pt idx="148">
                  <c:v>2851.912</c:v>
                </c:pt>
                <c:pt idx="149">
                  <c:v>2851.917</c:v>
                </c:pt>
                <c:pt idx="150">
                  <c:v>2851.922</c:v>
                </c:pt>
                <c:pt idx="151">
                  <c:v>2851.927</c:v>
                </c:pt>
                <c:pt idx="152">
                  <c:v>2851.932</c:v>
                </c:pt>
                <c:pt idx="153">
                  <c:v>2851.937</c:v>
                </c:pt>
                <c:pt idx="154">
                  <c:v>2851.942</c:v>
                </c:pt>
                <c:pt idx="155">
                  <c:v>2851.947</c:v>
                </c:pt>
                <c:pt idx="156">
                  <c:v>2851.952</c:v>
                </c:pt>
                <c:pt idx="157">
                  <c:v>2851.957</c:v>
                </c:pt>
                <c:pt idx="158">
                  <c:v>2851.962</c:v>
                </c:pt>
                <c:pt idx="159">
                  <c:v>2851.967</c:v>
                </c:pt>
                <c:pt idx="160">
                  <c:v>2851.972</c:v>
                </c:pt>
                <c:pt idx="161">
                  <c:v>2851.977</c:v>
                </c:pt>
                <c:pt idx="162">
                  <c:v>2851.982</c:v>
                </c:pt>
                <c:pt idx="163">
                  <c:v>2851.987</c:v>
                </c:pt>
                <c:pt idx="164">
                  <c:v>2851.992</c:v>
                </c:pt>
                <c:pt idx="165">
                  <c:v>2851.997</c:v>
                </c:pt>
                <c:pt idx="166">
                  <c:v>2852.002</c:v>
                </c:pt>
                <c:pt idx="167">
                  <c:v>2852.007</c:v>
                </c:pt>
                <c:pt idx="168">
                  <c:v>2852.012</c:v>
                </c:pt>
                <c:pt idx="169">
                  <c:v>2852.017</c:v>
                </c:pt>
                <c:pt idx="170">
                  <c:v>2852.022</c:v>
                </c:pt>
                <c:pt idx="171">
                  <c:v>2852.027</c:v>
                </c:pt>
                <c:pt idx="172">
                  <c:v>2852.032</c:v>
                </c:pt>
                <c:pt idx="173">
                  <c:v>2852.037</c:v>
                </c:pt>
                <c:pt idx="174">
                  <c:v>2852.042</c:v>
                </c:pt>
                <c:pt idx="175">
                  <c:v>2852.047</c:v>
                </c:pt>
                <c:pt idx="176">
                  <c:v>2852.052</c:v>
                </c:pt>
                <c:pt idx="177">
                  <c:v>2852.057</c:v>
                </c:pt>
                <c:pt idx="178">
                  <c:v>2852.062</c:v>
                </c:pt>
                <c:pt idx="179">
                  <c:v>2852.067</c:v>
                </c:pt>
                <c:pt idx="180">
                  <c:v>2852.072</c:v>
                </c:pt>
                <c:pt idx="181">
                  <c:v>2852.077</c:v>
                </c:pt>
                <c:pt idx="182">
                  <c:v>2852.082</c:v>
                </c:pt>
                <c:pt idx="183">
                  <c:v>2852.087</c:v>
                </c:pt>
                <c:pt idx="184">
                  <c:v>2852.092</c:v>
                </c:pt>
                <c:pt idx="185">
                  <c:v>2852.097</c:v>
                </c:pt>
                <c:pt idx="186">
                  <c:v>2852.102</c:v>
                </c:pt>
                <c:pt idx="187">
                  <c:v>2852.107</c:v>
                </c:pt>
                <c:pt idx="188">
                  <c:v>2852.112</c:v>
                </c:pt>
                <c:pt idx="189">
                  <c:v>2852.117</c:v>
                </c:pt>
                <c:pt idx="190">
                  <c:v>2852.122</c:v>
                </c:pt>
                <c:pt idx="191">
                  <c:v>2852.127</c:v>
                </c:pt>
                <c:pt idx="192">
                  <c:v>2852.132</c:v>
                </c:pt>
                <c:pt idx="193">
                  <c:v>2852.137</c:v>
                </c:pt>
                <c:pt idx="194">
                  <c:v>2852.142</c:v>
                </c:pt>
                <c:pt idx="195">
                  <c:v>2852.147</c:v>
                </c:pt>
                <c:pt idx="196">
                  <c:v>2852.152</c:v>
                </c:pt>
                <c:pt idx="197">
                  <c:v>2852.157</c:v>
                </c:pt>
                <c:pt idx="198">
                  <c:v>2852.162</c:v>
                </c:pt>
                <c:pt idx="199">
                  <c:v>2852.167</c:v>
                </c:pt>
                <c:pt idx="200">
                  <c:v>2852.172</c:v>
                </c:pt>
                <c:pt idx="201">
                  <c:v>2852.177</c:v>
                </c:pt>
                <c:pt idx="202">
                  <c:v>2852.182</c:v>
                </c:pt>
                <c:pt idx="203">
                  <c:v>2852.187</c:v>
                </c:pt>
                <c:pt idx="204">
                  <c:v>2852.192</c:v>
                </c:pt>
                <c:pt idx="205">
                  <c:v>2852.197</c:v>
                </c:pt>
                <c:pt idx="206">
                  <c:v>2852.202</c:v>
                </c:pt>
                <c:pt idx="207">
                  <c:v>2852.207</c:v>
                </c:pt>
                <c:pt idx="208">
                  <c:v>2852.212</c:v>
                </c:pt>
                <c:pt idx="209">
                  <c:v>2852.217</c:v>
                </c:pt>
                <c:pt idx="210">
                  <c:v>2852.222</c:v>
                </c:pt>
                <c:pt idx="211">
                  <c:v>2852.227</c:v>
                </c:pt>
                <c:pt idx="212">
                  <c:v>2852.232</c:v>
                </c:pt>
                <c:pt idx="213">
                  <c:v>2852.237</c:v>
                </c:pt>
                <c:pt idx="214">
                  <c:v>2852.242</c:v>
                </c:pt>
                <c:pt idx="215">
                  <c:v>2852.247</c:v>
                </c:pt>
                <c:pt idx="216">
                  <c:v>2852.252</c:v>
                </c:pt>
                <c:pt idx="217">
                  <c:v>2852.257</c:v>
                </c:pt>
                <c:pt idx="218">
                  <c:v>2852.262</c:v>
                </c:pt>
                <c:pt idx="219">
                  <c:v>2852.267</c:v>
                </c:pt>
                <c:pt idx="220">
                  <c:v>2852.272</c:v>
                </c:pt>
                <c:pt idx="221">
                  <c:v>2852.277</c:v>
                </c:pt>
                <c:pt idx="222">
                  <c:v>2852.282</c:v>
                </c:pt>
                <c:pt idx="223">
                  <c:v>2852.287</c:v>
                </c:pt>
                <c:pt idx="224">
                  <c:v>2852.292</c:v>
                </c:pt>
                <c:pt idx="225">
                  <c:v>2852.297</c:v>
                </c:pt>
                <c:pt idx="226">
                  <c:v>2852.302</c:v>
                </c:pt>
                <c:pt idx="227">
                  <c:v>2852.307</c:v>
                </c:pt>
                <c:pt idx="228">
                  <c:v>2852.312</c:v>
                </c:pt>
                <c:pt idx="229">
                  <c:v>2852.317</c:v>
                </c:pt>
                <c:pt idx="230">
                  <c:v>2852.322</c:v>
                </c:pt>
                <c:pt idx="231">
                  <c:v>2852.327</c:v>
                </c:pt>
                <c:pt idx="232">
                  <c:v>2852.332</c:v>
                </c:pt>
                <c:pt idx="233">
                  <c:v>2852.337</c:v>
                </c:pt>
                <c:pt idx="234">
                  <c:v>2852.342</c:v>
                </c:pt>
                <c:pt idx="235">
                  <c:v>2852.347</c:v>
                </c:pt>
                <c:pt idx="236">
                  <c:v>2852.352</c:v>
                </c:pt>
                <c:pt idx="237">
                  <c:v>2852.357</c:v>
                </c:pt>
                <c:pt idx="238">
                  <c:v>2852.362</c:v>
                </c:pt>
                <c:pt idx="239">
                  <c:v>2852.367</c:v>
                </c:pt>
                <c:pt idx="240">
                  <c:v>2852.372</c:v>
                </c:pt>
                <c:pt idx="241">
                  <c:v>2852.377</c:v>
                </c:pt>
                <c:pt idx="242">
                  <c:v>2852.382</c:v>
                </c:pt>
                <c:pt idx="243">
                  <c:v>2852.387</c:v>
                </c:pt>
                <c:pt idx="244">
                  <c:v>2852.392</c:v>
                </c:pt>
                <c:pt idx="245">
                  <c:v>2852.397</c:v>
                </c:pt>
                <c:pt idx="246">
                  <c:v>2852.402</c:v>
                </c:pt>
                <c:pt idx="247">
                  <c:v>2852.407</c:v>
                </c:pt>
                <c:pt idx="248">
                  <c:v>2852.412</c:v>
                </c:pt>
                <c:pt idx="249">
                  <c:v>2852.417</c:v>
                </c:pt>
                <c:pt idx="250">
                  <c:v>2852.422</c:v>
                </c:pt>
                <c:pt idx="251">
                  <c:v>2852.427</c:v>
                </c:pt>
                <c:pt idx="252">
                  <c:v>2852.432</c:v>
                </c:pt>
                <c:pt idx="253">
                  <c:v>2852.437</c:v>
                </c:pt>
                <c:pt idx="254">
                  <c:v>2852.442</c:v>
                </c:pt>
                <c:pt idx="255">
                  <c:v>2852.447</c:v>
                </c:pt>
                <c:pt idx="256">
                  <c:v>2852.452</c:v>
                </c:pt>
                <c:pt idx="257">
                  <c:v>2852.457</c:v>
                </c:pt>
                <c:pt idx="258">
                  <c:v>2852.462</c:v>
                </c:pt>
                <c:pt idx="259">
                  <c:v>2852.467</c:v>
                </c:pt>
                <c:pt idx="260">
                  <c:v>2852.472</c:v>
                </c:pt>
                <c:pt idx="261">
                  <c:v>2852.477</c:v>
                </c:pt>
                <c:pt idx="262">
                  <c:v>2852.482</c:v>
                </c:pt>
                <c:pt idx="263">
                  <c:v>2852.487</c:v>
                </c:pt>
                <c:pt idx="264">
                  <c:v>2852.492</c:v>
                </c:pt>
                <c:pt idx="265">
                  <c:v>2852.497</c:v>
                </c:pt>
                <c:pt idx="266">
                  <c:v>2852.502</c:v>
                </c:pt>
                <c:pt idx="267">
                  <c:v>2852.507</c:v>
                </c:pt>
                <c:pt idx="268">
                  <c:v>2852.512</c:v>
                </c:pt>
                <c:pt idx="269">
                  <c:v>2852.517</c:v>
                </c:pt>
                <c:pt idx="270">
                  <c:v>2852.522</c:v>
                </c:pt>
                <c:pt idx="271">
                  <c:v>2852.527</c:v>
                </c:pt>
                <c:pt idx="272">
                  <c:v>2852.532</c:v>
                </c:pt>
                <c:pt idx="273">
                  <c:v>2852.537</c:v>
                </c:pt>
                <c:pt idx="274">
                  <c:v>2852.542</c:v>
                </c:pt>
                <c:pt idx="275">
                  <c:v>2852.547</c:v>
                </c:pt>
                <c:pt idx="276">
                  <c:v>2852.552</c:v>
                </c:pt>
                <c:pt idx="277">
                  <c:v>2852.557</c:v>
                </c:pt>
                <c:pt idx="278">
                  <c:v>2852.562</c:v>
                </c:pt>
                <c:pt idx="279">
                  <c:v>2852.567</c:v>
                </c:pt>
                <c:pt idx="280">
                  <c:v>2852.572</c:v>
                </c:pt>
                <c:pt idx="281">
                  <c:v>2852.577</c:v>
                </c:pt>
                <c:pt idx="282">
                  <c:v>2852.582</c:v>
                </c:pt>
                <c:pt idx="283">
                  <c:v>2852.587</c:v>
                </c:pt>
                <c:pt idx="284">
                  <c:v>2852.592</c:v>
                </c:pt>
                <c:pt idx="285">
                  <c:v>2852.597</c:v>
                </c:pt>
                <c:pt idx="286">
                  <c:v>2852.602</c:v>
                </c:pt>
                <c:pt idx="287">
                  <c:v>2852.607</c:v>
                </c:pt>
                <c:pt idx="288">
                  <c:v>2852.612</c:v>
                </c:pt>
                <c:pt idx="289">
                  <c:v>2852.617</c:v>
                </c:pt>
                <c:pt idx="290">
                  <c:v>2852.622</c:v>
                </c:pt>
                <c:pt idx="291">
                  <c:v>2852.627</c:v>
                </c:pt>
                <c:pt idx="292">
                  <c:v>2852.632</c:v>
                </c:pt>
                <c:pt idx="293">
                  <c:v>2852.637</c:v>
                </c:pt>
                <c:pt idx="294">
                  <c:v>2852.642</c:v>
                </c:pt>
                <c:pt idx="295">
                  <c:v>2852.647</c:v>
                </c:pt>
                <c:pt idx="296">
                  <c:v>2852.652</c:v>
                </c:pt>
                <c:pt idx="297">
                  <c:v>2852.657</c:v>
                </c:pt>
                <c:pt idx="298">
                  <c:v>2852.662</c:v>
                </c:pt>
                <c:pt idx="299">
                  <c:v>2852.667</c:v>
                </c:pt>
                <c:pt idx="300">
                  <c:v>2852.672</c:v>
                </c:pt>
                <c:pt idx="301">
                  <c:v>2852.677</c:v>
                </c:pt>
                <c:pt idx="302">
                  <c:v>2852.682</c:v>
                </c:pt>
                <c:pt idx="303">
                  <c:v>2852.687</c:v>
                </c:pt>
                <c:pt idx="304">
                  <c:v>2852.692</c:v>
                </c:pt>
                <c:pt idx="305">
                  <c:v>2852.697</c:v>
                </c:pt>
                <c:pt idx="306">
                  <c:v>2852.702</c:v>
                </c:pt>
                <c:pt idx="307">
                  <c:v>2852.707</c:v>
                </c:pt>
                <c:pt idx="308">
                  <c:v>2852.712</c:v>
                </c:pt>
                <c:pt idx="309">
                  <c:v>2852.717</c:v>
                </c:pt>
                <c:pt idx="310">
                  <c:v>2852.722</c:v>
                </c:pt>
                <c:pt idx="311">
                  <c:v>2852.727</c:v>
                </c:pt>
                <c:pt idx="312">
                  <c:v>2852.732</c:v>
                </c:pt>
                <c:pt idx="313">
                  <c:v>2852.737</c:v>
                </c:pt>
                <c:pt idx="314">
                  <c:v>2852.742</c:v>
                </c:pt>
                <c:pt idx="315">
                  <c:v>2852.747</c:v>
                </c:pt>
                <c:pt idx="316">
                  <c:v>2852.752</c:v>
                </c:pt>
                <c:pt idx="317">
                  <c:v>2852.757</c:v>
                </c:pt>
                <c:pt idx="318">
                  <c:v>2852.762</c:v>
                </c:pt>
                <c:pt idx="319">
                  <c:v>2852.767</c:v>
                </c:pt>
                <c:pt idx="320">
                  <c:v>2852.772</c:v>
                </c:pt>
                <c:pt idx="321">
                  <c:v>2852.777</c:v>
                </c:pt>
                <c:pt idx="322">
                  <c:v>2852.782</c:v>
                </c:pt>
                <c:pt idx="323">
                  <c:v>2852.787</c:v>
                </c:pt>
                <c:pt idx="324">
                  <c:v>2852.792</c:v>
                </c:pt>
                <c:pt idx="325">
                  <c:v>2852.797</c:v>
                </c:pt>
                <c:pt idx="326">
                  <c:v>2852.802</c:v>
                </c:pt>
                <c:pt idx="327">
                  <c:v>2852.807</c:v>
                </c:pt>
                <c:pt idx="328">
                  <c:v>2852.812</c:v>
                </c:pt>
                <c:pt idx="329">
                  <c:v>2852.817</c:v>
                </c:pt>
                <c:pt idx="330">
                  <c:v>2852.822</c:v>
                </c:pt>
                <c:pt idx="331">
                  <c:v>2852.827</c:v>
                </c:pt>
                <c:pt idx="332">
                  <c:v>2852.832</c:v>
                </c:pt>
                <c:pt idx="333">
                  <c:v>2852.837</c:v>
                </c:pt>
                <c:pt idx="334">
                  <c:v>2852.842</c:v>
                </c:pt>
                <c:pt idx="335">
                  <c:v>2852.847</c:v>
                </c:pt>
                <c:pt idx="336">
                  <c:v>2852.852</c:v>
                </c:pt>
                <c:pt idx="337">
                  <c:v>2852.857</c:v>
                </c:pt>
                <c:pt idx="338">
                  <c:v>2852.862</c:v>
                </c:pt>
                <c:pt idx="339">
                  <c:v>2852.867</c:v>
                </c:pt>
                <c:pt idx="340">
                  <c:v>2852.872</c:v>
                </c:pt>
                <c:pt idx="341">
                  <c:v>2852.877</c:v>
                </c:pt>
                <c:pt idx="342">
                  <c:v>2852.882</c:v>
                </c:pt>
                <c:pt idx="343">
                  <c:v>2852.887</c:v>
                </c:pt>
                <c:pt idx="344">
                  <c:v>2852.892</c:v>
                </c:pt>
                <c:pt idx="345">
                  <c:v>2852.897</c:v>
                </c:pt>
                <c:pt idx="346">
                  <c:v>2852.902</c:v>
                </c:pt>
                <c:pt idx="347">
                  <c:v>2852.907</c:v>
                </c:pt>
                <c:pt idx="348">
                  <c:v>2852.912</c:v>
                </c:pt>
                <c:pt idx="349">
                  <c:v>2852.917</c:v>
                </c:pt>
                <c:pt idx="350">
                  <c:v>2852.922</c:v>
                </c:pt>
                <c:pt idx="351">
                  <c:v>2852.927</c:v>
                </c:pt>
                <c:pt idx="352">
                  <c:v>2852.932</c:v>
                </c:pt>
                <c:pt idx="353">
                  <c:v>2852.937</c:v>
                </c:pt>
                <c:pt idx="354">
                  <c:v>2852.942</c:v>
                </c:pt>
                <c:pt idx="355">
                  <c:v>2852.947</c:v>
                </c:pt>
                <c:pt idx="356">
                  <c:v>2852.952</c:v>
                </c:pt>
                <c:pt idx="357">
                  <c:v>2852.957</c:v>
                </c:pt>
                <c:pt idx="358">
                  <c:v>2852.962</c:v>
                </c:pt>
                <c:pt idx="359">
                  <c:v>2852.967</c:v>
                </c:pt>
                <c:pt idx="360">
                  <c:v>2852.972</c:v>
                </c:pt>
                <c:pt idx="361">
                  <c:v>2852.977</c:v>
                </c:pt>
                <c:pt idx="362">
                  <c:v>2852.982</c:v>
                </c:pt>
                <c:pt idx="363">
                  <c:v>2852.987</c:v>
                </c:pt>
                <c:pt idx="364">
                  <c:v>2852.992</c:v>
                </c:pt>
                <c:pt idx="365">
                  <c:v>2852.997</c:v>
                </c:pt>
                <c:pt idx="366">
                  <c:v>2853.002</c:v>
                </c:pt>
                <c:pt idx="367">
                  <c:v>2853.007</c:v>
                </c:pt>
                <c:pt idx="368">
                  <c:v>2853.012</c:v>
                </c:pt>
                <c:pt idx="369">
                  <c:v>2853.017</c:v>
                </c:pt>
                <c:pt idx="370">
                  <c:v>2853.022</c:v>
                </c:pt>
                <c:pt idx="371">
                  <c:v>2853.027</c:v>
                </c:pt>
                <c:pt idx="372">
                  <c:v>2853.032</c:v>
                </c:pt>
                <c:pt idx="373">
                  <c:v>2853.037</c:v>
                </c:pt>
                <c:pt idx="374">
                  <c:v>2853.042</c:v>
                </c:pt>
                <c:pt idx="375">
                  <c:v>2853.047</c:v>
                </c:pt>
                <c:pt idx="376">
                  <c:v>2853.052</c:v>
                </c:pt>
                <c:pt idx="377">
                  <c:v>2853.057</c:v>
                </c:pt>
                <c:pt idx="378">
                  <c:v>2853.062</c:v>
                </c:pt>
                <c:pt idx="379">
                  <c:v>2853.067</c:v>
                </c:pt>
                <c:pt idx="380">
                  <c:v>2853.072</c:v>
                </c:pt>
                <c:pt idx="381">
                  <c:v>2853.077</c:v>
                </c:pt>
                <c:pt idx="382">
                  <c:v>2853.082</c:v>
                </c:pt>
                <c:pt idx="383">
                  <c:v>2853.087</c:v>
                </c:pt>
                <c:pt idx="384">
                  <c:v>2853.092</c:v>
                </c:pt>
                <c:pt idx="385">
                  <c:v>2853.097</c:v>
                </c:pt>
                <c:pt idx="386">
                  <c:v>2853.102</c:v>
                </c:pt>
                <c:pt idx="387">
                  <c:v>2853.107</c:v>
                </c:pt>
                <c:pt idx="388">
                  <c:v>2853.112</c:v>
                </c:pt>
                <c:pt idx="389">
                  <c:v>2853.117</c:v>
                </c:pt>
                <c:pt idx="390">
                  <c:v>2853.122</c:v>
                </c:pt>
                <c:pt idx="391">
                  <c:v>2853.127</c:v>
                </c:pt>
                <c:pt idx="392">
                  <c:v>2853.132</c:v>
                </c:pt>
                <c:pt idx="393">
                  <c:v>2853.137</c:v>
                </c:pt>
                <c:pt idx="394">
                  <c:v>2853.142</c:v>
                </c:pt>
                <c:pt idx="395">
                  <c:v>2853.147</c:v>
                </c:pt>
                <c:pt idx="396">
                  <c:v>2853.152</c:v>
                </c:pt>
                <c:pt idx="397">
                  <c:v>2853.157</c:v>
                </c:pt>
                <c:pt idx="398">
                  <c:v>2853.162</c:v>
                </c:pt>
                <c:pt idx="399">
                  <c:v>2853.167</c:v>
                </c:pt>
                <c:pt idx="400">
                  <c:v>2853.172</c:v>
                </c:pt>
                <c:pt idx="401">
                  <c:v>2853.177</c:v>
                </c:pt>
                <c:pt idx="402">
                  <c:v>2853.182</c:v>
                </c:pt>
                <c:pt idx="403">
                  <c:v>2853.187</c:v>
                </c:pt>
                <c:pt idx="404">
                  <c:v>2853.192</c:v>
                </c:pt>
                <c:pt idx="405">
                  <c:v>2853.197</c:v>
                </c:pt>
                <c:pt idx="406">
                  <c:v>2853.202</c:v>
                </c:pt>
                <c:pt idx="407">
                  <c:v>2853.207</c:v>
                </c:pt>
                <c:pt idx="408">
                  <c:v>2853.212</c:v>
                </c:pt>
                <c:pt idx="409">
                  <c:v>2853.217</c:v>
                </c:pt>
                <c:pt idx="410">
                  <c:v>2853.222</c:v>
                </c:pt>
                <c:pt idx="411">
                  <c:v>2853.227</c:v>
                </c:pt>
                <c:pt idx="412">
                  <c:v>2853.232</c:v>
                </c:pt>
                <c:pt idx="413">
                  <c:v>2853.237</c:v>
                </c:pt>
                <c:pt idx="414">
                  <c:v>2853.242</c:v>
                </c:pt>
                <c:pt idx="415">
                  <c:v>2853.247</c:v>
                </c:pt>
                <c:pt idx="416">
                  <c:v>2853.252</c:v>
                </c:pt>
                <c:pt idx="417">
                  <c:v>2853.257</c:v>
                </c:pt>
                <c:pt idx="418">
                  <c:v>2853.262</c:v>
                </c:pt>
                <c:pt idx="419">
                  <c:v>2853.267</c:v>
                </c:pt>
                <c:pt idx="420">
                  <c:v>2853.272</c:v>
                </c:pt>
                <c:pt idx="421">
                  <c:v>2853.277</c:v>
                </c:pt>
                <c:pt idx="422">
                  <c:v>2853.282</c:v>
                </c:pt>
                <c:pt idx="423">
                  <c:v>2853.287</c:v>
                </c:pt>
                <c:pt idx="424">
                  <c:v>2853.292</c:v>
                </c:pt>
                <c:pt idx="425">
                  <c:v>2853.297</c:v>
                </c:pt>
                <c:pt idx="426">
                  <c:v>2853.302</c:v>
                </c:pt>
                <c:pt idx="427">
                  <c:v>2853.307</c:v>
                </c:pt>
                <c:pt idx="428">
                  <c:v>2853.312</c:v>
                </c:pt>
                <c:pt idx="429">
                  <c:v>2853.317</c:v>
                </c:pt>
                <c:pt idx="430">
                  <c:v>2853.322</c:v>
                </c:pt>
                <c:pt idx="431">
                  <c:v>2853.327</c:v>
                </c:pt>
                <c:pt idx="432">
                  <c:v>2853.332</c:v>
                </c:pt>
                <c:pt idx="433">
                  <c:v>2853.337</c:v>
                </c:pt>
                <c:pt idx="434">
                  <c:v>2853.342</c:v>
                </c:pt>
                <c:pt idx="435">
                  <c:v>2853.347</c:v>
                </c:pt>
                <c:pt idx="436">
                  <c:v>2853.352</c:v>
                </c:pt>
                <c:pt idx="437">
                  <c:v>2853.357</c:v>
                </c:pt>
                <c:pt idx="438">
                  <c:v>2853.362</c:v>
                </c:pt>
                <c:pt idx="439">
                  <c:v>2853.367</c:v>
                </c:pt>
                <c:pt idx="440">
                  <c:v>2853.372</c:v>
                </c:pt>
                <c:pt idx="441">
                  <c:v>2853.377</c:v>
                </c:pt>
                <c:pt idx="442">
                  <c:v>2853.382</c:v>
                </c:pt>
                <c:pt idx="443">
                  <c:v>2853.387</c:v>
                </c:pt>
                <c:pt idx="444">
                  <c:v>2853.392</c:v>
                </c:pt>
                <c:pt idx="445">
                  <c:v>2853.397</c:v>
                </c:pt>
                <c:pt idx="446">
                  <c:v>2853.402</c:v>
                </c:pt>
                <c:pt idx="447">
                  <c:v>2853.407</c:v>
                </c:pt>
                <c:pt idx="448">
                  <c:v>2853.412</c:v>
                </c:pt>
                <c:pt idx="449">
                  <c:v>2853.417</c:v>
                </c:pt>
                <c:pt idx="450">
                  <c:v>2853.422</c:v>
                </c:pt>
                <c:pt idx="451">
                  <c:v>2853.427</c:v>
                </c:pt>
                <c:pt idx="452">
                  <c:v>2853.432</c:v>
                </c:pt>
                <c:pt idx="453">
                  <c:v>2853.437</c:v>
                </c:pt>
                <c:pt idx="454">
                  <c:v>2853.442</c:v>
                </c:pt>
                <c:pt idx="455">
                  <c:v>2853.447</c:v>
                </c:pt>
                <c:pt idx="456">
                  <c:v>2853.452</c:v>
                </c:pt>
                <c:pt idx="457">
                  <c:v>2853.457</c:v>
                </c:pt>
                <c:pt idx="458">
                  <c:v>2853.462</c:v>
                </c:pt>
                <c:pt idx="459">
                  <c:v>2853.467</c:v>
                </c:pt>
                <c:pt idx="460">
                  <c:v>2853.472</c:v>
                </c:pt>
                <c:pt idx="461">
                  <c:v>2853.477</c:v>
                </c:pt>
                <c:pt idx="462">
                  <c:v>2853.482</c:v>
                </c:pt>
                <c:pt idx="463">
                  <c:v>2853.487</c:v>
                </c:pt>
                <c:pt idx="464">
                  <c:v>2853.492</c:v>
                </c:pt>
                <c:pt idx="465">
                  <c:v>2853.497</c:v>
                </c:pt>
                <c:pt idx="466">
                  <c:v>2853.502</c:v>
                </c:pt>
                <c:pt idx="467">
                  <c:v>2853.507</c:v>
                </c:pt>
                <c:pt idx="468">
                  <c:v>2853.512</c:v>
                </c:pt>
                <c:pt idx="469">
                  <c:v>2853.517</c:v>
                </c:pt>
                <c:pt idx="470">
                  <c:v>2853.522</c:v>
                </c:pt>
                <c:pt idx="471">
                  <c:v>2853.527</c:v>
                </c:pt>
                <c:pt idx="472">
                  <c:v>2853.532</c:v>
                </c:pt>
                <c:pt idx="473">
                  <c:v>2853.537</c:v>
                </c:pt>
                <c:pt idx="474">
                  <c:v>2853.542</c:v>
                </c:pt>
                <c:pt idx="475">
                  <c:v>2853.547</c:v>
                </c:pt>
                <c:pt idx="476">
                  <c:v>2853.552</c:v>
                </c:pt>
                <c:pt idx="477">
                  <c:v>2853.557</c:v>
                </c:pt>
                <c:pt idx="478">
                  <c:v>2853.562</c:v>
                </c:pt>
                <c:pt idx="479">
                  <c:v>2853.567</c:v>
                </c:pt>
                <c:pt idx="480">
                  <c:v>2853.572</c:v>
                </c:pt>
                <c:pt idx="481">
                  <c:v>2853.577</c:v>
                </c:pt>
                <c:pt idx="482">
                  <c:v>2853.582</c:v>
                </c:pt>
                <c:pt idx="483">
                  <c:v>2853.587</c:v>
                </c:pt>
                <c:pt idx="484">
                  <c:v>2853.592</c:v>
                </c:pt>
                <c:pt idx="485">
                  <c:v>2853.597</c:v>
                </c:pt>
                <c:pt idx="486">
                  <c:v>2853.602</c:v>
                </c:pt>
                <c:pt idx="487">
                  <c:v>2853.607</c:v>
                </c:pt>
                <c:pt idx="488">
                  <c:v>2853.612</c:v>
                </c:pt>
                <c:pt idx="489">
                  <c:v>2853.617</c:v>
                </c:pt>
                <c:pt idx="490">
                  <c:v>2853.622</c:v>
                </c:pt>
                <c:pt idx="491">
                  <c:v>2853.627</c:v>
                </c:pt>
                <c:pt idx="492">
                  <c:v>2853.632</c:v>
                </c:pt>
                <c:pt idx="493">
                  <c:v>2853.637</c:v>
                </c:pt>
                <c:pt idx="494">
                  <c:v>2853.642</c:v>
                </c:pt>
                <c:pt idx="495">
                  <c:v>2853.647</c:v>
                </c:pt>
                <c:pt idx="496">
                  <c:v>2853.652</c:v>
                </c:pt>
                <c:pt idx="497">
                  <c:v>2853.657</c:v>
                </c:pt>
                <c:pt idx="498">
                  <c:v>2853.662</c:v>
                </c:pt>
                <c:pt idx="499">
                  <c:v>2853.667</c:v>
                </c:pt>
                <c:pt idx="500">
                  <c:v>2853.672</c:v>
                </c:pt>
                <c:pt idx="501">
                  <c:v>2853.677</c:v>
                </c:pt>
                <c:pt idx="502">
                  <c:v>2853.682</c:v>
                </c:pt>
                <c:pt idx="503">
                  <c:v>2853.687</c:v>
                </c:pt>
                <c:pt idx="504">
                  <c:v>2853.692</c:v>
                </c:pt>
                <c:pt idx="505">
                  <c:v>2853.697</c:v>
                </c:pt>
                <c:pt idx="506">
                  <c:v>2853.702</c:v>
                </c:pt>
                <c:pt idx="507">
                  <c:v>2853.707</c:v>
                </c:pt>
                <c:pt idx="508">
                  <c:v>2853.712</c:v>
                </c:pt>
                <c:pt idx="509">
                  <c:v>2853.717</c:v>
                </c:pt>
                <c:pt idx="510">
                  <c:v>2853.722</c:v>
                </c:pt>
                <c:pt idx="511">
                  <c:v>2853.727</c:v>
                </c:pt>
                <c:pt idx="512">
                  <c:v>2853.732</c:v>
                </c:pt>
                <c:pt idx="513">
                  <c:v>2853.737</c:v>
                </c:pt>
                <c:pt idx="514">
                  <c:v>2853.742</c:v>
                </c:pt>
                <c:pt idx="515">
                  <c:v>2853.747</c:v>
                </c:pt>
                <c:pt idx="516">
                  <c:v>2853.752</c:v>
                </c:pt>
                <c:pt idx="517">
                  <c:v>2853.757</c:v>
                </c:pt>
                <c:pt idx="518">
                  <c:v>2853.762</c:v>
                </c:pt>
                <c:pt idx="519">
                  <c:v>2853.767</c:v>
                </c:pt>
                <c:pt idx="520">
                  <c:v>2853.772</c:v>
                </c:pt>
                <c:pt idx="521">
                  <c:v>2853.777</c:v>
                </c:pt>
                <c:pt idx="522">
                  <c:v>2853.782</c:v>
                </c:pt>
                <c:pt idx="523">
                  <c:v>2853.787</c:v>
                </c:pt>
                <c:pt idx="524">
                  <c:v>2853.792</c:v>
                </c:pt>
                <c:pt idx="525">
                  <c:v>2853.797</c:v>
                </c:pt>
                <c:pt idx="526">
                  <c:v>2853.802</c:v>
                </c:pt>
                <c:pt idx="527">
                  <c:v>2853.807</c:v>
                </c:pt>
                <c:pt idx="528">
                  <c:v>2853.812</c:v>
                </c:pt>
                <c:pt idx="529">
                  <c:v>2853.817</c:v>
                </c:pt>
                <c:pt idx="530">
                  <c:v>2853.822</c:v>
                </c:pt>
                <c:pt idx="531">
                  <c:v>2853.827</c:v>
                </c:pt>
                <c:pt idx="532">
                  <c:v>2853.832</c:v>
                </c:pt>
                <c:pt idx="533">
                  <c:v>2853.837</c:v>
                </c:pt>
                <c:pt idx="534">
                  <c:v>2853.842</c:v>
                </c:pt>
                <c:pt idx="535">
                  <c:v>2853.847</c:v>
                </c:pt>
                <c:pt idx="536">
                  <c:v>2853.852</c:v>
                </c:pt>
                <c:pt idx="537">
                  <c:v>2853.857</c:v>
                </c:pt>
                <c:pt idx="538">
                  <c:v>2853.862</c:v>
                </c:pt>
                <c:pt idx="539">
                  <c:v>2853.867</c:v>
                </c:pt>
                <c:pt idx="540">
                  <c:v>2853.872</c:v>
                </c:pt>
                <c:pt idx="541">
                  <c:v>2853.877</c:v>
                </c:pt>
                <c:pt idx="542">
                  <c:v>2853.882</c:v>
                </c:pt>
                <c:pt idx="543">
                  <c:v>2853.887</c:v>
                </c:pt>
                <c:pt idx="544">
                  <c:v>2853.892</c:v>
                </c:pt>
                <c:pt idx="545">
                  <c:v>2853.897</c:v>
                </c:pt>
                <c:pt idx="546">
                  <c:v>2853.902</c:v>
                </c:pt>
                <c:pt idx="547">
                  <c:v>2853.907</c:v>
                </c:pt>
                <c:pt idx="548">
                  <c:v>2853.912</c:v>
                </c:pt>
                <c:pt idx="549">
                  <c:v>2853.917</c:v>
                </c:pt>
                <c:pt idx="550">
                  <c:v>2853.922</c:v>
                </c:pt>
                <c:pt idx="551">
                  <c:v>2853.927</c:v>
                </c:pt>
                <c:pt idx="552">
                  <c:v>2853.932</c:v>
                </c:pt>
                <c:pt idx="553">
                  <c:v>2853.937</c:v>
                </c:pt>
                <c:pt idx="554">
                  <c:v>2853.942</c:v>
                </c:pt>
                <c:pt idx="555">
                  <c:v>2853.947</c:v>
                </c:pt>
                <c:pt idx="556">
                  <c:v>2853.952</c:v>
                </c:pt>
                <c:pt idx="557">
                  <c:v>2853.957</c:v>
                </c:pt>
                <c:pt idx="558">
                  <c:v>2853.962</c:v>
                </c:pt>
                <c:pt idx="559">
                  <c:v>2853.967</c:v>
                </c:pt>
                <c:pt idx="560">
                  <c:v>2853.972</c:v>
                </c:pt>
                <c:pt idx="561">
                  <c:v>2853.977</c:v>
                </c:pt>
                <c:pt idx="562">
                  <c:v>2853.982</c:v>
                </c:pt>
                <c:pt idx="563">
                  <c:v>2853.987</c:v>
                </c:pt>
                <c:pt idx="564">
                  <c:v>2853.992</c:v>
                </c:pt>
                <c:pt idx="565">
                  <c:v>2853.997</c:v>
                </c:pt>
                <c:pt idx="566">
                  <c:v>2854.002</c:v>
                </c:pt>
                <c:pt idx="567">
                  <c:v>2854.007</c:v>
                </c:pt>
                <c:pt idx="568">
                  <c:v>2854.012</c:v>
                </c:pt>
                <c:pt idx="569">
                  <c:v>2854.017</c:v>
                </c:pt>
                <c:pt idx="570">
                  <c:v>2854.022</c:v>
                </c:pt>
                <c:pt idx="571">
                  <c:v>2854.027</c:v>
                </c:pt>
                <c:pt idx="572">
                  <c:v>2854.032</c:v>
                </c:pt>
                <c:pt idx="573">
                  <c:v>2854.037</c:v>
                </c:pt>
                <c:pt idx="574">
                  <c:v>2854.042</c:v>
                </c:pt>
                <c:pt idx="575">
                  <c:v>2854.047</c:v>
                </c:pt>
                <c:pt idx="576">
                  <c:v>2854.052</c:v>
                </c:pt>
                <c:pt idx="577">
                  <c:v>2854.057</c:v>
                </c:pt>
                <c:pt idx="578">
                  <c:v>2854.062</c:v>
                </c:pt>
                <c:pt idx="579">
                  <c:v>2854.067</c:v>
                </c:pt>
                <c:pt idx="580">
                  <c:v>2854.072</c:v>
                </c:pt>
                <c:pt idx="581">
                  <c:v>2854.077</c:v>
                </c:pt>
                <c:pt idx="582">
                  <c:v>2854.082</c:v>
                </c:pt>
                <c:pt idx="583">
                  <c:v>2854.087</c:v>
                </c:pt>
                <c:pt idx="584">
                  <c:v>2854.092</c:v>
                </c:pt>
                <c:pt idx="585">
                  <c:v>2854.097</c:v>
                </c:pt>
                <c:pt idx="586">
                  <c:v>2854.102</c:v>
                </c:pt>
                <c:pt idx="587">
                  <c:v>2854.107</c:v>
                </c:pt>
                <c:pt idx="588">
                  <c:v>2854.112</c:v>
                </c:pt>
                <c:pt idx="589">
                  <c:v>2854.117</c:v>
                </c:pt>
                <c:pt idx="590">
                  <c:v>2854.122</c:v>
                </c:pt>
                <c:pt idx="591">
                  <c:v>2854.127</c:v>
                </c:pt>
                <c:pt idx="592">
                  <c:v>2854.132</c:v>
                </c:pt>
                <c:pt idx="593">
                  <c:v>2854.137</c:v>
                </c:pt>
                <c:pt idx="594">
                  <c:v>2854.142</c:v>
                </c:pt>
                <c:pt idx="595">
                  <c:v>2854.147</c:v>
                </c:pt>
                <c:pt idx="596">
                  <c:v>2854.152</c:v>
                </c:pt>
                <c:pt idx="597">
                  <c:v>2854.157</c:v>
                </c:pt>
                <c:pt idx="598">
                  <c:v>2854.162</c:v>
                </c:pt>
                <c:pt idx="599">
                  <c:v>2854.167</c:v>
                </c:pt>
                <c:pt idx="600">
                  <c:v>2854.172</c:v>
                </c:pt>
                <c:pt idx="601">
                  <c:v>2854.177</c:v>
                </c:pt>
                <c:pt idx="602">
                  <c:v>2854.182</c:v>
                </c:pt>
                <c:pt idx="603">
                  <c:v>2854.187</c:v>
                </c:pt>
                <c:pt idx="604">
                  <c:v>2854.192</c:v>
                </c:pt>
                <c:pt idx="605">
                  <c:v>2854.197</c:v>
                </c:pt>
                <c:pt idx="606">
                  <c:v>2854.202</c:v>
                </c:pt>
                <c:pt idx="607">
                  <c:v>2854.207</c:v>
                </c:pt>
                <c:pt idx="608">
                  <c:v>2854.212</c:v>
                </c:pt>
                <c:pt idx="609">
                  <c:v>2854.217</c:v>
                </c:pt>
                <c:pt idx="610">
                  <c:v>2854.222</c:v>
                </c:pt>
                <c:pt idx="611">
                  <c:v>2854.227</c:v>
                </c:pt>
                <c:pt idx="612">
                  <c:v>2854.232</c:v>
                </c:pt>
                <c:pt idx="613">
                  <c:v>2854.237</c:v>
                </c:pt>
                <c:pt idx="614">
                  <c:v>2854.242</c:v>
                </c:pt>
                <c:pt idx="615">
                  <c:v>2854.247</c:v>
                </c:pt>
                <c:pt idx="616">
                  <c:v>2854.252</c:v>
                </c:pt>
                <c:pt idx="617">
                  <c:v>2854.257</c:v>
                </c:pt>
                <c:pt idx="618">
                  <c:v>2854.262</c:v>
                </c:pt>
                <c:pt idx="619">
                  <c:v>2854.267</c:v>
                </c:pt>
                <c:pt idx="620">
                  <c:v>2854.272</c:v>
                </c:pt>
                <c:pt idx="621">
                  <c:v>2854.277</c:v>
                </c:pt>
                <c:pt idx="622">
                  <c:v>2854.282</c:v>
                </c:pt>
                <c:pt idx="623">
                  <c:v>2854.287</c:v>
                </c:pt>
                <c:pt idx="624">
                  <c:v>2854.292</c:v>
                </c:pt>
                <c:pt idx="625">
                  <c:v>2854.297</c:v>
                </c:pt>
                <c:pt idx="626">
                  <c:v>2854.302</c:v>
                </c:pt>
                <c:pt idx="627">
                  <c:v>2854.307</c:v>
                </c:pt>
                <c:pt idx="628">
                  <c:v>2854.312</c:v>
                </c:pt>
                <c:pt idx="629">
                  <c:v>2854.317</c:v>
                </c:pt>
                <c:pt idx="630">
                  <c:v>2854.322</c:v>
                </c:pt>
                <c:pt idx="631">
                  <c:v>2854.327</c:v>
                </c:pt>
                <c:pt idx="632">
                  <c:v>2854.332</c:v>
                </c:pt>
                <c:pt idx="633">
                  <c:v>2854.337</c:v>
                </c:pt>
                <c:pt idx="634">
                  <c:v>2854.342</c:v>
                </c:pt>
                <c:pt idx="635">
                  <c:v>2854.347</c:v>
                </c:pt>
                <c:pt idx="636">
                  <c:v>2854.352</c:v>
                </c:pt>
                <c:pt idx="637">
                  <c:v>2854.357</c:v>
                </c:pt>
                <c:pt idx="638">
                  <c:v>2854.362</c:v>
                </c:pt>
                <c:pt idx="639">
                  <c:v>2854.367</c:v>
                </c:pt>
                <c:pt idx="640">
                  <c:v>2854.372</c:v>
                </c:pt>
                <c:pt idx="641">
                  <c:v>2854.377</c:v>
                </c:pt>
                <c:pt idx="642">
                  <c:v>2854.382</c:v>
                </c:pt>
                <c:pt idx="643">
                  <c:v>2854.387</c:v>
                </c:pt>
                <c:pt idx="644">
                  <c:v>2854.392</c:v>
                </c:pt>
                <c:pt idx="645">
                  <c:v>2854.397</c:v>
                </c:pt>
                <c:pt idx="646">
                  <c:v>2854.402</c:v>
                </c:pt>
                <c:pt idx="647">
                  <c:v>2854.407</c:v>
                </c:pt>
                <c:pt idx="648">
                  <c:v>2854.412</c:v>
                </c:pt>
                <c:pt idx="649">
                  <c:v>2854.417</c:v>
                </c:pt>
                <c:pt idx="650">
                  <c:v>2854.422</c:v>
                </c:pt>
                <c:pt idx="651">
                  <c:v>2854.427</c:v>
                </c:pt>
                <c:pt idx="652">
                  <c:v>2854.432</c:v>
                </c:pt>
                <c:pt idx="653">
                  <c:v>2854.437</c:v>
                </c:pt>
                <c:pt idx="654">
                  <c:v>2854.442</c:v>
                </c:pt>
                <c:pt idx="655">
                  <c:v>2854.447</c:v>
                </c:pt>
                <c:pt idx="656">
                  <c:v>2854.452</c:v>
                </c:pt>
                <c:pt idx="657">
                  <c:v>2854.457</c:v>
                </c:pt>
                <c:pt idx="658">
                  <c:v>2854.462</c:v>
                </c:pt>
                <c:pt idx="659">
                  <c:v>2854.467</c:v>
                </c:pt>
                <c:pt idx="660">
                  <c:v>2854.472</c:v>
                </c:pt>
                <c:pt idx="661">
                  <c:v>2854.477</c:v>
                </c:pt>
                <c:pt idx="662">
                  <c:v>2854.482</c:v>
                </c:pt>
                <c:pt idx="663">
                  <c:v>2854.487</c:v>
                </c:pt>
                <c:pt idx="664">
                  <c:v>2854.492</c:v>
                </c:pt>
                <c:pt idx="665">
                  <c:v>2854.497</c:v>
                </c:pt>
                <c:pt idx="666">
                  <c:v>2854.502</c:v>
                </c:pt>
                <c:pt idx="667">
                  <c:v>2854.507</c:v>
                </c:pt>
                <c:pt idx="668">
                  <c:v>2854.512</c:v>
                </c:pt>
                <c:pt idx="669">
                  <c:v>2854.517</c:v>
                </c:pt>
                <c:pt idx="670">
                  <c:v>2854.522</c:v>
                </c:pt>
                <c:pt idx="671">
                  <c:v>2854.527</c:v>
                </c:pt>
                <c:pt idx="672">
                  <c:v>2854.532</c:v>
                </c:pt>
                <c:pt idx="673">
                  <c:v>2854.537</c:v>
                </c:pt>
                <c:pt idx="674">
                  <c:v>2854.542</c:v>
                </c:pt>
                <c:pt idx="675">
                  <c:v>2854.547</c:v>
                </c:pt>
                <c:pt idx="676">
                  <c:v>2854.552</c:v>
                </c:pt>
                <c:pt idx="677">
                  <c:v>2854.557</c:v>
                </c:pt>
                <c:pt idx="678">
                  <c:v>2854.562</c:v>
                </c:pt>
                <c:pt idx="679">
                  <c:v>2854.567</c:v>
                </c:pt>
                <c:pt idx="680">
                  <c:v>2854.572</c:v>
                </c:pt>
                <c:pt idx="681">
                  <c:v>2854.577</c:v>
                </c:pt>
                <c:pt idx="682">
                  <c:v>2854.582</c:v>
                </c:pt>
                <c:pt idx="683">
                  <c:v>2854.587</c:v>
                </c:pt>
                <c:pt idx="684">
                  <c:v>2854.592</c:v>
                </c:pt>
                <c:pt idx="685">
                  <c:v>2854.597</c:v>
                </c:pt>
                <c:pt idx="686">
                  <c:v>2854.602</c:v>
                </c:pt>
                <c:pt idx="687">
                  <c:v>2854.607</c:v>
                </c:pt>
                <c:pt idx="688">
                  <c:v>2854.612</c:v>
                </c:pt>
                <c:pt idx="689">
                  <c:v>2854.617</c:v>
                </c:pt>
                <c:pt idx="690">
                  <c:v>2854.622</c:v>
                </c:pt>
                <c:pt idx="691">
                  <c:v>2854.627</c:v>
                </c:pt>
                <c:pt idx="692">
                  <c:v>2854.632</c:v>
                </c:pt>
                <c:pt idx="693">
                  <c:v>2854.637</c:v>
                </c:pt>
                <c:pt idx="694">
                  <c:v>2854.642</c:v>
                </c:pt>
                <c:pt idx="695">
                  <c:v>2854.647</c:v>
                </c:pt>
                <c:pt idx="696">
                  <c:v>2854.652</c:v>
                </c:pt>
                <c:pt idx="697">
                  <c:v>2854.657</c:v>
                </c:pt>
                <c:pt idx="698">
                  <c:v>2854.662</c:v>
                </c:pt>
                <c:pt idx="699">
                  <c:v>2854.667</c:v>
                </c:pt>
                <c:pt idx="700">
                  <c:v>2854.672</c:v>
                </c:pt>
                <c:pt idx="701">
                  <c:v>2854.677</c:v>
                </c:pt>
                <c:pt idx="702">
                  <c:v>2854.682</c:v>
                </c:pt>
                <c:pt idx="703">
                  <c:v>2854.687</c:v>
                </c:pt>
                <c:pt idx="704">
                  <c:v>2854.692</c:v>
                </c:pt>
                <c:pt idx="705">
                  <c:v>2854.697</c:v>
                </c:pt>
                <c:pt idx="706">
                  <c:v>2854.702</c:v>
                </c:pt>
                <c:pt idx="707">
                  <c:v>2854.707</c:v>
                </c:pt>
                <c:pt idx="708">
                  <c:v>2854.712</c:v>
                </c:pt>
                <c:pt idx="709">
                  <c:v>2854.717</c:v>
                </c:pt>
                <c:pt idx="710">
                  <c:v>2854.722</c:v>
                </c:pt>
                <c:pt idx="711">
                  <c:v>2854.727</c:v>
                </c:pt>
                <c:pt idx="712">
                  <c:v>2854.732</c:v>
                </c:pt>
                <c:pt idx="713">
                  <c:v>2854.737</c:v>
                </c:pt>
                <c:pt idx="714">
                  <c:v>2854.742</c:v>
                </c:pt>
                <c:pt idx="715">
                  <c:v>2854.747</c:v>
                </c:pt>
                <c:pt idx="716">
                  <c:v>2854.752</c:v>
                </c:pt>
                <c:pt idx="717">
                  <c:v>2854.757</c:v>
                </c:pt>
                <c:pt idx="718">
                  <c:v>2854.762</c:v>
                </c:pt>
                <c:pt idx="719">
                  <c:v>2854.767</c:v>
                </c:pt>
                <c:pt idx="720">
                  <c:v>2854.772</c:v>
                </c:pt>
                <c:pt idx="721">
                  <c:v>2854.777</c:v>
                </c:pt>
                <c:pt idx="722">
                  <c:v>2854.782</c:v>
                </c:pt>
                <c:pt idx="723">
                  <c:v>2854.787</c:v>
                </c:pt>
                <c:pt idx="724">
                  <c:v>2854.792</c:v>
                </c:pt>
                <c:pt idx="725">
                  <c:v>2854.797</c:v>
                </c:pt>
                <c:pt idx="726">
                  <c:v>2854.802</c:v>
                </c:pt>
                <c:pt idx="727">
                  <c:v>2854.807</c:v>
                </c:pt>
                <c:pt idx="728">
                  <c:v>2854.812</c:v>
                </c:pt>
                <c:pt idx="729">
                  <c:v>2854.817</c:v>
                </c:pt>
                <c:pt idx="730">
                  <c:v>2854.822</c:v>
                </c:pt>
                <c:pt idx="731">
                  <c:v>2854.827</c:v>
                </c:pt>
                <c:pt idx="732">
                  <c:v>2854.832</c:v>
                </c:pt>
                <c:pt idx="733">
                  <c:v>2854.837</c:v>
                </c:pt>
                <c:pt idx="734">
                  <c:v>2854.842</c:v>
                </c:pt>
                <c:pt idx="735">
                  <c:v>2854.847</c:v>
                </c:pt>
                <c:pt idx="736">
                  <c:v>2854.852</c:v>
                </c:pt>
                <c:pt idx="737">
                  <c:v>2854.857</c:v>
                </c:pt>
                <c:pt idx="738">
                  <c:v>2854.862</c:v>
                </c:pt>
                <c:pt idx="739">
                  <c:v>2854.867</c:v>
                </c:pt>
                <c:pt idx="740">
                  <c:v>2854.872</c:v>
                </c:pt>
                <c:pt idx="741">
                  <c:v>2854.877</c:v>
                </c:pt>
                <c:pt idx="742">
                  <c:v>2854.882</c:v>
                </c:pt>
                <c:pt idx="743">
                  <c:v>2854.887</c:v>
                </c:pt>
                <c:pt idx="744">
                  <c:v>2854.892</c:v>
                </c:pt>
                <c:pt idx="745">
                  <c:v>2854.897</c:v>
                </c:pt>
                <c:pt idx="746">
                  <c:v>2854.902</c:v>
                </c:pt>
                <c:pt idx="747">
                  <c:v>2854.907</c:v>
                </c:pt>
                <c:pt idx="748">
                  <c:v>2854.912</c:v>
                </c:pt>
                <c:pt idx="749">
                  <c:v>2854.917</c:v>
                </c:pt>
                <c:pt idx="750">
                  <c:v>2854.922</c:v>
                </c:pt>
                <c:pt idx="751">
                  <c:v>2854.927</c:v>
                </c:pt>
                <c:pt idx="752">
                  <c:v>2854.932</c:v>
                </c:pt>
                <c:pt idx="753">
                  <c:v>2854.937</c:v>
                </c:pt>
                <c:pt idx="754">
                  <c:v>2854.942</c:v>
                </c:pt>
                <c:pt idx="755">
                  <c:v>2854.947</c:v>
                </c:pt>
                <c:pt idx="756">
                  <c:v>2854.952</c:v>
                </c:pt>
                <c:pt idx="757">
                  <c:v>2854.957</c:v>
                </c:pt>
                <c:pt idx="758">
                  <c:v>2854.962</c:v>
                </c:pt>
                <c:pt idx="759">
                  <c:v>2854.967</c:v>
                </c:pt>
                <c:pt idx="760">
                  <c:v>2854.972</c:v>
                </c:pt>
                <c:pt idx="761">
                  <c:v>2854.977</c:v>
                </c:pt>
                <c:pt idx="762">
                  <c:v>2854.982</c:v>
                </c:pt>
                <c:pt idx="763">
                  <c:v>2854.987</c:v>
                </c:pt>
                <c:pt idx="764">
                  <c:v>2854.992</c:v>
                </c:pt>
                <c:pt idx="765">
                  <c:v>2854.997</c:v>
                </c:pt>
                <c:pt idx="766">
                  <c:v>2855.002</c:v>
                </c:pt>
                <c:pt idx="767">
                  <c:v>2855.007</c:v>
                </c:pt>
                <c:pt idx="768">
                  <c:v>2855.012</c:v>
                </c:pt>
                <c:pt idx="769">
                  <c:v>2855.017</c:v>
                </c:pt>
                <c:pt idx="770">
                  <c:v>2855.022</c:v>
                </c:pt>
                <c:pt idx="771">
                  <c:v>2855.027</c:v>
                </c:pt>
                <c:pt idx="772">
                  <c:v>2855.032</c:v>
                </c:pt>
                <c:pt idx="773">
                  <c:v>2855.037</c:v>
                </c:pt>
                <c:pt idx="774">
                  <c:v>2855.042</c:v>
                </c:pt>
                <c:pt idx="775">
                  <c:v>2855.047</c:v>
                </c:pt>
                <c:pt idx="776">
                  <c:v>2855.052</c:v>
                </c:pt>
                <c:pt idx="777">
                  <c:v>2855.057</c:v>
                </c:pt>
                <c:pt idx="778">
                  <c:v>2855.062</c:v>
                </c:pt>
                <c:pt idx="779">
                  <c:v>2855.067</c:v>
                </c:pt>
                <c:pt idx="780">
                  <c:v>2855.072</c:v>
                </c:pt>
                <c:pt idx="781">
                  <c:v>2855.077</c:v>
                </c:pt>
                <c:pt idx="782">
                  <c:v>2855.082</c:v>
                </c:pt>
                <c:pt idx="783">
                  <c:v>2855.087</c:v>
                </c:pt>
                <c:pt idx="784">
                  <c:v>2855.092</c:v>
                </c:pt>
                <c:pt idx="785">
                  <c:v>2855.097</c:v>
                </c:pt>
                <c:pt idx="786">
                  <c:v>2855.102</c:v>
                </c:pt>
                <c:pt idx="787">
                  <c:v>2855.107</c:v>
                </c:pt>
                <c:pt idx="788">
                  <c:v>2855.112</c:v>
                </c:pt>
                <c:pt idx="789">
                  <c:v>2855.117</c:v>
                </c:pt>
                <c:pt idx="790">
                  <c:v>2855.122</c:v>
                </c:pt>
                <c:pt idx="791">
                  <c:v>2855.127</c:v>
                </c:pt>
                <c:pt idx="792">
                  <c:v>2855.132</c:v>
                </c:pt>
                <c:pt idx="793">
                  <c:v>2855.137</c:v>
                </c:pt>
                <c:pt idx="794">
                  <c:v>2855.142</c:v>
                </c:pt>
                <c:pt idx="795">
                  <c:v>2855.147</c:v>
                </c:pt>
                <c:pt idx="796">
                  <c:v>2855.152</c:v>
                </c:pt>
                <c:pt idx="797">
                  <c:v>2855.157</c:v>
                </c:pt>
                <c:pt idx="798">
                  <c:v>2855.162</c:v>
                </c:pt>
                <c:pt idx="799">
                  <c:v>2855.167</c:v>
                </c:pt>
                <c:pt idx="800">
                  <c:v>2855.172</c:v>
                </c:pt>
                <c:pt idx="801">
                  <c:v>2855.177</c:v>
                </c:pt>
                <c:pt idx="802">
                  <c:v>2855.182</c:v>
                </c:pt>
                <c:pt idx="803">
                  <c:v>2855.187</c:v>
                </c:pt>
                <c:pt idx="804">
                  <c:v>2855.192</c:v>
                </c:pt>
                <c:pt idx="805">
                  <c:v>2855.197</c:v>
                </c:pt>
                <c:pt idx="806">
                  <c:v>2855.202</c:v>
                </c:pt>
                <c:pt idx="807">
                  <c:v>2855.207</c:v>
                </c:pt>
                <c:pt idx="808">
                  <c:v>2855.212</c:v>
                </c:pt>
                <c:pt idx="809">
                  <c:v>2855.217</c:v>
                </c:pt>
                <c:pt idx="810">
                  <c:v>2855.222</c:v>
                </c:pt>
                <c:pt idx="811">
                  <c:v>2855.227</c:v>
                </c:pt>
                <c:pt idx="812">
                  <c:v>2855.232</c:v>
                </c:pt>
                <c:pt idx="813">
                  <c:v>2855.237</c:v>
                </c:pt>
                <c:pt idx="814">
                  <c:v>2855.242</c:v>
                </c:pt>
                <c:pt idx="815">
                  <c:v>2855.247</c:v>
                </c:pt>
                <c:pt idx="816">
                  <c:v>2855.252</c:v>
                </c:pt>
                <c:pt idx="817">
                  <c:v>2855.257</c:v>
                </c:pt>
                <c:pt idx="818">
                  <c:v>2855.262</c:v>
                </c:pt>
                <c:pt idx="819">
                  <c:v>2855.267</c:v>
                </c:pt>
                <c:pt idx="820">
                  <c:v>2855.272</c:v>
                </c:pt>
                <c:pt idx="821">
                  <c:v>2855.277</c:v>
                </c:pt>
                <c:pt idx="822">
                  <c:v>2855.282</c:v>
                </c:pt>
                <c:pt idx="823">
                  <c:v>2855.287</c:v>
                </c:pt>
                <c:pt idx="824">
                  <c:v>2855.292</c:v>
                </c:pt>
                <c:pt idx="825">
                  <c:v>2855.297</c:v>
                </c:pt>
                <c:pt idx="826">
                  <c:v>2855.302</c:v>
                </c:pt>
                <c:pt idx="827">
                  <c:v>2855.307</c:v>
                </c:pt>
                <c:pt idx="828">
                  <c:v>2855.312</c:v>
                </c:pt>
                <c:pt idx="829">
                  <c:v>2855.317</c:v>
                </c:pt>
                <c:pt idx="830">
                  <c:v>2855.322</c:v>
                </c:pt>
                <c:pt idx="831">
                  <c:v>2855.327</c:v>
                </c:pt>
                <c:pt idx="832">
                  <c:v>2855.332</c:v>
                </c:pt>
                <c:pt idx="833">
                  <c:v>2855.337</c:v>
                </c:pt>
                <c:pt idx="834">
                  <c:v>2855.342</c:v>
                </c:pt>
                <c:pt idx="835">
                  <c:v>2855.347</c:v>
                </c:pt>
                <c:pt idx="836">
                  <c:v>2855.352</c:v>
                </c:pt>
                <c:pt idx="837">
                  <c:v>2855.357</c:v>
                </c:pt>
                <c:pt idx="838">
                  <c:v>2855.362</c:v>
                </c:pt>
                <c:pt idx="839">
                  <c:v>2855.367</c:v>
                </c:pt>
                <c:pt idx="840">
                  <c:v>2855.372</c:v>
                </c:pt>
                <c:pt idx="841">
                  <c:v>2855.377</c:v>
                </c:pt>
                <c:pt idx="842">
                  <c:v>2855.382</c:v>
                </c:pt>
                <c:pt idx="843">
                  <c:v>2855.387</c:v>
                </c:pt>
                <c:pt idx="844">
                  <c:v>2855.392</c:v>
                </c:pt>
                <c:pt idx="845">
                  <c:v>2855.397</c:v>
                </c:pt>
                <c:pt idx="846">
                  <c:v>2855.402</c:v>
                </c:pt>
                <c:pt idx="847">
                  <c:v>2855.407</c:v>
                </c:pt>
                <c:pt idx="848">
                  <c:v>2855.412</c:v>
                </c:pt>
                <c:pt idx="849">
                  <c:v>2855.417</c:v>
                </c:pt>
                <c:pt idx="850">
                  <c:v>2855.422</c:v>
                </c:pt>
                <c:pt idx="851">
                  <c:v>2855.427</c:v>
                </c:pt>
                <c:pt idx="852">
                  <c:v>2855.432</c:v>
                </c:pt>
                <c:pt idx="853">
                  <c:v>2855.437</c:v>
                </c:pt>
                <c:pt idx="854">
                  <c:v>2855.442</c:v>
                </c:pt>
                <c:pt idx="855">
                  <c:v>2855.447</c:v>
                </c:pt>
                <c:pt idx="856">
                  <c:v>2855.452</c:v>
                </c:pt>
                <c:pt idx="857">
                  <c:v>2855.457</c:v>
                </c:pt>
                <c:pt idx="858">
                  <c:v>2855.462</c:v>
                </c:pt>
                <c:pt idx="859">
                  <c:v>2855.467</c:v>
                </c:pt>
                <c:pt idx="860">
                  <c:v>2855.472</c:v>
                </c:pt>
                <c:pt idx="861">
                  <c:v>2855.477</c:v>
                </c:pt>
                <c:pt idx="862">
                  <c:v>2855.482</c:v>
                </c:pt>
                <c:pt idx="863">
                  <c:v>2855.487</c:v>
                </c:pt>
                <c:pt idx="864">
                  <c:v>2855.492</c:v>
                </c:pt>
                <c:pt idx="865">
                  <c:v>2855.497</c:v>
                </c:pt>
                <c:pt idx="866">
                  <c:v>2855.502</c:v>
                </c:pt>
                <c:pt idx="867">
                  <c:v>2855.507</c:v>
                </c:pt>
                <c:pt idx="868">
                  <c:v>2855.512</c:v>
                </c:pt>
                <c:pt idx="869">
                  <c:v>2855.517</c:v>
                </c:pt>
                <c:pt idx="870">
                  <c:v>2855.522</c:v>
                </c:pt>
                <c:pt idx="871">
                  <c:v>2855.527</c:v>
                </c:pt>
                <c:pt idx="872">
                  <c:v>2855.532</c:v>
                </c:pt>
                <c:pt idx="873">
                  <c:v>2855.537</c:v>
                </c:pt>
                <c:pt idx="874">
                  <c:v>2855.542</c:v>
                </c:pt>
                <c:pt idx="875">
                  <c:v>2855.547</c:v>
                </c:pt>
                <c:pt idx="876">
                  <c:v>2855.552</c:v>
                </c:pt>
                <c:pt idx="877">
                  <c:v>2855.557</c:v>
                </c:pt>
                <c:pt idx="878">
                  <c:v>2855.562</c:v>
                </c:pt>
                <c:pt idx="879">
                  <c:v>2855.567</c:v>
                </c:pt>
                <c:pt idx="880">
                  <c:v>2855.572</c:v>
                </c:pt>
                <c:pt idx="881">
                  <c:v>2855.577</c:v>
                </c:pt>
                <c:pt idx="882">
                  <c:v>2855.582</c:v>
                </c:pt>
                <c:pt idx="883">
                  <c:v>2855.587</c:v>
                </c:pt>
                <c:pt idx="884">
                  <c:v>2855.592</c:v>
                </c:pt>
                <c:pt idx="885">
                  <c:v>2855.597</c:v>
                </c:pt>
                <c:pt idx="886">
                  <c:v>2855.602</c:v>
                </c:pt>
                <c:pt idx="887">
                  <c:v>2855.607</c:v>
                </c:pt>
                <c:pt idx="888">
                  <c:v>2855.612</c:v>
                </c:pt>
                <c:pt idx="889">
                  <c:v>2855.617</c:v>
                </c:pt>
                <c:pt idx="890">
                  <c:v>2855.622</c:v>
                </c:pt>
                <c:pt idx="891">
                  <c:v>2855.627</c:v>
                </c:pt>
                <c:pt idx="892">
                  <c:v>2855.632</c:v>
                </c:pt>
                <c:pt idx="893">
                  <c:v>2855.637</c:v>
                </c:pt>
                <c:pt idx="894">
                  <c:v>2855.642</c:v>
                </c:pt>
                <c:pt idx="895">
                  <c:v>2855.647</c:v>
                </c:pt>
                <c:pt idx="896">
                  <c:v>2855.652</c:v>
                </c:pt>
                <c:pt idx="897">
                  <c:v>2855.657</c:v>
                </c:pt>
                <c:pt idx="898">
                  <c:v>2855.662</c:v>
                </c:pt>
                <c:pt idx="899">
                  <c:v>2855.667</c:v>
                </c:pt>
                <c:pt idx="900">
                  <c:v>2855.672</c:v>
                </c:pt>
                <c:pt idx="901">
                  <c:v>2855.677</c:v>
                </c:pt>
                <c:pt idx="902">
                  <c:v>2855.682</c:v>
                </c:pt>
                <c:pt idx="903">
                  <c:v>2855.687</c:v>
                </c:pt>
                <c:pt idx="904">
                  <c:v>2855.692</c:v>
                </c:pt>
                <c:pt idx="905">
                  <c:v>2855.697</c:v>
                </c:pt>
                <c:pt idx="906">
                  <c:v>2855.702</c:v>
                </c:pt>
                <c:pt idx="907">
                  <c:v>2855.707</c:v>
                </c:pt>
                <c:pt idx="908">
                  <c:v>2855.712</c:v>
                </c:pt>
                <c:pt idx="909">
                  <c:v>2855.717</c:v>
                </c:pt>
                <c:pt idx="910">
                  <c:v>2855.722</c:v>
                </c:pt>
                <c:pt idx="911">
                  <c:v>2855.727</c:v>
                </c:pt>
                <c:pt idx="912">
                  <c:v>2855.732</c:v>
                </c:pt>
                <c:pt idx="913">
                  <c:v>2855.737</c:v>
                </c:pt>
                <c:pt idx="914">
                  <c:v>2855.742</c:v>
                </c:pt>
                <c:pt idx="915">
                  <c:v>2855.747</c:v>
                </c:pt>
                <c:pt idx="916">
                  <c:v>2855.752</c:v>
                </c:pt>
                <c:pt idx="917">
                  <c:v>2855.757</c:v>
                </c:pt>
                <c:pt idx="918">
                  <c:v>2855.762</c:v>
                </c:pt>
                <c:pt idx="919">
                  <c:v>2855.767</c:v>
                </c:pt>
                <c:pt idx="920">
                  <c:v>2855.772</c:v>
                </c:pt>
                <c:pt idx="921">
                  <c:v>2855.777</c:v>
                </c:pt>
                <c:pt idx="922">
                  <c:v>2855.782</c:v>
                </c:pt>
                <c:pt idx="923">
                  <c:v>2855.787</c:v>
                </c:pt>
                <c:pt idx="924">
                  <c:v>2855.792</c:v>
                </c:pt>
                <c:pt idx="925">
                  <c:v>2855.797</c:v>
                </c:pt>
                <c:pt idx="926">
                  <c:v>2855.802</c:v>
                </c:pt>
                <c:pt idx="927">
                  <c:v>2855.807</c:v>
                </c:pt>
                <c:pt idx="928">
                  <c:v>2855.812</c:v>
                </c:pt>
                <c:pt idx="929">
                  <c:v>2855.817</c:v>
                </c:pt>
                <c:pt idx="930">
                  <c:v>2855.822</c:v>
                </c:pt>
                <c:pt idx="931">
                  <c:v>2855.827</c:v>
                </c:pt>
                <c:pt idx="932">
                  <c:v>2855.832</c:v>
                </c:pt>
                <c:pt idx="933">
                  <c:v>2855.837</c:v>
                </c:pt>
                <c:pt idx="934">
                  <c:v>2855.842</c:v>
                </c:pt>
                <c:pt idx="935">
                  <c:v>2855.847</c:v>
                </c:pt>
                <c:pt idx="936">
                  <c:v>2855.852</c:v>
                </c:pt>
                <c:pt idx="937">
                  <c:v>2855.857</c:v>
                </c:pt>
                <c:pt idx="938">
                  <c:v>2855.862</c:v>
                </c:pt>
                <c:pt idx="939">
                  <c:v>2855.867</c:v>
                </c:pt>
                <c:pt idx="940">
                  <c:v>2855.872</c:v>
                </c:pt>
                <c:pt idx="941">
                  <c:v>2855.877</c:v>
                </c:pt>
                <c:pt idx="942">
                  <c:v>2855.882</c:v>
                </c:pt>
                <c:pt idx="943">
                  <c:v>2855.887</c:v>
                </c:pt>
                <c:pt idx="944">
                  <c:v>2855.892</c:v>
                </c:pt>
                <c:pt idx="945">
                  <c:v>2855.897</c:v>
                </c:pt>
                <c:pt idx="946">
                  <c:v>2855.902</c:v>
                </c:pt>
                <c:pt idx="947">
                  <c:v>2855.907</c:v>
                </c:pt>
                <c:pt idx="948">
                  <c:v>2855.912</c:v>
                </c:pt>
                <c:pt idx="949">
                  <c:v>2855.917</c:v>
                </c:pt>
                <c:pt idx="950">
                  <c:v>2855.922</c:v>
                </c:pt>
                <c:pt idx="951">
                  <c:v>2855.927</c:v>
                </c:pt>
                <c:pt idx="952">
                  <c:v>2855.932</c:v>
                </c:pt>
                <c:pt idx="953">
                  <c:v>2855.937</c:v>
                </c:pt>
                <c:pt idx="954">
                  <c:v>2855.942</c:v>
                </c:pt>
                <c:pt idx="955">
                  <c:v>2855.947</c:v>
                </c:pt>
                <c:pt idx="956">
                  <c:v>2855.952</c:v>
                </c:pt>
                <c:pt idx="957">
                  <c:v>2855.957</c:v>
                </c:pt>
                <c:pt idx="958">
                  <c:v>2855.962</c:v>
                </c:pt>
                <c:pt idx="959">
                  <c:v>2855.967</c:v>
                </c:pt>
                <c:pt idx="960">
                  <c:v>2855.972</c:v>
                </c:pt>
                <c:pt idx="961">
                  <c:v>2855.977</c:v>
                </c:pt>
                <c:pt idx="962">
                  <c:v>2855.982</c:v>
                </c:pt>
                <c:pt idx="963">
                  <c:v>2855.987</c:v>
                </c:pt>
                <c:pt idx="964">
                  <c:v>2855.992</c:v>
                </c:pt>
                <c:pt idx="965">
                  <c:v>2855.997</c:v>
                </c:pt>
                <c:pt idx="966">
                  <c:v>2856.002</c:v>
                </c:pt>
                <c:pt idx="967">
                  <c:v>2856.007</c:v>
                </c:pt>
                <c:pt idx="968">
                  <c:v>2856.012</c:v>
                </c:pt>
                <c:pt idx="969">
                  <c:v>2856.017</c:v>
                </c:pt>
                <c:pt idx="970">
                  <c:v>2856.022</c:v>
                </c:pt>
                <c:pt idx="971">
                  <c:v>2856.027</c:v>
                </c:pt>
                <c:pt idx="972">
                  <c:v>2856.032</c:v>
                </c:pt>
                <c:pt idx="973">
                  <c:v>2856.037</c:v>
                </c:pt>
                <c:pt idx="974">
                  <c:v>2856.042</c:v>
                </c:pt>
                <c:pt idx="975">
                  <c:v>2856.047</c:v>
                </c:pt>
                <c:pt idx="976">
                  <c:v>2856.052</c:v>
                </c:pt>
                <c:pt idx="977">
                  <c:v>2856.057</c:v>
                </c:pt>
                <c:pt idx="978">
                  <c:v>2856.062</c:v>
                </c:pt>
                <c:pt idx="979">
                  <c:v>2856.067</c:v>
                </c:pt>
                <c:pt idx="980">
                  <c:v>2856.072</c:v>
                </c:pt>
                <c:pt idx="981">
                  <c:v>2856.077</c:v>
                </c:pt>
                <c:pt idx="982">
                  <c:v>2856.082</c:v>
                </c:pt>
                <c:pt idx="983">
                  <c:v>2856.087</c:v>
                </c:pt>
                <c:pt idx="984">
                  <c:v>2856.092</c:v>
                </c:pt>
                <c:pt idx="985">
                  <c:v>2856.097</c:v>
                </c:pt>
                <c:pt idx="986">
                  <c:v>2856.102</c:v>
                </c:pt>
                <c:pt idx="987">
                  <c:v>2856.107</c:v>
                </c:pt>
                <c:pt idx="988">
                  <c:v>2856.112</c:v>
                </c:pt>
                <c:pt idx="989">
                  <c:v>2856.117</c:v>
                </c:pt>
                <c:pt idx="990">
                  <c:v>2856.122</c:v>
                </c:pt>
                <c:pt idx="991">
                  <c:v>2856.127</c:v>
                </c:pt>
                <c:pt idx="992">
                  <c:v>2856.132</c:v>
                </c:pt>
                <c:pt idx="993">
                  <c:v>2856.137</c:v>
                </c:pt>
                <c:pt idx="994">
                  <c:v>2856.142</c:v>
                </c:pt>
                <c:pt idx="995">
                  <c:v>2856.147</c:v>
                </c:pt>
                <c:pt idx="996">
                  <c:v>2856.152</c:v>
                </c:pt>
                <c:pt idx="997">
                  <c:v>2856.157</c:v>
                </c:pt>
                <c:pt idx="998">
                  <c:v>2856.162</c:v>
                </c:pt>
                <c:pt idx="999">
                  <c:v>2856.167</c:v>
                </c:pt>
                <c:pt idx="1000">
                  <c:v>2856.172</c:v>
                </c:pt>
                <c:pt idx="1001">
                  <c:v>2856.177</c:v>
                </c:pt>
                <c:pt idx="1002">
                  <c:v>2856.182</c:v>
                </c:pt>
                <c:pt idx="1003">
                  <c:v>2856.187</c:v>
                </c:pt>
                <c:pt idx="1004">
                  <c:v>2856.192</c:v>
                </c:pt>
                <c:pt idx="1005">
                  <c:v>2856.197</c:v>
                </c:pt>
                <c:pt idx="1006">
                  <c:v>2856.202</c:v>
                </c:pt>
                <c:pt idx="1007">
                  <c:v>2856.207</c:v>
                </c:pt>
                <c:pt idx="1008">
                  <c:v>2856.212</c:v>
                </c:pt>
                <c:pt idx="1009">
                  <c:v>2856.217</c:v>
                </c:pt>
                <c:pt idx="1010">
                  <c:v>2856.222</c:v>
                </c:pt>
                <c:pt idx="1011">
                  <c:v>2856.227</c:v>
                </c:pt>
                <c:pt idx="1012">
                  <c:v>2856.232</c:v>
                </c:pt>
                <c:pt idx="1013">
                  <c:v>2856.237</c:v>
                </c:pt>
                <c:pt idx="1014">
                  <c:v>2856.242</c:v>
                </c:pt>
                <c:pt idx="1015">
                  <c:v>2856.247</c:v>
                </c:pt>
                <c:pt idx="1016">
                  <c:v>2856.252</c:v>
                </c:pt>
                <c:pt idx="1017">
                  <c:v>2856.257</c:v>
                </c:pt>
                <c:pt idx="1018">
                  <c:v>2856.262</c:v>
                </c:pt>
                <c:pt idx="1019">
                  <c:v>2856.267</c:v>
                </c:pt>
                <c:pt idx="1020">
                  <c:v>2856.272</c:v>
                </c:pt>
                <c:pt idx="1021">
                  <c:v>2856.277</c:v>
                </c:pt>
                <c:pt idx="1022">
                  <c:v>2856.282</c:v>
                </c:pt>
                <c:pt idx="1023">
                  <c:v>2856.287</c:v>
                </c:pt>
                <c:pt idx="1024">
                  <c:v>2856.292</c:v>
                </c:pt>
                <c:pt idx="1025">
                  <c:v>2856.297</c:v>
                </c:pt>
                <c:pt idx="1026">
                  <c:v>2856.302</c:v>
                </c:pt>
                <c:pt idx="1027">
                  <c:v>2856.307</c:v>
                </c:pt>
                <c:pt idx="1028">
                  <c:v>2856.312</c:v>
                </c:pt>
                <c:pt idx="1029">
                  <c:v>2856.317</c:v>
                </c:pt>
                <c:pt idx="1030">
                  <c:v>2856.322</c:v>
                </c:pt>
                <c:pt idx="1031">
                  <c:v>2856.327</c:v>
                </c:pt>
                <c:pt idx="1032">
                  <c:v>2856.332</c:v>
                </c:pt>
                <c:pt idx="1033">
                  <c:v>2856.337</c:v>
                </c:pt>
                <c:pt idx="1034">
                  <c:v>2856.342</c:v>
                </c:pt>
                <c:pt idx="1035">
                  <c:v>2856.347</c:v>
                </c:pt>
                <c:pt idx="1036">
                  <c:v>2856.352</c:v>
                </c:pt>
                <c:pt idx="1037">
                  <c:v>2856.357</c:v>
                </c:pt>
                <c:pt idx="1038">
                  <c:v>2856.362</c:v>
                </c:pt>
                <c:pt idx="1039">
                  <c:v>2856.367</c:v>
                </c:pt>
                <c:pt idx="1040">
                  <c:v>2856.372</c:v>
                </c:pt>
                <c:pt idx="1041">
                  <c:v>2856.377</c:v>
                </c:pt>
                <c:pt idx="1042">
                  <c:v>2856.382</c:v>
                </c:pt>
                <c:pt idx="1043">
                  <c:v>2856.387</c:v>
                </c:pt>
                <c:pt idx="1044">
                  <c:v>2856.392</c:v>
                </c:pt>
                <c:pt idx="1045">
                  <c:v>2856.397</c:v>
                </c:pt>
                <c:pt idx="1046">
                  <c:v>2856.402</c:v>
                </c:pt>
                <c:pt idx="1047">
                  <c:v>2856.407</c:v>
                </c:pt>
                <c:pt idx="1048">
                  <c:v>2856.412</c:v>
                </c:pt>
                <c:pt idx="1049">
                  <c:v>2856.417</c:v>
                </c:pt>
                <c:pt idx="1050">
                  <c:v>2856.422</c:v>
                </c:pt>
                <c:pt idx="1051">
                  <c:v>2856.427</c:v>
                </c:pt>
                <c:pt idx="1052">
                  <c:v>2856.432</c:v>
                </c:pt>
                <c:pt idx="1053">
                  <c:v>2856.437</c:v>
                </c:pt>
                <c:pt idx="1054">
                  <c:v>2856.442</c:v>
                </c:pt>
                <c:pt idx="1055">
                  <c:v>2856.447</c:v>
                </c:pt>
                <c:pt idx="1056">
                  <c:v>2856.452</c:v>
                </c:pt>
                <c:pt idx="1057">
                  <c:v>2856.457</c:v>
                </c:pt>
                <c:pt idx="1058">
                  <c:v>2856.462</c:v>
                </c:pt>
                <c:pt idx="1059">
                  <c:v>2856.467</c:v>
                </c:pt>
                <c:pt idx="1060">
                  <c:v>2856.472</c:v>
                </c:pt>
                <c:pt idx="1061">
                  <c:v>2856.477</c:v>
                </c:pt>
                <c:pt idx="1062">
                  <c:v>2856.482</c:v>
                </c:pt>
                <c:pt idx="1063">
                  <c:v>2856.487</c:v>
                </c:pt>
                <c:pt idx="1064">
                  <c:v>2856.492</c:v>
                </c:pt>
                <c:pt idx="1065">
                  <c:v>2856.497</c:v>
                </c:pt>
                <c:pt idx="1066">
                  <c:v>2856.502</c:v>
                </c:pt>
                <c:pt idx="1067">
                  <c:v>2856.507</c:v>
                </c:pt>
                <c:pt idx="1068">
                  <c:v>2856.512</c:v>
                </c:pt>
                <c:pt idx="1069">
                  <c:v>2856.517</c:v>
                </c:pt>
                <c:pt idx="1070">
                  <c:v>2856.522</c:v>
                </c:pt>
                <c:pt idx="1071">
                  <c:v>2856.527</c:v>
                </c:pt>
                <c:pt idx="1072">
                  <c:v>2856.532</c:v>
                </c:pt>
                <c:pt idx="1073">
                  <c:v>2856.537</c:v>
                </c:pt>
                <c:pt idx="1074">
                  <c:v>2856.542</c:v>
                </c:pt>
                <c:pt idx="1075">
                  <c:v>2856.547</c:v>
                </c:pt>
                <c:pt idx="1076">
                  <c:v>2856.552</c:v>
                </c:pt>
                <c:pt idx="1077">
                  <c:v>2856.557</c:v>
                </c:pt>
                <c:pt idx="1078">
                  <c:v>2856.562</c:v>
                </c:pt>
                <c:pt idx="1079">
                  <c:v>2856.567</c:v>
                </c:pt>
                <c:pt idx="1080">
                  <c:v>2856.572</c:v>
                </c:pt>
                <c:pt idx="1081">
                  <c:v>2856.577</c:v>
                </c:pt>
                <c:pt idx="1082">
                  <c:v>2856.582</c:v>
                </c:pt>
                <c:pt idx="1083">
                  <c:v>2856.587</c:v>
                </c:pt>
                <c:pt idx="1084">
                  <c:v>2856.592</c:v>
                </c:pt>
                <c:pt idx="1085">
                  <c:v>2856.597</c:v>
                </c:pt>
                <c:pt idx="1086">
                  <c:v>2856.602</c:v>
                </c:pt>
                <c:pt idx="1087">
                  <c:v>2856.607</c:v>
                </c:pt>
                <c:pt idx="1088">
                  <c:v>2856.612</c:v>
                </c:pt>
                <c:pt idx="1089">
                  <c:v>2856.617</c:v>
                </c:pt>
                <c:pt idx="1090">
                  <c:v>2856.622</c:v>
                </c:pt>
                <c:pt idx="1091">
                  <c:v>2856.627</c:v>
                </c:pt>
                <c:pt idx="1092">
                  <c:v>2856.632</c:v>
                </c:pt>
                <c:pt idx="1093">
                  <c:v>2856.637</c:v>
                </c:pt>
                <c:pt idx="1094">
                  <c:v>2856.642</c:v>
                </c:pt>
                <c:pt idx="1095">
                  <c:v>2856.647</c:v>
                </c:pt>
                <c:pt idx="1096">
                  <c:v>2856.652</c:v>
                </c:pt>
                <c:pt idx="1097">
                  <c:v>2856.657</c:v>
                </c:pt>
                <c:pt idx="1098">
                  <c:v>2856.662</c:v>
                </c:pt>
                <c:pt idx="1099">
                  <c:v>2856.667</c:v>
                </c:pt>
                <c:pt idx="1100">
                  <c:v>2856.672</c:v>
                </c:pt>
                <c:pt idx="1101">
                  <c:v>2856.677</c:v>
                </c:pt>
                <c:pt idx="1102">
                  <c:v>2856.682</c:v>
                </c:pt>
                <c:pt idx="1103">
                  <c:v>2856.687</c:v>
                </c:pt>
                <c:pt idx="1104">
                  <c:v>2856.692</c:v>
                </c:pt>
                <c:pt idx="1105">
                  <c:v>2856.697</c:v>
                </c:pt>
                <c:pt idx="1106">
                  <c:v>2856.702</c:v>
                </c:pt>
                <c:pt idx="1107">
                  <c:v>2856.707</c:v>
                </c:pt>
                <c:pt idx="1108">
                  <c:v>2856.712</c:v>
                </c:pt>
                <c:pt idx="1109">
                  <c:v>2856.717</c:v>
                </c:pt>
                <c:pt idx="1110">
                  <c:v>2856.722</c:v>
                </c:pt>
                <c:pt idx="1111">
                  <c:v>2856.727</c:v>
                </c:pt>
                <c:pt idx="1112">
                  <c:v>2856.732</c:v>
                </c:pt>
                <c:pt idx="1113">
                  <c:v>2856.737</c:v>
                </c:pt>
                <c:pt idx="1114">
                  <c:v>2856.742</c:v>
                </c:pt>
                <c:pt idx="1115">
                  <c:v>2856.747</c:v>
                </c:pt>
                <c:pt idx="1116">
                  <c:v>2856.752</c:v>
                </c:pt>
                <c:pt idx="1117">
                  <c:v>2856.757</c:v>
                </c:pt>
                <c:pt idx="1118">
                  <c:v>2856.762</c:v>
                </c:pt>
                <c:pt idx="1119">
                  <c:v>2856.767</c:v>
                </c:pt>
                <c:pt idx="1120">
                  <c:v>2856.772</c:v>
                </c:pt>
                <c:pt idx="1121">
                  <c:v>2856.777</c:v>
                </c:pt>
                <c:pt idx="1122">
                  <c:v>2856.782</c:v>
                </c:pt>
                <c:pt idx="1123">
                  <c:v>2856.787</c:v>
                </c:pt>
                <c:pt idx="1124">
                  <c:v>2856.792</c:v>
                </c:pt>
                <c:pt idx="1125">
                  <c:v>2856.797</c:v>
                </c:pt>
                <c:pt idx="1126">
                  <c:v>2856.802</c:v>
                </c:pt>
                <c:pt idx="1127">
                  <c:v>2856.807</c:v>
                </c:pt>
                <c:pt idx="1128">
                  <c:v>2856.812</c:v>
                </c:pt>
                <c:pt idx="1129">
                  <c:v>2856.817</c:v>
                </c:pt>
                <c:pt idx="1130">
                  <c:v>2856.822</c:v>
                </c:pt>
                <c:pt idx="1131">
                  <c:v>2856.827</c:v>
                </c:pt>
                <c:pt idx="1132">
                  <c:v>2856.832</c:v>
                </c:pt>
                <c:pt idx="1133">
                  <c:v>2856.837</c:v>
                </c:pt>
                <c:pt idx="1134">
                  <c:v>2856.842</c:v>
                </c:pt>
                <c:pt idx="1135">
                  <c:v>2856.847</c:v>
                </c:pt>
                <c:pt idx="1136">
                  <c:v>2856.852</c:v>
                </c:pt>
                <c:pt idx="1137">
                  <c:v>2856.857</c:v>
                </c:pt>
                <c:pt idx="1138">
                  <c:v>2856.862</c:v>
                </c:pt>
                <c:pt idx="1139">
                  <c:v>2856.867</c:v>
                </c:pt>
                <c:pt idx="1140">
                  <c:v>2856.872</c:v>
                </c:pt>
                <c:pt idx="1141">
                  <c:v>2856.877</c:v>
                </c:pt>
                <c:pt idx="1142">
                  <c:v>2856.882</c:v>
                </c:pt>
                <c:pt idx="1143">
                  <c:v>2856.887</c:v>
                </c:pt>
                <c:pt idx="1144">
                  <c:v>2856.892</c:v>
                </c:pt>
                <c:pt idx="1145">
                  <c:v>2856.897</c:v>
                </c:pt>
                <c:pt idx="1146">
                  <c:v>2856.902</c:v>
                </c:pt>
                <c:pt idx="1147">
                  <c:v>2856.907</c:v>
                </c:pt>
                <c:pt idx="1148">
                  <c:v>2856.912</c:v>
                </c:pt>
                <c:pt idx="1149">
                  <c:v>2856.917</c:v>
                </c:pt>
                <c:pt idx="1150">
                  <c:v>2856.922</c:v>
                </c:pt>
                <c:pt idx="1151">
                  <c:v>2856.927</c:v>
                </c:pt>
                <c:pt idx="1152">
                  <c:v>2856.932</c:v>
                </c:pt>
                <c:pt idx="1153">
                  <c:v>2856.937</c:v>
                </c:pt>
                <c:pt idx="1154">
                  <c:v>2856.942</c:v>
                </c:pt>
                <c:pt idx="1155">
                  <c:v>2856.947</c:v>
                </c:pt>
                <c:pt idx="1156">
                  <c:v>2856.952</c:v>
                </c:pt>
                <c:pt idx="1157">
                  <c:v>2856.957</c:v>
                </c:pt>
                <c:pt idx="1158">
                  <c:v>2856.962</c:v>
                </c:pt>
                <c:pt idx="1159">
                  <c:v>2856.967</c:v>
                </c:pt>
                <c:pt idx="1160">
                  <c:v>2856.972</c:v>
                </c:pt>
                <c:pt idx="1161">
                  <c:v>2856.977</c:v>
                </c:pt>
                <c:pt idx="1162">
                  <c:v>2856.982</c:v>
                </c:pt>
                <c:pt idx="1163">
                  <c:v>2856.987</c:v>
                </c:pt>
                <c:pt idx="1164">
                  <c:v>2856.992</c:v>
                </c:pt>
                <c:pt idx="1165">
                  <c:v>2856.997</c:v>
                </c:pt>
                <c:pt idx="1166">
                  <c:v>2857.002</c:v>
                </c:pt>
                <c:pt idx="1167">
                  <c:v>2857.007</c:v>
                </c:pt>
                <c:pt idx="1168">
                  <c:v>2857.012</c:v>
                </c:pt>
                <c:pt idx="1169">
                  <c:v>2857.017</c:v>
                </c:pt>
                <c:pt idx="1170">
                  <c:v>2857.022</c:v>
                </c:pt>
                <c:pt idx="1171">
                  <c:v>2857.027</c:v>
                </c:pt>
                <c:pt idx="1172">
                  <c:v>2857.032</c:v>
                </c:pt>
                <c:pt idx="1173">
                  <c:v>2857.037</c:v>
                </c:pt>
                <c:pt idx="1174">
                  <c:v>2857.042</c:v>
                </c:pt>
                <c:pt idx="1175">
                  <c:v>2857.047</c:v>
                </c:pt>
                <c:pt idx="1176">
                  <c:v>2857.052</c:v>
                </c:pt>
                <c:pt idx="1177">
                  <c:v>2857.057</c:v>
                </c:pt>
                <c:pt idx="1178">
                  <c:v>2857.062</c:v>
                </c:pt>
                <c:pt idx="1179">
                  <c:v>2857.067</c:v>
                </c:pt>
                <c:pt idx="1180">
                  <c:v>2857.072</c:v>
                </c:pt>
                <c:pt idx="1181">
                  <c:v>2857.077</c:v>
                </c:pt>
                <c:pt idx="1182">
                  <c:v>2857.082</c:v>
                </c:pt>
                <c:pt idx="1183">
                  <c:v>2857.087</c:v>
                </c:pt>
                <c:pt idx="1184">
                  <c:v>2857.092</c:v>
                </c:pt>
                <c:pt idx="1185">
                  <c:v>2857.097</c:v>
                </c:pt>
                <c:pt idx="1186">
                  <c:v>2857.102</c:v>
                </c:pt>
                <c:pt idx="1187">
                  <c:v>2857.107</c:v>
                </c:pt>
                <c:pt idx="1188">
                  <c:v>2857.112</c:v>
                </c:pt>
                <c:pt idx="1189">
                  <c:v>2857.117</c:v>
                </c:pt>
                <c:pt idx="1190">
                  <c:v>2857.122</c:v>
                </c:pt>
                <c:pt idx="1191">
                  <c:v>2857.127</c:v>
                </c:pt>
                <c:pt idx="1192">
                  <c:v>2857.132</c:v>
                </c:pt>
                <c:pt idx="1193">
                  <c:v>2857.137</c:v>
                </c:pt>
                <c:pt idx="1194">
                  <c:v>2857.142</c:v>
                </c:pt>
                <c:pt idx="1195">
                  <c:v>2857.147</c:v>
                </c:pt>
                <c:pt idx="1196">
                  <c:v>2857.152</c:v>
                </c:pt>
                <c:pt idx="1197">
                  <c:v>2857.157</c:v>
                </c:pt>
                <c:pt idx="1198">
                  <c:v>2857.162</c:v>
                </c:pt>
                <c:pt idx="1199">
                  <c:v>2857.167</c:v>
                </c:pt>
                <c:pt idx="1200">
                  <c:v>2857.172</c:v>
                </c:pt>
                <c:pt idx="1201">
                  <c:v>2857.177</c:v>
                </c:pt>
                <c:pt idx="1202">
                  <c:v>2857.182</c:v>
                </c:pt>
                <c:pt idx="1203">
                  <c:v>2857.187</c:v>
                </c:pt>
                <c:pt idx="1204">
                  <c:v>2857.192</c:v>
                </c:pt>
                <c:pt idx="1205">
                  <c:v>2857.197</c:v>
                </c:pt>
                <c:pt idx="1206">
                  <c:v>2857.202</c:v>
                </c:pt>
                <c:pt idx="1207">
                  <c:v>2857.207</c:v>
                </c:pt>
                <c:pt idx="1208">
                  <c:v>2857.212</c:v>
                </c:pt>
                <c:pt idx="1209">
                  <c:v>2857.217</c:v>
                </c:pt>
                <c:pt idx="1210">
                  <c:v>2857.222</c:v>
                </c:pt>
                <c:pt idx="1211">
                  <c:v>2857.227</c:v>
                </c:pt>
                <c:pt idx="1212">
                  <c:v>2857.232</c:v>
                </c:pt>
                <c:pt idx="1213">
                  <c:v>2857.237</c:v>
                </c:pt>
                <c:pt idx="1214">
                  <c:v>2857.242</c:v>
                </c:pt>
                <c:pt idx="1215">
                  <c:v>2857.247</c:v>
                </c:pt>
                <c:pt idx="1216">
                  <c:v>2857.252</c:v>
                </c:pt>
                <c:pt idx="1217">
                  <c:v>2857.257</c:v>
                </c:pt>
                <c:pt idx="1218">
                  <c:v>2857.262</c:v>
                </c:pt>
                <c:pt idx="1219">
                  <c:v>2857.267</c:v>
                </c:pt>
                <c:pt idx="1220">
                  <c:v>2857.272</c:v>
                </c:pt>
                <c:pt idx="1221">
                  <c:v>2857.277</c:v>
                </c:pt>
                <c:pt idx="1222">
                  <c:v>2857.282</c:v>
                </c:pt>
                <c:pt idx="1223">
                  <c:v>2857.287</c:v>
                </c:pt>
                <c:pt idx="1224">
                  <c:v>2857.292</c:v>
                </c:pt>
                <c:pt idx="1225">
                  <c:v>2857.297</c:v>
                </c:pt>
                <c:pt idx="1226">
                  <c:v>2857.302</c:v>
                </c:pt>
                <c:pt idx="1227">
                  <c:v>2857.307</c:v>
                </c:pt>
                <c:pt idx="1228">
                  <c:v>2857.312</c:v>
                </c:pt>
                <c:pt idx="1229">
                  <c:v>2857.317</c:v>
                </c:pt>
                <c:pt idx="1230">
                  <c:v>2857.322</c:v>
                </c:pt>
                <c:pt idx="1231">
                  <c:v>2857.327</c:v>
                </c:pt>
                <c:pt idx="1232">
                  <c:v>2857.332</c:v>
                </c:pt>
                <c:pt idx="1233">
                  <c:v>2857.337</c:v>
                </c:pt>
                <c:pt idx="1234">
                  <c:v>2857.342</c:v>
                </c:pt>
                <c:pt idx="1235">
                  <c:v>2857.347</c:v>
                </c:pt>
                <c:pt idx="1236">
                  <c:v>2857.352</c:v>
                </c:pt>
                <c:pt idx="1237">
                  <c:v>2857.357</c:v>
                </c:pt>
                <c:pt idx="1238">
                  <c:v>2857.362</c:v>
                </c:pt>
                <c:pt idx="1239">
                  <c:v>2857.367</c:v>
                </c:pt>
                <c:pt idx="1240">
                  <c:v>2857.372</c:v>
                </c:pt>
                <c:pt idx="1241">
                  <c:v>2857.377</c:v>
                </c:pt>
                <c:pt idx="1242">
                  <c:v>2857.382</c:v>
                </c:pt>
                <c:pt idx="1243">
                  <c:v>2857.387</c:v>
                </c:pt>
                <c:pt idx="1244">
                  <c:v>2857.392</c:v>
                </c:pt>
                <c:pt idx="1245">
                  <c:v>2857.397</c:v>
                </c:pt>
                <c:pt idx="1246">
                  <c:v>2857.402</c:v>
                </c:pt>
                <c:pt idx="1247">
                  <c:v>2857.407</c:v>
                </c:pt>
                <c:pt idx="1248">
                  <c:v>2857.412</c:v>
                </c:pt>
                <c:pt idx="1249">
                  <c:v>2857.417</c:v>
                </c:pt>
                <c:pt idx="1250">
                  <c:v>2857.422</c:v>
                </c:pt>
                <c:pt idx="1251">
                  <c:v>2857.427</c:v>
                </c:pt>
                <c:pt idx="1252">
                  <c:v>2857.432</c:v>
                </c:pt>
                <c:pt idx="1253">
                  <c:v>2857.437</c:v>
                </c:pt>
                <c:pt idx="1254">
                  <c:v>2857.442</c:v>
                </c:pt>
                <c:pt idx="1255">
                  <c:v>2857.447</c:v>
                </c:pt>
                <c:pt idx="1256">
                  <c:v>2857.452</c:v>
                </c:pt>
                <c:pt idx="1257">
                  <c:v>2857.457</c:v>
                </c:pt>
                <c:pt idx="1258">
                  <c:v>2857.462</c:v>
                </c:pt>
                <c:pt idx="1259">
                  <c:v>2857.467</c:v>
                </c:pt>
                <c:pt idx="1260">
                  <c:v>2857.472</c:v>
                </c:pt>
                <c:pt idx="1261">
                  <c:v>2857.477</c:v>
                </c:pt>
                <c:pt idx="1262">
                  <c:v>2857.482</c:v>
                </c:pt>
                <c:pt idx="1263">
                  <c:v>2857.487</c:v>
                </c:pt>
                <c:pt idx="1264">
                  <c:v>2857.492</c:v>
                </c:pt>
                <c:pt idx="1265">
                  <c:v>2857.497</c:v>
                </c:pt>
                <c:pt idx="1266">
                  <c:v>2857.502</c:v>
                </c:pt>
                <c:pt idx="1267">
                  <c:v>2857.507</c:v>
                </c:pt>
                <c:pt idx="1268">
                  <c:v>2857.512</c:v>
                </c:pt>
                <c:pt idx="1269">
                  <c:v>2857.517</c:v>
                </c:pt>
                <c:pt idx="1270">
                  <c:v>2857.522</c:v>
                </c:pt>
                <c:pt idx="1271">
                  <c:v>2857.527</c:v>
                </c:pt>
                <c:pt idx="1272">
                  <c:v>2857.532</c:v>
                </c:pt>
                <c:pt idx="1273">
                  <c:v>2857.537</c:v>
                </c:pt>
                <c:pt idx="1274">
                  <c:v>2857.542</c:v>
                </c:pt>
                <c:pt idx="1275">
                  <c:v>2857.547</c:v>
                </c:pt>
                <c:pt idx="1276">
                  <c:v>2857.552</c:v>
                </c:pt>
                <c:pt idx="1277">
                  <c:v>2857.557</c:v>
                </c:pt>
                <c:pt idx="1278">
                  <c:v>2857.562</c:v>
                </c:pt>
                <c:pt idx="1279">
                  <c:v>2857.567</c:v>
                </c:pt>
                <c:pt idx="1280">
                  <c:v>2857.572</c:v>
                </c:pt>
                <c:pt idx="1281">
                  <c:v>2857.577</c:v>
                </c:pt>
                <c:pt idx="1282">
                  <c:v>2857.582</c:v>
                </c:pt>
                <c:pt idx="1283">
                  <c:v>2857.587</c:v>
                </c:pt>
                <c:pt idx="1284">
                  <c:v>2857.592</c:v>
                </c:pt>
                <c:pt idx="1285">
                  <c:v>2857.597</c:v>
                </c:pt>
                <c:pt idx="1286">
                  <c:v>2857.602</c:v>
                </c:pt>
                <c:pt idx="1287">
                  <c:v>2857.607</c:v>
                </c:pt>
                <c:pt idx="1288">
                  <c:v>2857.612</c:v>
                </c:pt>
                <c:pt idx="1289">
                  <c:v>2857.617</c:v>
                </c:pt>
                <c:pt idx="1290">
                  <c:v>2857.622</c:v>
                </c:pt>
                <c:pt idx="1291">
                  <c:v>2857.627</c:v>
                </c:pt>
                <c:pt idx="1292">
                  <c:v>2857.632</c:v>
                </c:pt>
                <c:pt idx="1293">
                  <c:v>2857.637</c:v>
                </c:pt>
                <c:pt idx="1294">
                  <c:v>2857.642</c:v>
                </c:pt>
                <c:pt idx="1295">
                  <c:v>2857.647</c:v>
                </c:pt>
                <c:pt idx="1296">
                  <c:v>2857.652</c:v>
                </c:pt>
                <c:pt idx="1297">
                  <c:v>2857.657</c:v>
                </c:pt>
                <c:pt idx="1298">
                  <c:v>2857.662</c:v>
                </c:pt>
                <c:pt idx="1299">
                  <c:v>2857.667</c:v>
                </c:pt>
                <c:pt idx="1300">
                  <c:v>2857.672</c:v>
                </c:pt>
                <c:pt idx="1301">
                  <c:v>2857.677</c:v>
                </c:pt>
                <c:pt idx="1302">
                  <c:v>2857.682</c:v>
                </c:pt>
                <c:pt idx="1303">
                  <c:v>2857.687</c:v>
                </c:pt>
                <c:pt idx="1304">
                  <c:v>2857.692</c:v>
                </c:pt>
                <c:pt idx="1305">
                  <c:v>2857.697</c:v>
                </c:pt>
                <c:pt idx="1306">
                  <c:v>2857.702</c:v>
                </c:pt>
                <c:pt idx="1307">
                  <c:v>2857.707</c:v>
                </c:pt>
                <c:pt idx="1308">
                  <c:v>2857.712</c:v>
                </c:pt>
                <c:pt idx="1309">
                  <c:v>2857.717</c:v>
                </c:pt>
                <c:pt idx="1310">
                  <c:v>2857.722</c:v>
                </c:pt>
                <c:pt idx="1311">
                  <c:v>2857.727</c:v>
                </c:pt>
                <c:pt idx="1312">
                  <c:v>2857.732</c:v>
                </c:pt>
                <c:pt idx="1313">
                  <c:v>2857.737</c:v>
                </c:pt>
                <c:pt idx="1314">
                  <c:v>2857.742</c:v>
                </c:pt>
                <c:pt idx="1315">
                  <c:v>2857.747</c:v>
                </c:pt>
                <c:pt idx="1316">
                  <c:v>2857.752</c:v>
                </c:pt>
                <c:pt idx="1317">
                  <c:v>2857.757</c:v>
                </c:pt>
                <c:pt idx="1318">
                  <c:v>2857.762</c:v>
                </c:pt>
                <c:pt idx="1319">
                  <c:v>2857.767</c:v>
                </c:pt>
                <c:pt idx="1320">
                  <c:v>2857.772</c:v>
                </c:pt>
                <c:pt idx="1321">
                  <c:v>2857.777</c:v>
                </c:pt>
                <c:pt idx="1322">
                  <c:v>2857.782</c:v>
                </c:pt>
                <c:pt idx="1323">
                  <c:v>2857.787</c:v>
                </c:pt>
                <c:pt idx="1324">
                  <c:v>2857.792</c:v>
                </c:pt>
                <c:pt idx="1325">
                  <c:v>2857.797</c:v>
                </c:pt>
                <c:pt idx="1326">
                  <c:v>2857.802</c:v>
                </c:pt>
                <c:pt idx="1327">
                  <c:v>2857.807</c:v>
                </c:pt>
                <c:pt idx="1328">
                  <c:v>2857.812</c:v>
                </c:pt>
                <c:pt idx="1329">
                  <c:v>2857.817</c:v>
                </c:pt>
                <c:pt idx="1330">
                  <c:v>2857.822</c:v>
                </c:pt>
                <c:pt idx="1331">
                  <c:v>2857.827</c:v>
                </c:pt>
                <c:pt idx="1332">
                  <c:v>2857.832</c:v>
                </c:pt>
                <c:pt idx="1333">
                  <c:v>2857.837</c:v>
                </c:pt>
                <c:pt idx="1334">
                  <c:v>2857.842</c:v>
                </c:pt>
                <c:pt idx="1335">
                  <c:v>2857.847</c:v>
                </c:pt>
                <c:pt idx="1336">
                  <c:v>2857.852</c:v>
                </c:pt>
                <c:pt idx="1337">
                  <c:v>2857.857</c:v>
                </c:pt>
                <c:pt idx="1338">
                  <c:v>2857.862</c:v>
                </c:pt>
                <c:pt idx="1339">
                  <c:v>2857.867</c:v>
                </c:pt>
                <c:pt idx="1340">
                  <c:v>2857.872</c:v>
                </c:pt>
                <c:pt idx="1341">
                  <c:v>2857.877</c:v>
                </c:pt>
                <c:pt idx="1342">
                  <c:v>2857.882</c:v>
                </c:pt>
                <c:pt idx="1343">
                  <c:v>2857.887</c:v>
                </c:pt>
                <c:pt idx="1344">
                  <c:v>2857.892</c:v>
                </c:pt>
                <c:pt idx="1345">
                  <c:v>2857.897</c:v>
                </c:pt>
                <c:pt idx="1346">
                  <c:v>2857.902</c:v>
                </c:pt>
                <c:pt idx="1347">
                  <c:v>2857.907</c:v>
                </c:pt>
                <c:pt idx="1348">
                  <c:v>2857.912</c:v>
                </c:pt>
                <c:pt idx="1349">
                  <c:v>2857.917</c:v>
                </c:pt>
                <c:pt idx="1350">
                  <c:v>2857.922</c:v>
                </c:pt>
                <c:pt idx="1351">
                  <c:v>2857.927</c:v>
                </c:pt>
                <c:pt idx="1352">
                  <c:v>2857.932</c:v>
                </c:pt>
                <c:pt idx="1353">
                  <c:v>2857.937</c:v>
                </c:pt>
                <c:pt idx="1354">
                  <c:v>2857.942</c:v>
                </c:pt>
                <c:pt idx="1355">
                  <c:v>2857.947</c:v>
                </c:pt>
                <c:pt idx="1356">
                  <c:v>2857.952</c:v>
                </c:pt>
                <c:pt idx="1357">
                  <c:v>2857.957</c:v>
                </c:pt>
                <c:pt idx="1358">
                  <c:v>2857.962</c:v>
                </c:pt>
                <c:pt idx="1359">
                  <c:v>2857.967</c:v>
                </c:pt>
                <c:pt idx="1360">
                  <c:v>2857.972</c:v>
                </c:pt>
                <c:pt idx="1361">
                  <c:v>2857.977</c:v>
                </c:pt>
                <c:pt idx="1362">
                  <c:v>2857.982</c:v>
                </c:pt>
                <c:pt idx="1363">
                  <c:v>2857.987</c:v>
                </c:pt>
                <c:pt idx="1364">
                  <c:v>2857.992</c:v>
                </c:pt>
                <c:pt idx="1365">
                  <c:v>2857.997</c:v>
                </c:pt>
                <c:pt idx="1366">
                  <c:v>2858.002</c:v>
                </c:pt>
                <c:pt idx="1367">
                  <c:v>2858.007</c:v>
                </c:pt>
                <c:pt idx="1368">
                  <c:v>2858.012</c:v>
                </c:pt>
                <c:pt idx="1369">
                  <c:v>2858.017</c:v>
                </c:pt>
                <c:pt idx="1370">
                  <c:v>2858.022</c:v>
                </c:pt>
                <c:pt idx="1371">
                  <c:v>2858.027</c:v>
                </c:pt>
                <c:pt idx="1372">
                  <c:v>2858.032</c:v>
                </c:pt>
                <c:pt idx="1373">
                  <c:v>2858.037</c:v>
                </c:pt>
                <c:pt idx="1374">
                  <c:v>2858.042</c:v>
                </c:pt>
                <c:pt idx="1375">
                  <c:v>2858.047</c:v>
                </c:pt>
                <c:pt idx="1376">
                  <c:v>2858.052</c:v>
                </c:pt>
                <c:pt idx="1377">
                  <c:v>2858.057</c:v>
                </c:pt>
                <c:pt idx="1378">
                  <c:v>2858.062</c:v>
                </c:pt>
                <c:pt idx="1379">
                  <c:v>2858.067</c:v>
                </c:pt>
                <c:pt idx="1380">
                  <c:v>2858.072</c:v>
                </c:pt>
                <c:pt idx="1381">
                  <c:v>2858.077</c:v>
                </c:pt>
                <c:pt idx="1382">
                  <c:v>2858.082</c:v>
                </c:pt>
                <c:pt idx="1383">
                  <c:v>2858.087</c:v>
                </c:pt>
                <c:pt idx="1384">
                  <c:v>2858.092</c:v>
                </c:pt>
                <c:pt idx="1385">
                  <c:v>2858.097</c:v>
                </c:pt>
                <c:pt idx="1386">
                  <c:v>2858.102</c:v>
                </c:pt>
                <c:pt idx="1387">
                  <c:v>2858.107</c:v>
                </c:pt>
                <c:pt idx="1388">
                  <c:v>2858.112</c:v>
                </c:pt>
                <c:pt idx="1389">
                  <c:v>2858.117</c:v>
                </c:pt>
                <c:pt idx="1390">
                  <c:v>2858.122</c:v>
                </c:pt>
                <c:pt idx="1391">
                  <c:v>2858.127</c:v>
                </c:pt>
                <c:pt idx="1392">
                  <c:v>2858.132</c:v>
                </c:pt>
                <c:pt idx="1393">
                  <c:v>2858.137</c:v>
                </c:pt>
                <c:pt idx="1394">
                  <c:v>2858.142</c:v>
                </c:pt>
                <c:pt idx="1395">
                  <c:v>2858.147</c:v>
                </c:pt>
                <c:pt idx="1396">
                  <c:v>2858.152</c:v>
                </c:pt>
                <c:pt idx="1397">
                  <c:v>2858.157</c:v>
                </c:pt>
                <c:pt idx="1398">
                  <c:v>2858.162</c:v>
                </c:pt>
                <c:pt idx="1399">
                  <c:v>2858.167</c:v>
                </c:pt>
                <c:pt idx="1400">
                  <c:v>2858.172</c:v>
                </c:pt>
                <c:pt idx="1401">
                  <c:v>2858.177</c:v>
                </c:pt>
                <c:pt idx="1402">
                  <c:v>2858.182</c:v>
                </c:pt>
                <c:pt idx="1403">
                  <c:v>2858.187</c:v>
                </c:pt>
                <c:pt idx="1404">
                  <c:v>2858.192</c:v>
                </c:pt>
                <c:pt idx="1405">
                  <c:v>2858.197</c:v>
                </c:pt>
                <c:pt idx="1406">
                  <c:v>2858.202</c:v>
                </c:pt>
                <c:pt idx="1407">
                  <c:v>2858.207</c:v>
                </c:pt>
                <c:pt idx="1408">
                  <c:v>2858.212</c:v>
                </c:pt>
                <c:pt idx="1409">
                  <c:v>2858.217</c:v>
                </c:pt>
                <c:pt idx="1410">
                  <c:v>2858.222</c:v>
                </c:pt>
                <c:pt idx="1411">
                  <c:v>2858.227</c:v>
                </c:pt>
                <c:pt idx="1412">
                  <c:v>2858.232</c:v>
                </c:pt>
                <c:pt idx="1413">
                  <c:v>2858.237</c:v>
                </c:pt>
                <c:pt idx="1414">
                  <c:v>2858.242</c:v>
                </c:pt>
                <c:pt idx="1415">
                  <c:v>2858.247</c:v>
                </c:pt>
                <c:pt idx="1416">
                  <c:v>2858.252</c:v>
                </c:pt>
                <c:pt idx="1417">
                  <c:v>2858.257</c:v>
                </c:pt>
                <c:pt idx="1418">
                  <c:v>2858.262</c:v>
                </c:pt>
                <c:pt idx="1419">
                  <c:v>2858.267</c:v>
                </c:pt>
                <c:pt idx="1420">
                  <c:v>2858.272</c:v>
                </c:pt>
                <c:pt idx="1421">
                  <c:v>2858.277</c:v>
                </c:pt>
                <c:pt idx="1422">
                  <c:v>2858.282</c:v>
                </c:pt>
                <c:pt idx="1423">
                  <c:v>2858.287</c:v>
                </c:pt>
                <c:pt idx="1424">
                  <c:v>2858.292</c:v>
                </c:pt>
                <c:pt idx="1425">
                  <c:v>2858.297</c:v>
                </c:pt>
                <c:pt idx="1426">
                  <c:v>2858.302</c:v>
                </c:pt>
                <c:pt idx="1427">
                  <c:v>2858.307</c:v>
                </c:pt>
                <c:pt idx="1428">
                  <c:v>2858.312</c:v>
                </c:pt>
                <c:pt idx="1429">
                  <c:v>2858.317</c:v>
                </c:pt>
                <c:pt idx="1430">
                  <c:v>2858.322</c:v>
                </c:pt>
                <c:pt idx="1431">
                  <c:v>2858.327</c:v>
                </c:pt>
                <c:pt idx="1432">
                  <c:v>2858.332</c:v>
                </c:pt>
                <c:pt idx="1433">
                  <c:v>2858.337</c:v>
                </c:pt>
                <c:pt idx="1434">
                  <c:v>2858.342</c:v>
                </c:pt>
                <c:pt idx="1435">
                  <c:v>2858.347</c:v>
                </c:pt>
                <c:pt idx="1436">
                  <c:v>2858.352</c:v>
                </c:pt>
                <c:pt idx="1437">
                  <c:v>2858.357</c:v>
                </c:pt>
                <c:pt idx="1438">
                  <c:v>2858.362</c:v>
                </c:pt>
                <c:pt idx="1439">
                  <c:v>2858.367</c:v>
                </c:pt>
                <c:pt idx="1440">
                  <c:v>2858.372</c:v>
                </c:pt>
                <c:pt idx="1441">
                  <c:v>2858.377</c:v>
                </c:pt>
                <c:pt idx="1442">
                  <c:v>2858.382</c:v>
                </c:pt>
                <c:pt idx="1443">
                  <c:v>2858.387</c:v>
                </c:pt>
                <c:pt idx="1444">
                  <c:v>2858.392</c:v>
                </c:pt>
                <c:pt idx="1445">
                  <c:v>2858.397</c:v>
                </c:pt>
                <c:pt idx="1446">
                  <c:v>2858.402</c:v>
                </c:pt>
                <c:pt idx="1447">
                  <c:v>2858.407</c:v>
                </c:pt>
                <c:pt idx="1448">
                  <c:v>2858.412</c:v>
                </c:pt>
                <c:pt idx="1449">
                  <c:v>2858.417</c:v>
                </c:pt>
                <c:pt idx="1450">
                  <c:v>2858.422</c:v>
                </c:pt>
                <c:pt idx="1451">
                  <c:v>2858.427</c:v>
                </c:pt>
                <c:pt idx="1452">
                  <c:v>2858.432</c:v>
                </c:pt>
                <c:pt idx="1453">
                  <c:v>2858.437</c:v>
                </c:pt>
                <c:pt idx="1454">
                  <c:v>2858.442</c:v>
                </c:pt>
                <c:pt idx="1455">
                  <c:v>2858.447</c:v>
                </c:pt>
                <c:pt idx="1456">
                  <c:v>2858.452</c:v>
                </c:pt>
                <c:pt idx="1457">
                  <c:v>2858.457</c:v>
                </c:pt>
                <c:pt idx="1458">
                  <c:v>2858.462</c:v>
                </c:pt>
                <c:pt idx="1459">
                  <c:v>2858.467</c:v>
                </c:pt>
                <c:pt idx="1460">
                  <c:v>2858.472</c:v>
                </c:pt>
                <c:pt idx="1461">
                  <c:v>2858.477</c:v>
                </c:pt>
                <c:pt idx="1462">
                  <c:v>2858.482</c:v>
                </c:pt>
                <c:pt idx="1463">
                  <c:v>2858.487</c:v>
                </c:pt>
                <c:pt idx="1464">
                  <c:v>2858.492</c:v>
                </c:pt>
                <c:pt idx="1465">
                  <c:v>2858.497</c:v>
                </c:pt>
                <c:pt idx="1466">
                  <c:v>2858.502</c:v>
                </c:pt>
                <c:pt idx="1467">
                  <c:v>2858.507</c:v>
                </c:pt>
                <c:pt idx="1468">
                  <c:v>2858.512</c:v>
                </c:pt>
                <c:pt idx="1469">
                  <c:v>2858.517</c:v>
                </c:pt>
                <c:pt idx="1470">
                  <c:v>2858.522</c:v>
                </c:pt>
                <c:pt idx="1471">
                  <c:v>2858.527</c:v>
                </c:pt>
                <c:pt idx="1472">
                  <c:v>2858.532</c:v>
                </c:pt>
                <c:pt idx="1473">
                  <c:v>2858.537</c:v>
                </c:pt>
                <c:pt idx="1474">
                  <c:v>2858.542</c:v>
                </c:pt>
                <c:pt idx="1475">
                  <c:v>2858.547</c:v>
                </c:pt>
                <c:pt idx="1476">
                  <c:v>2858.552</c:v>
                </c:pt>
                <c:pt idx="1477">
                  <c:v>2858.557</c:v>
                </c:pt>
                <c:pt idx="1478">
                  <c:v>2858.562</c:v>
                </c:pt>
                <c:pt idx="1479">
                  <c:v>2858.567</c:v>
                </c:pt>
                <c:pt idx="1480">
                  <c:v>2858.572</c:v>
                </c:pt>
                <c:pt idx="1481">
                  <c:v>2858.577</c:v>
                </c:pt>
                <c:pt idx="1482">
                  <c:v>2858.582</c:v>
                </c:pt>
                <c:pt idx="1483">
                  <c:v>2858.587</c:v>
                </c:pt>
                <c:pt idx="1484">
                  <c:v>2858.592</c:v>
                </c:pt>
                <c:pt idx="1485">
                  <c:v>2858.597</c:v>
                </c:pt>
                <c:pt idx="1486">
                  <c:v>2858.602</c:v>
                </c:pt>
                <c:pt idx="1487">
                  <c:v>2858.607</c:v>
                </c:pt>
                <c:pt idx="1488">
                  <c:v>2858.612</c:v>
                </c:pt>
                <c:pt idx="1489">
                  <c:v>2858.617</c:v>
                </c:pt>
                <c:pt idx="1490">
                  <c:v>2858.622</c:v>
                </c:pt>
                <c:pt idx="1491">
                  <c:v>2858.627</c:v>
                </c:pt>
                <c:pt idx="1492">
                  <c:v>2858.632</c:v>
                </c:pt>
                <c:pt idx="1493">
                  <c:v>2858.637</c:v>
                </c:pt>
                <c:pt idx="1494">
                  <c:v>2858.642</c:v>
                </c:pt>
                <c:pt idx="1495">
                  <c:v>2858.647</c:v>
                </c:pt>
                <c:pt idx="1496">
                  <c:v>2858.652</c:v>
                </c:pt>
                <c:pt idx="1497">
                  <c:v>2858.657</c:v>
                </c:pt>
                <c:pt idx="1498">
                  <c:v>2858.662</c:v>
                </c:pt>
                <c:pt idx="1499">
                  <c:v>2858.667</c:v>
                </c:pt>
                <c:pt idx="1500">
                  <c:v>2858.672</c:v>
                </c:pt>
                <c:pt idx="1501">
                  <c:v>2858.677</c:v>
                </c:pt>
                <c:pt idx="1502">
                  <c:v>2858.682</c:v>
                </c:pt>
                <c:pt idx="1503">
                  <c:v>2858.687</c:v>
                </c:pt>
                <c:pt idx="1504">
                  <c:v>2858.692</c:v>
                </c:pt>
                <c:pt idx="1505">
                  <c:v>2858.697</c:v>
                </c:pt>
                <c:pt idx="1506">
                  <c:v>2858.702</c:v>
                </c:pt>
                <c:pt idx="1507">
                  <c:v>2858.707</c:v>
                </c:pt>
                <c:pt idx="1508">
                  <c:v>2858.712</c:v>
                </c:pt>
                <c:pt idx="1509">
                  <c:v>2858.717</c:v>
                </c:pt>
                <c:pt idx="1510">
                  <c:v>2858.722</c:v>
                </c:pt>
                <c:pt idx="1511">
                  <c:v>2858.727</c:v>
                </c:pt>
                <c:pt idx="1512">
                  <c:v>2858.732</c:v>
                </c:pt>
                <c:pt idx="1513">
                  <c:v>2858.737</c:v>
                </c:pt>
                <c:pt idx="1514">
                  <c:v>2858.742</c:v>
                </c:pt>
                <c:pt idx="1515">
                  <c:v>2858.747</c:v>
                </c:pt>
                <c:pt idx="1516">
                  <c:v>2858.752</c:v>
                </c:pt>
                <c:pt idx="1517">
                  <c:v>2858.757</c:v>
                </c:pt>
                <c:pt idx="1518">
                  <c:v>2858.762</c:v>
                </c:pt>
                <c:pt idx="1519">
                  <c:v>2858.767</c:v>
                </c:pt>
                <c:pt idx="1520">
                  <c:v>2858.772</c:v>
                </c:pt>
                <c:pt idx="1521">
                  <c:v>2858.777</c:v>
                </c:pt>
                <c:pt idx="1522">
                  <c:v>2858.782</c:v>
                </c:pt>
                <c:pt idx="1523">
                  <c:v>2858.787</c:v>
                </c:pt>
                <c:pt idx="1524">
                  <c:v>2858.792</c:v>
                </c:pt>
                <c:pt idx="1525">
                  <c:v>2858.797</c:v>
                </c:pt>
                <c:pt idx="1526">
                  <c:v>2858.802</c:v>
                </c:pt>
                <c:pt idx="1527">
                  <c:v>2858.807</c:v>
                </c:pt>
                <c:pt idx="1528">
                  <c:v>2858.812</c:v>
                </c:pt>
                <c:pt idx="1529">
                  <c:v>2858.817</c:v>
                </c:pt>
                <c:pt idx="1530">
                  <c:v>2858.822</c:v>
                </c:pt>
                <c:pt idx="1531">
                  <c:v>2858.827</c:v>
                </c:pt>
                <c:pt idx="1532">
                  <c:v>2858.832</c:v>
                </c:pt>
                <c:pt idx="1533">
                  <c:v>2858.837</c:v>
                </c:pt>
                <c:pt idx="1534">
                  <c:v>2858.842</c:v>
                </c:pt>
                <c:pt idx="1535">
                  <c:v>2858.847</c:v>
                </c:pt>
                <c:pt idx="1536">
                  <c:v>2858.852</c:v>
                </c:pt>
                <c:pt idx="1537">
                  <c:v>2858.857</c:v>
                </c:pt>
                <c:pt idx="1538">
                  <c:v>2858.862</c:v>
                </c:pt>
                <c:pt idx="1539">
                  <c:v>2858.867</c:v>
                </c:pt>
                <c:pt idx="1540">
                  <c:v>2858.872</c:v>
                </c:pt>
                <c:pt idx="1541">
                  <c:v>2858.877</c:v>
                </c:pt>
                <c:pt idx="1542">
                  <c:v>2858.882</c:v>
                </c:pt>
                <c:pt idx="1543">
                  <c:v>2858.887</c:v>
                </c:pt>
                <c:pt idx="1544">
                  <c:v>2858.892</c:v>
                </c:pt>
                <c:pt idx="1545">
                  <c:v>2858.897</c:v>
                </c:pt>
                <c:pt idx="1546">
                  <c:v>2858.902</c:v>
                </c:pt>
                <c:pt idx="1547">
                  <c:v>2858.907</c:v>
                </c:pt>
                <c:pt idx="1548">
                  <c:v>2858.912</c:v>
                </c:pt>
                <c:pt idx="1549">
                  <c:v>2858.917</c:v>
                </c:pt>
                <c:pt idx="1550">
                  <c:v>2858.922</c:v>
                </c:pt>
                <c:pt idx="1551">
                  <c:v>2858.927</c:v>
                </c:pt>
                <c:pt idx="1552">
                  <c:v>2858.932</c:v>
                </c:pt>
                <c:pt idx="1553">
                  <c:v>2858.937</c:v>
                </c:pt>
                <c:pt idx="1554">
                  <c:v>2858.942</c:v>
                </c:pt>
                <c:pt idx="1555">
                  <c:v>2858.947</c:v>
                </c:pt>
                <c:pt idx="1556">
                  <c:v>2858.952</c:v>
                </c:pt>
                <c:pt idx="1557">
                  <c:v>2858.957</c:v>
                </c:pt>
                <c:pt idx="1558">
                  <c:v>2858.962</c:v>
                </c:pt>
                <c:pt idx="1559">
                  <c:v>2858.967</c:v>
                </c:pt>
                <c:pt idx="1560">
                  <c:v>2858.972</c:v>
                </c:pt>
                <c:pt idx="1561">
                  <c:v>2858.977</c:v>
                </c:pt>
                <c:pt idx="1562">
                  <c:v>2858.982</c:v>
                </c:pt>
                <c:pt idx="1563">
                  <c:v>2858.987</c:v>
                </c:pt>
                <c:pt idx="1564">
                  <c:v>2858.992</c:v>
                </c:pt>
                <c:pt idx="1565">
                  <c:v>2858.997</c:v>
                </c:pt>
                <c:pt idx="1566">
                  <c:v>2859.002</c:v>
                </c:pt>
                <c:pt idx="1567">
                  <c:v>2859.007</c:v>
                </c:pt>
                <c:pt idx="1568">
                  <c:v>2859.012</c:v>
                </c:pt>
                <c:pt idx="1569">
                  <c:v>2859.017</c:v>
                </c:pt>
                <c:pt idx="1570">
                  <c:v>2859.022</c:v>
                </c:pt>
                <c:pt idx="1571">
                  <c:v>2859.027</c:v>
                </c:pt>
                <c:pt idx="1572">
                  <c:v>2859.032</c:v>
                </c:pt>
                <c:pt idx="1573">
                  <c:v>2859.037</c:v>
                </c:pt>
                <c:pt idx="1574">
                  <c:v>2859.042</c:v>
                </c:pt>
                <c:pt idx="1575">
                  <c:v>2859.047</c:v>
                </c:pt>
                <c:pt idx="1576">
                  <c:v>2859.052</c:v>
                </c:pt>
                <c:pt idx="1577">
                  <c:v>2859.057</c:v>
                </c:pt>
                <c:pt idx="1578">
                  <c:v>2859.062</c:v>
                </c:pt>
                <c:pt idx="1579">
                  <c:v>2859.067</c:v>
                </c:pt>
                <c:pt idx="1580">
                  <c:v>2859.072</c:v>
                </c:pt>
                <c:pt idx="1581">
                  <c:v>2859.077</c:v>
                </c:pt>
                <c:pt idx="1582">
                  <c:v>2859.082</c:v>
                </c:pt>
                <c:pt idx="1583">
                  <c:v>2859.087</c:v>
                </c:pt>
                <c:pt idx="1584">
                  <c:v>2859.092</c:v>
                </c:pt>
                <c:pt idx="1585">
                  <c:v>2859.097</c:v>
                </c:pt>
                <c:pt idx="1586">
                  <c:v>2859.102</c:v>
                </c:pt>
                <c:pt idx="1587">
                  <c:v>2859.107</c:v>
                </c:pt>
                <c:pt idx="1588">
                  <c:v>2859.112</c:v>
                </c:pt>
                <c:pt idx="1589">
                  <c:v>2859.117</c:v>
                </c:pt>
                <c:pt idx="1590">
                  <c:v>2859.122</c:v>
                </c:pt>
                <c:pt idx="1591">
                  <c:v>2859.127</c:v>
                </c:pt>
                <c:pt idx="1592">
                  <c:v>2859.132</c:v>
                </c:pt>
                <c:pt idx="1593">
                  <c:v>2859.137</c:v>
                </c:pt>
                <c:pt idx="1594">
                  <c:v>2859.142</c:v>
                </c:pt>
                <c:pt idx="1595">
                  <c:v>2859.147</c:v>
                </c:pt>
                <c:pt idx="1596">
                  <c:v>2859.152</c:v>
                </c:pt>
                <c:pt idx="1597">
                  <c:v>2859.157</c:v>
                </c:pt>
                <c:pt idx="1598">
                  <c:v>2859.162</c:v>
                </c:pt>
                <c:pt idx="1599">
                  <c:v>2859.167</c:v>
                </c:pt>
                <c:pt idx="1600">
                  <c:v>2859.172</c:v>
                </c:pt>
              </c:numCache>
            </c:numRef>
          </c:xVal>
          <c:yVal>
            <c:numRef>
              <c:f>'19-04-02 9h 59m 56s'!$C$2:$C$1602</c:f>
              <c:numCache>
                <c:formatCode>General</c:formatCode>
                <c:ptCount val="1601"/>
                <c:pt idx="0">
                  <c:v>1.12908935546875</c:v>
                </c:pt>
                <c:pt idx="1">
                  <c:v>1.12322998046875</c:v>
                </c:pt>
                <c:pt idx="2">
                  <c:v>1.11700439453125</c:v>
                </c:pt>
                <c:pt idx="3">
                  <c:v>1.111083984375</c:v>
                </c:pt>
                <c:pt idx="4">
                  <c:v>1.10504150390625</c:v>
                </c:pt>
                <c:pt idx="5">
                  <c:v>1.09893798828125</c:v>
                </c:pt>
                <c:pt idx="6">
                  <c:v>1.09295654296875</c:v>
                </c:pt>
                <c:pt idx="7">
                  <c:v>1.08685302734375</c:v>
                </c:pt>
                <c:pt idx="8">
                  <c:v>1.080810546875</c:v>
                </c:pt>
                <c:pt idx="9">
                  <c:v>1.07489013671875</c:v>
                </c:pt>
                <c:pt idx="10">
                  <c:v>1.06903076171875</c:v>
                </c:pt>
                <c:pt idx="11">
                  <c:v>1.063232421875</c:v>
                </c:pt>
                <c:pt idx="12">
                  <c:v>1.05718994140625</c:v>
                </c:pt>
                <c:pt idx="13">
                  <c:v>1.05120849609375</c:v>
                </c:pt>
                <c:pt idx="14">
                  <c:v>1.04534912109375</c:v>
                </c:pt>
                <c:pt idx="15">
                  <c:v>1.03973388671875</c:v>
                </c:pt>
                <c:pt idx="16">
                  <c:v>1.03399658203125</c:v>
                </c:pt>
                <c:pt idx="17">
                  <c:v>1.02801513671875</c:v>
                </c:pt>
                <c:pt idx="18">
                  <c:v>1.0224609375</c:v>
                </c:pt>
                <c:pt idx="19">
                  <c:v>1.01739501953125</c:v>
                </c:pt>
                <c:pt idx="20">
                  <c:v>1.012451171875</c:v>
                </c:pt>
                <c:pt idx="21">
                  <c:v>1.00872802734375</c:v>
                </c:pt>
                <c:pt idx="22">
                  <c:v>1.00811767578125</c:v>
                </c:pt>
                <c:pt idx="23">
                  <c:v>1.01080322265625</c:v>
                </c:pt>
                <c:pt idx="24">
                  <c:v>1.0152587890625</c:v>
                </c:pt>
                <c:pt idx="25">
                  <c:v>1.020263671875</c:v>
                </c:pt>
                <c:pt idx="26">
                  <c:v>1.02557373046875</c:v>
                </c:pt>
                <c:pt idx="27">
                  <c:v>1.03125</c:v>
                </c:pt>
                <c:pt idx="28">
                  <c:v>1.03680419921875</c:v>
                </c:pt>
                <c:pt idx="29">
                  <c:v>1.042236328125</c:v>
                </c:pt>
                <c:pt idx="30">
                  <c:v>1.048095703125</c:v>
                </c:pt>
                <c:pt idx="31">
                  <c:v>1.05364990234375</c:v>
                </c:pt>
                <c:pt idx="32">
                  <c:v>1.0594482421875</c:v>
                </c:pt>
                <c:pt idx="33">
                  <c:v>1.0650634765625</c:v>
                </c:pt>
                <c:pt idx="34">
                  <c:v>1.0706787109375</c:v>
                </c:pt>
                <c:pt idx="35">
                  <c:v>1.07647705078125</c:v>
                </c:pt>
                <c:pt idx="36">
                  <c:v>1.08221435546875</c:v>
                </c:pt>
                <c:pt idx="37">
                  <c:v>1.08746337890625</c:v>
                </c:pt>
                <c:pt idx="38">
                  <c:v>1.09344482421875</c:v>
                </c:pt>
                <c:pt idx="39">
                  <c:v>1.0987548828125</c:v>
                </c:pt>
                <c:pt idx="40">
                  <c:v>1.104248046875</c:v>
                </c:pt>
                <c:pt idx="41">
                  <c:v>1.10992431640625</c:v>
                </c:pt>
                <c:pt idx="42">
                  <c:v>1.11529541015625</c:v>
                </c:pt>
                <c:pt idx="43">
                  <c:v>1.12091064453125</c:v>
                </c:pt>
                <c:pt idx="44">
                  <c:v>1.12591552734375</c:v>
                </c:pt>
                <c:pt idx="45">
                  <c:v>1.13165283203125</c:v>
                </c:pt>
                <c:pt idx="46">
                  <c:v>1.1368408203125</c:v>
                </c:pt>
                <c:pt idx="47">
                  <c:v>1.1422119140625</c:v>
                </c:pt>
                <c:pt idx="48">
                  <c:v>1.1473388671875</c:v>
                </c:pt>
                <c:pt idx="49">
                  <c:v>1.15228271484375</c:v>
                </c:pt>
                <c:pt idx="50">
                  <c:v>1.15740966796875</c:v>
                </c:pt>
                <c:pt idx="51">
                  <c:v>1.16217041015625</c:v>
                </c:pt>
                <c:pt idx="52">
                  <c:v>1.16748046875</c:v>
                </c:pt>
                <c:pt idx="53">
                  <c:v>1.1724853515625</c:v>
                </c:pt>
                <c:pt idx="54">
                  <c:v>1.1766357421875</c:v>
                </c:pt>
                <c:pt idx="55">
                  <c:v>1.1812744140625</c:v>
                </c:pt>
                <c:pt idx="56">
                  <c:v>1.18682861328125</c:v>
                </c:pt>
                <c:pt idx="57">
                  <c:v>1.19091796875</c:v>
                </c:pt>
                <c:pt idx="58">
                  <c:v>1.1954345703125</c:v>
                </c:pt>
                <c:pt idx="59">
                  <c:v>1.20037841796875</c:v>
                </c:pt>
                <c:pt idx="60">
                  <c:v>1.20416259765625</c:v>
                </c:pt>
                <c:pt idx="61">
                  <c:v>1.20831298828125</c:v>
                </c:pt>
                <c:pt idx="62">
                  <c:v>1.21234130859375</c:v>
                </c:pt>
                <c:pt idx="63">
                  <c:v>1.2164306640625</c:v>
                </c:pt>
                <c:pt idx="64">
                  <c:v>1.2200927734375</c:v>
                </c:pt>
                <c:pt idx="65">
                  <c:v>1.22406005859375</c:v>
                </c:pt>
                <c:pt idx="66">
                  <c:v>1.227783203125</c:v>
                </c:pt>
                <c:pt idx="67">
                  <c:v>1.2313232421875</c:v>
                </c:pt>
                <c:pt idx="68">
                  <c:v>1.23480224609375</c:v>
                </c:pt>
                <c:pt idx="69">
                  <c:v>1.23773193359375</c:v>
                </c:pt>
                <c:pt idx="70">
                  <c:v>1.24090576171875</c:v>
                </c:pt>
                <c:pt idx="71">
                  <c:v>1.24432373046875</c:v>
                </c:pt>
                <c:pt idx="72">
                  <c:v>1.24737548828125</c:v>
                </c:pt>
                <c:pt idx="73">
                  <c:v>1.2498779296875</c:v>
                </c:pt>
                <c:pt idx="74">
                  <c:v>1.25286865234375</c:v>
                </c:pt>
                <c:pt idx="75">
                  <c:v>1.25543212890625</c:v>
                </c:pt>
                <c:pt idx="76">
                  <c:v>1.257568359375</c:v>
                </c:pt>
                <c:pt idx="77">
                  <c:v>1.26019287109375</c:v>
                </c:pt>
                <c:pt idx="78">
                  <c:v>1.2625732421875</c:v>
                </c:pt>
                <c:pt idx="79">
                  <c:v>1.26397705078125</c:v>
                </c:pt>
                <c:pt idx="80">
                  <c:v>1.26611328125</c:v>
                </c:pt>
                <c:pt idx="81">
                  <c:v>1.267822265625</c:v>
                </c:pt>
                <c:pt idx="82">
                  <c:v>1.26959228515625</c:v>
                </c:pt>
                <c:pt idx="83">
                  <c:v>1.2713623046875</c:v>
                </c:pt>
                <c:pt idx="84">
                  <c:v>1.27264404296875</c:v>
                </c:pt>
                <c:pt idx="85">
                  <c:v>1.27410888671875</c:v>
                </c:pt>
                <c:pt idx="86">
                  <c:v>1.27520751953125</c:v>
                </c:pt>
                <c:pt idx="87">
                  <c:v>1.2762451171875</c:v>
                </c:pt>
                <c:pt idx="88">
                  <c:v>1.27789306640625</c:v>
                </c:pt>
                <c:pt idx="89">
                  <c:v>1.27752685546875</c:v>
                </c:pt>
                <c:pt idx="90">
                  <c:v>1.27862548828125</c:v>
                </c:pt>
                <c:pt idx="91">
                  <c:v>1.27886962890625</c:v>
                </c:pt>
                <c:pt idx="92">
                  <c:v>1.278564453125</c:v>
                </c:pt>
                <c:pt idx="93">
                  <c:v>1.2791748046875</c:v>
                </c:pt>
                <c:pt idx="94">
                  <c:v>1.279541015625</c:v>
                </c:pt>
                <c:pt idx="95">
                  <c:v>1.2786865234375</c:v>
                </c:pt>
                <c:pt idx="96">
                  <c:v>1.27874755859375</c:v>
                </c:pt>
                <c:pt idx="97">
                  <c:v>1.2779541015625</c:v>
                </c:pt>
                <c:pt idx="98">
                  <c:v>1.27734375</c:v>
                </c:pt>
                <c:pt idx="99">
                  <c:v>1.27691650390625</c:v>
                </c:pt>
                <c:pt idx="100">
                  <c:v>1.276123046875</c:v>
                </c:pt>
                <c:pt idx="101">
                  <c:v>1.27471923828125</c:v>
                </c:pt>
                <c:pt idx="102">
                  <c:v>1.273681640625</c:v>
                </c:pt>
                <c:pt idx="103">
                  <c:v>1.27294921875</c:v>
                </c:pt>
                <c:pt idx="104">
                  <c:v>1.2711181640625</c:v>
                </c:pt>
                <c:pt idx="105">
                  <c:v>1.27008056640625</c:v>
                </c:pt>
                <c:pt idx="106">
                  <c:v>1.26837158203125</c:v>
                </c:pt>
                <c:pt idx="107">
                  <c:v>1.266357421875</c:v>
                </c:pt>
                <c:pt idx="108">
                  <c:v>1.26434326171875</c:v>
                </c:pt>
                <c:pt idx="109">
                  <c:v>1.262939453125</c:v>
                </c:pt>
                <c:pt idx="110">
                  <c:v>1.2608642578125</c:v>
                </c:pt>
                <c:pt idx="111">
                  <c:v>1.2584228515625</c:v>
                </c:pt>
                <c:pt idx="112">
                  <c:v>1.25543212890625</c:v>
                </c:pt>
                <c:pt idx="113">
                  <c:v>1.2535400390625</c:v>
                </c:pt>
                <c:pt idx="114">
                  <c:v>1.25042724609375</c:v>
                </c:pt>
                <c:pt idx="115">
                  <c:v>1.24786376953125</c:v>
                </c:pt>
                <c:pt idx="116">
                  <c:v>1.2451171875</c:v>
                </c:pt>
                <c:pt idx="117">
                  <c:v>1.2420654296875</c:v>
                </c:pt>
                <c:pt idx="118">
                  <c:v>1.23883056640625</c:v>
                </c:pt>
                <c:pt idx="119">
                  <c:v>1.23577880859375</c:v>
                </c:pt>
                <c:pt idx="120">
                  <c:v>1.23309326171875</c:v>
                </c:pt>
                <c:pt idx="121">
                  <c:v>1.22967529296875</c:v>
                </c:pt>
                <c:pt idx="122">
                  <c:v>1.225830078125</c:v>
                </c:pt>
                <c:pt idx="123">
                  <c:v>1.2225341796875</c:v>
                </c:pt>
                <c:pt idx="124">
                  <c:v>1.2186279296875</c:v>
                </c:pt>
                <c:pt idx="125">
                  <c:v>1.21490478515625</c:v>
                </c:pt>
                <c:pt idx="126">
                  <c:v>1.2117919921875</c:v>
                </c:pt>
                <c:pt idx="127">
                  <c:v>1.20758056640625</c:v>
                </c:pt>
                <c:pt idx="128">
                  <c:v>1.203125</c:v>
                </c:pt>
                <c:pt idx="129">
                  <c:v>1.19964599609375</c:v>
                </c:pt>
                <c:pt idx="130">
                  <c:v>1.1954345703125</c:v>
                </c:pt>
                <c:pt idx="131">
                  <c:v>1.191162109375</c:v>
                </c:pt>
                <c:pt idx="132">
                  <c:v>1.1875</c:v>
                </c:pt>
                <c:pt idx="133">
                  <c:v>1.1822509765625</c:v>
                </c:pt>
                <c:pt idx="134">
                  <c:v>1.178466796875</c:v>
                </c:pt>
                <c:pt idx="135">
                  <c:v>1.173095703125</c:v>
                </c:pt>
                <c:pt idx="136">
                  <c:v>1.16925048828125</c:v>
                </c:pt>
                <c:pt idx="137">
                  <c:v>1.16461181640625</c:v>
                </c:pt>
                <c:pt idx="138">
                  <c:v>1.16015625</c:v>
                </c:pt>
                <c:pt idx="139">
                  <c:v>1.156005859375</c:v>
                </c:pt>
                <c:pt idx="140">
                  <c:v>1.151123046875</c:v>
                </c:pt>
                <c:pt idx="141">
                  <c:v>1.14617919921875</c:v>
                </c:pt>
                <c:pt idx="142">
                  <c:v>1.14154052734375</c:v>
                </c:pt>
                <c:pt idx="143">
                  <c:v>1.13677978515625</c:v>
                </c:pt>
                <c:pt idx="144">
                  <c:v>1.1318359375</c:v>
                </c:pt>
                <c:pt idx="145">
                  <c:v>1.12701416015625</c:v>
                </c:pt>
                <c:pt idx="146">
                  <c:v>1.12237548828125</c:v>
                </c:pt>
                <c:pt idx="147">
                  <c:v>1.1170654296875</c:v>
                </c:pt>
                <c:pt idx="148">
                  <c:v>1.11224365234375</c:v>
                </c:pt>
                <c:pt idx="149">
                  <c:v>1.1070556640625</c:v>
                </c:pt>
                <c:pt idx="150">
                  <c:v>1.10223388671875</c:v>
                </c:pt>
                <c:pt idx="151">
                  <c:v>1.09747314453125</c:v>
                </c:pt>
                <c:pt idx="152">
                  <c:v>1.09246826171875</c:v>
                </c:pt>
                <c:pt idx="153">
                  <c:v>1.08758544921875</c:v>
                </c:pt>
                <c:pt idx="154">
                  <c:v>1.08251953125</c:v>
                </c:pt>
                <c:pt idx="155">
                  <c:v>1.07757568359375</c:v>
                </c:pt>
                <c:pt idx="156">
                  <c:v>1.07244873046875</c:v>
                </c:pt>
                <c:pt idx="157">
                  <c:v>1.06744384765625</c:v>
                </c:pt>
                <c:pt idx="158">
                  <c:v>1.06243896484375</c:v>
                </c:pt>
                <c:pt idx="159">
                  <c:v>1.0574951171875</c:v>
                </c:pt>
                <c:pt idx="160">
                  <c:v>1.05255126953125</c:v>
                </c:pt>
                <c:pt idx="161">
                  <c:v>1.0477294921875</c:v>
                </c:pt>
                <c:pt idx="162">
                  <c:v>1.04266357421875</c:v>
                </c:pt>
                <c:pt idx="163">
                  <c:v>1.03790283203125</c:v>
                </c:pt>
                <c:pt idx="164">
                  <c:v>1.03277587890625</c:v>
                </c:pt>
                <c:pt idx="165">
                  <c:v>1.02801513671875</c:v>
                </c:pt>
                <c:pt idx="166">
                  <c:v>1.02301025390625</c:v>
                </c:pt>
                <c:pt idx="167">
                  <c:v>1.01824951171875</c:v>
                </c:pt>
                <c:pt idx="168">
                  <c:v>1.013427734375</c:v>
                </c:pt>
                <c:pt idx="169">
                  <c:v>1.00872802734375</c:v>
                </c:pt>
                <c:pt idx="170">
                  <c:v>1.00408935546875</c:v>
                </c:pt>
                <c:pt idx="171">
                  <c:v>1.0008544921875</c:v>
                </c:pt>
                <c:pt idx="172">
                  <c:v>1.00537109375</c:v>
                </c:pt>
                <c:pt idx="173">
                  <c:v>1.01007080078125</c:v>
                </c:pt>
                <c:pt idx="174">
                  <c:v>1.01495361328125</c:v>
                </c:pt>
                <c:pt idx="175">
                  <c:v>1.01947021484375</c:v>
                </c:pt>
                <c:pt idx="176">
                  <c:v>1.02410888671875</c:v>
                </c:pt>
                <c:pt idx="177">
                  <c:v>1.0289306640625</c:v>
                </c:pt>
                <c:pt idx="178">
                  <c:v>1.0335693359375</c:v>
                </c:pt>
                <c:pt idx="179">
                  <c:v>1.03839111328125</c:v>
                </c:pt>
                <c:pt idx="180">
                  <c:v>1.04296875</c:v>
                </c:pt>
                <c:pt idx="181">
                  <c:v>1.04766845703125</c:v>
                </c:pt>
                <c:pt idx="182">
                  <c:v>1.05242919921875</c:v>
                </c:pt>
                <c:pt idx="183">
                  <c:v>1.05712890625</c:v>
                </c:pt>
                <c:pt idx="184">
                  <c:v>1.06158447265625</c:v>
                </c:pt>
                <c:pt idx="185">
                  <c:v>1.06610107421875</c:v>
                </c:pt>
                <c:pt idx="186">
                  <c:v>1.07073974609375</c:v>
                </c:pt>
                <c:pt idx="187">
                  <c:v>1.07513427734375</c:v>
                </c:pt>
                <c:pt idx="188">
                  <c:v>1.07977294921875</c:v>
                </c:pt>
                <c:pt idx="189">
                  <c:v>1.08416748046875</c:v>
                </c:pt>
                <c:pt idx="190">
                  <c:v>1.08880615234375</c:v>
                </c:pt>
                <c:pt idx="191">
                  <c:v>1.09326171875</c:v>
                </c:pt>
                <c:pt idx="192">
                  <c:v>1.0975341796875</c:v>
                </c:pt>
                <c:pt idx="193">
                  <c:v>1.101806640625</c:v>
                </c:pt>
                <c:pt idx="194">
                  <c:v>1.10595703125</c:v>
                </c:pt>
                <c:pt idx="195">
                  <c:v>1.11016845703125</c:v>
                </c:pt>
                <c:pt idx="196">
                  <c:v>1.11431884765625</c:v>
                </c:pt>
                <c:pt idx="197">
                  <c:v>1.1185302734375</c:v>
                </c:pt>
                <c:pt idx="198">
                  <c:v>1.1226806640625</c:v>
                </c:pt>
                <c:pt idx="199">
                  <c:v>1.12677001953125</c:v>
                </c:pt>
                <c:pt idx="200">
                  <c:v>1.13043212890625</c:v>
                </c:pt>
                <c:pt idx="201">
                  <c:v>1.13433837890625</c:v>
                </c:pt>
                <c:pt idx="202">
                  <c:v>1.13836669921875</c:v>
                </c:pt>
                <c:pt idx="203">
                  <c:v>1.141845703125</c:v>
                </c:pt>
                <c:pt idx="204">
                  <c:v>1.14593505859375</c:v>
                </c:pt>
                <c:pt idx="205">
                  <c:v>1.149169921875</c:v>
                </c:pt>
                <c:pt idx="206">
                  <c:v>1.1527099609375</c:v>
                </c:pt>
                <c:pt idx="207">
                  <c:v>1.15594482421875</c:v>
                </c:pt>
                <c:pt idx="208">
                  <c:v>1.1590576171875</c:v>
                </c:pt>
                <c:pt idx="209">
                  <c:v>1.1632080078125</c:v>
                </c:pt>
                <c:pt idx="210">
                  <c:v>1.16607666015625</c:v>
                </c:pt>
                <c:pt idx="211">
                  <c:v>1.169189453125</c:v>
                </c:pt>
                <c:pt idx="212">
                  <c:v>1.171875</c:v>
                </c:pt>
                <c:pt idx="213">
                  <c:v>1.1749267578125</c:v>
                </c:pt>
                <c:pt idx="214">
                  <c:v>1.17791748046875</c:v>
                </c:pt>
                <c:pt idx="215">
                  <c:v>1.1807861328125</c:v>
                </c:pt>
                <c:pt idx="216">
                  <c:v>1.18353271484375</c:v>
                </c:pt>
                <c:pt idx="217">
                  <c:v>1.18585205078125</c:v>
                </c:pt>
                <c:pt idx="218">
                  <c:v>1.18829345703125</c:v>
                </c:pt>
                <c:pt idx="219">
                  <c:v>1.19122314453125</c:v>
                </c:pt>
                <c:pt idx="220">
                  <c:v>1.1927490234375</c:v>
                </c:pt>
                <c:pt idx="221">
                  <c:v>1.19525146484375</c:v>
                </c:pt>
                <c:pt idx="222">
                  <c:v>1.197021484375</c:v>
                </c:pt>
                <c:pt idx="223">
                  <c:v>1.1990966796875</c:v>
                </c:pt>
                <c:pt idx="224">
                  <c:v>1.2012939453125</c:v>
                </c:pt>
                <c:pt idx="225">
                  <c:v>1.20281982421875</c:v>
                </c:pt>
                <c:pt idx="226">
                  <c:v>1.2042236328125</c:v>
                </c:pt>
                <c:pt idx="227">
                  <c:v>1.2054443359375</c:v>
                </c:pt>
                <c:pt idx="228">
                  <c:v>1.2071533203125</c:v>
                </c:pt>
                <c:pt idx="229">
                  <c:v>1.208984375</c:v>
                </c:pt>
                <c:pt idx="230">
                  <c:v>1.21002197265625</c:v>
                </c:pt>
                <c:pt idx="231">
                  <c:v>1.21099853515625</c:v>
                </c:pt>
                <c:pt idx="232">
                  <c:v>1.2117919921875</c:v>
                </c:pt>
                <c:pt idx="233">
                  <c:v>1.2130126953125</c:v>
                </c:pt>
                <c:pt idx="234">
                  <c:v>1.2139892578125</c:v>
                </c:pt>
                <c:pt idx="235">
                  <c:v>1.21429443359375</c:v>
                </c:pt>
                <c:pt idx="236">
                  <c:v>1.21527099609375</c:v>
                </c:pt>
                <c:pt idx="237">
                  <c:v>1.21533203125</c:v>
                </c:pt>
                <c:pt idx="238">
                  <c:v>1.216064453125</c:v>
                </c:pt>
                <c:pt idx="239">
                  <c:v>1.21551513671875</c:v>
                </c:pt>
                <c:pt idx="240">
                  <c:v>1.21600341796875</c:v>
                </c:pt>
                <c:pt idx="241">
                  <c:v>1.21624755859375</c:v>
                </c:pt>
                <c:pt idx="242">
                  <c:v>1.2154541015625</c:v>
                </c:pt>
                <c:pt idx="243">
                  <c:v>1.215087890625</c:v>
                </c:pt>
                <c:pt idx="244">
                  <c:v>1.215087890625</c:v>
                </c:pt>
                <c:pt idx="245">
                  <c:v>1.214599609375</c:v>
                </c:pt>
                <c:pt idx="246">
                  <c:v>1.2138671875</c:v>
                </c:pt>
                <c:pt idx="247">
                  <c:v>1.21380615234375</c:v>
                </c:pt>
                <c:pt idx="248">
                  <c:v>1.212158203125</c:v>
                </c:pt>
                <c:pt idx="249">
                  <c:v>1.21136474609375</c:v>
                </c:pt>
                <c:pt idx="250">
                  <c:v>1.2103271484375</c:v>
                </c:pt>
                <c:pt idx="251">
                  <c:v>1.2095947265625</c:v>
                </c:pt>
                <c:pt idx="252">
                  <c:v>1.208251953125</c:v>
                </c:pt>
                <c:pt idx="253">
                  <c:v>1.2069091796875</c:v>
                </c:pt>
                <c:pt idx="254">
                  <c:v>1.20513916015625</c:v>
                </c:pt>
                <c:pt idx="255">
                  <c:v>1.20404052734375</c:v>
                </c:pt>
                <c:pt idx="256">
                  <c:v>1.20263671875</c:v>
                </c:pt>
                <c:pt idx="257">
                  <c:v>1.2005615234375</c:v>
                </c:pt>
                <c:pt idx="258">
                  <c:v>1.19915771484375</c:v>
                </c:pt>
                <c:pt idx="259">
                  <c:v>1.19671630859375</c:v>
                </c:pt>
                <c:pt idx="260">
                  <c:v>1.1954345703125</c:v>
                </c:pt>
                <c:pt idx="261">
                  <c:v>1.19317626953125</c:v>
                </c:pt>
                <c:pt idx="262">
                  <c:v>1.191162109375</c:v>
                </c:pt>
                <c:pt idx="263">
                  <c:v>1.18896484375</c:v>
                </c:pt>
                <c:pt idx="264">
                  <c:v>1.186767578125</c:v>
                </c:pt>
                <c:pt idx="265">
                  <c:v>1.1837158203125</c:v>
                </c:pt>
                <c:pt idx="266">
                  <c:v>1.18121337890625</c:v>
                </c:pt>
                <c:pt idx="267">
                  <c:v>1.17901611328125</c:v>
                </c:pt>
                <c:pt idx="268">
                  <c:v>1.176025390625</c:v>
                </c:pt>
                <c:pt idx="269">
                  <c:v>1.173583984375</c:v>
                </c:pt>
                <c:pt idx="270">
                  <c:v>1.17047119140625</c:v>
                </c:pt>
                <c:pt idx="271">
                  <c:v>1.16741943359375</c:v>
                </c:pt>
                <c:pt idx="272">
                  <c:v>1.1646728515625</c:v>
                </c:pt>
                <c:pt idx="273">
                  <c:v>1.1614990234375</c:v>
                </c:pt>
                <c:pt idx="274">
                  <c:v>1.15838623046875</c:v>
                </c:pt>
                <c:pt idx="275">
                  <c:v>1.15509033203125</c:v>
                </c:pt>
                <c:pt idx="276">
                  <c:v>1.15234375</c:v>
                </c:pt>
                <c:pt idx="277">
                  <c:v>1.1490478515625</c:v>
                </c:pt>
                <c:pt idx="278">
                  <c:v>1.14544677734375</c:v>
                </c:pt>
                <c:pt idx="279">
                  <c:v>1.14208984375</c:v>
                </c:pt>
                <c:pt idx="280">
                  <c:v>1.138671875</c:v>
                </c:pt>
                <c:pt idx="281">
                  <c:v>1.13543701171875</c:v>
                </c:pt>
                <c:pt idx="282">
                  <c:v>1.13165283203125</c:v>
                </c:pt>
                <c:pt idx="283">
                  <c:v>1.12774658203125</c:v>
                </c:pt>
                <c:pt idx="284">
                  <c:v>1.12469482421875</c:v>
                </c:pt>
                <c:pt idx="285">
                  <c:v>1.12091064453125</c:v>
                </c:pt>
                <c:pt idx="286">
                  <c:v>1.11700439453125</c:v>
                </c:pt>
                <c:pt idx="287">
                  <c:v>1.11322021484375</c:v>
                </c:pt>
                <c:pt idx="288">
                  <c:v>1.10980224609375</c:v>
                </c:pt>
                <c:pt idx="289">
                  <c:v>1.1055908203125</c:v>
                </c:pt>
                <c:pt idx="290">
                  <c:v>1.10205078125</c:v>
                </c:pt>
                <c:pt idx="291">
                  <c:v>1.0982666015625</c:v>
                </c:pt>
                <c:pt idx="292">
                  <c:v>1.09429931640625</c:v>
                </c:pt>
                <c:pt idx="293">
                  <c:v>1.0904541015625</c:v>
                </c:pt>
                <c:pt idx="294">
                  <c:v>1.086669921875</c:v>
                </c:pt>
                <c:pt idx="295">
                  <c:v>1.08270263671875</c:v>
                </c:pt>
                <c:pt idx="296">
                  <c:v>1.0787353515625</c:v>
                </c:pt>
                <c:pt idx="297">
                  <c:v>1.07489013671875</c:v>
                </c:pt>
                <c:pt idx="298">
                  <c:v>1.07098388671875</c:v>
                </c:pt>
                <c:pt idx="299">
                  <c:v>1.0667724609375</c:v>
                </c:pt>
                <c:pt idx="300">
                  <c:v>1.062744140625</c:v>
                </c:pt>
                <c:pt idx="301">
                  <c:v>1.058837890625</c:v>
                </c:pt>
                <c:pt idx="302">
                  <c:v>1.05474853515625</c:v>
                </c:pt>
                <c:pt idx="303">
                  <c:v>1.0506591796875</c:v>
                </c:pt>
                <c:pt idx="304">
                  <c:v>1.04681396484375</c:v>
                </c:pt>
                <c:pt idx="305">
                  <c:v>1.04278564453125</c:v>
                </c:pt>
                <c:pt idx="306">
                  <c:v>1.0389404296875</c:v>
                </c:pt>
                <c:pt idx="307">
                  <c:v>1.0350341796875</c:v>
                </c:pt>
                <c:pt idx="308">
                  <c:v>1.0308837890625</c:v>
                </c:pt>
                <c:pt idx="309">
                  <c:v>1.02716064453125</c:v>
                </c:pt>
                <c:pt idx="310">
                  <c:v>1.02325439453125</c:v>
                </c:pt>
                <c:pt idx="311">
                  <c:v>1.019287109375</c:v>
                </c:pt>
                <c:pt idx="312">
                  <c:v>1.01531982421875</c:v>
                </c:pt>
                <c:pt idx="313">
                  <c:v>1.011474609375</c:v>
                </c:pt>
                <c:pt idx="314">
                  <c:v>1.0078125</c:v>
                </c:pt>
                <c:pt idx="315">
                  <c:v>1.00396728515625</c:v>
                </c:pt>
                <c:pt idx="316">
                  <c:v>1.00201416015625</c:v>
                </c:pt>
                <c:pt idx="317">
                  <c:v>1.00445556640625</c:v>
                </c:pt>
                <c:pt idx="318">
                  <c:v>1.00799560546875</c:v>
                </c:pt>
                <c:pt idx="319">
                  <c:v>1.01171875</c:v>
                </c:pt>
                <c:pt idx="320">
                  <c:v>1.0155029296875</c:v>
                </c:pt>
                <c:pt idx="321">
                  <c:v>1.01922607421875</c:v>
                </c:pt>
                <c:pt idx="322">
                  <c:v>1.02313232421875</c:v>
                </c:pt>
                <c:pt idx="323">
                  <c:v>1.02679443359375</c:v>
                </c:pt>
                <c:pt idx="324">
                  <c:v>1.03057861328125</c:v>
                </c:pt>
                <c:pt idx="325">
                  <c:v>1.03436279296875</c:v>
                </c:pt>
                <c:pt idx="326">
                  <c:v>1.0379638671875</c:v>
                </c:pt>
                <c:pt idx="327">
                  <c:v>1.041748046875</c:v>
                </c:pt>
                <c:pt idx="328">
                  <c:v>1.045654296875</c:v>
                </c:pt>
                <c:pt idx="329">
                  <c:v>1.04925537109375</c:v>
                </c:pt>
                <c:pt idx="330">
                  <c:v>1.0528564453125</c:v>
                </c:pt>
                <c:pt idx="331">
                  <c:v>1.0565185546875</c:v>
                </c:pt>
                <c:pt idx="332">
                  <c:v>1.0601806640625</c:v>
                </c:pt>
                <c:pt idx="333">
                  <c:v>1.06365966796875</c:v>
                </c:pt>
                <c:pt idx="334">
                  <c:v>1.06732177734375</c:v>
                </c:pt>
                <c:pt idx="335">
                  <c:v>1.07080078125</c:v>
                </c:pt>
                <c:pt idx="336">
                  <c:v>1.0743408203125</c:v>
                </c:pt>
                <c:pt idx="337">
                  <c:v>1.0777587890625</c:v>
                </c:pt>
                <c:pt idx="338">
                  <c:v>1.0811767578125</c:v>
                </c:pt>
                <c:pt idx="339">
                  <c:v>1.08453369140625</c:v>
                </c:pt>
                <c:pt idx="340">
                  <c:v>1.08782958984375</c:v>
                </c:pt>
                <c:pt idx="341">
                  <c:v>1.09112548828125</c:v>
                </c:pt>
                <c:pt idx="342">
                  <c:v>1.09423828125</c:v>
                </c:pt>
                <c:pt idx="343">
                  <c:v>1.09759521484375</c:v>
                </c:pt>
                <c:pt idx="344">
                  <c:v>1.1007080078125</c:v>
                </c:pt>
                <c:pt idx="345">
                  <c:v>1.10400390625</c:v>
                </c:pt>
                <c:pt idx="346">
                  <c:v>1.10687255859375</c:v>
                </c:pt>
                <c:pt idx="347">
                  <c:v>1.10986328125</c:v>
                </c:pt>
                <c:pt idx="348">
                  <c:v>1.1129150390625</c:v>
                </c:pt>
                <c:pt idx="349">
                  <c:v>1.11578369140625</c:v>
                </c:pt>
                <c:pt idx="350">
                  <c:v>1.11865234375</c:v>
                </c:pt>
                <c:pt idx="351">
                  <c:v>1.121337890625</c:v>
                </c:pt>
                <c:pt idx="352">
                  <c:v>1.12384033203125</c:v>
                </c:pt>
                <c:pt idx="353">
                  <c:v>1.12646484375</c:v>
                </c:pt>
                <c:pt idx="354">
                  <c:v>1.12896728515625</c:v>
                </c:pt>
                <c:pt idx="355">
                  <c:v>1.13140869140625</c:v>
                </c:pt>
                <c:pt idx="356">
                  <c:v>1.1339111328125</c:v>
                </c:pt>
                <c:pt idx="357">
                  <c:v>1.1363525390625</c:v>
                </c:pt>
                <c:pt idx="358">
                  <c:v>1.13873291015625</c:v>
                </c:pt>
                <c:pt idx="359">
                  <c:v>1.1407470703125</c:v>
                </c:pt>
                <c:pt idx="360">
                  <c:v>1.14306640625</c:v>
                </c:pt>
                <c:pt idx="361">
                  <c:v>1.144775390625</c:v>
                </c:pt>
                <c:pt idx="362">
                  <c:v>1.1470947265625</c:v>
                </c:pt>
                <c:pt idx="363">
                  <c:v>1.148681640625</c:v>
                </c:pt>
                <c:pt idx="364">
                  <c:v>1.15081787109375</c:v>
                </c:pt>
                <c:pt idx="365">
                  <c:v>1.15234375</c:v>
                </c:pt>
                <c:pt idx="366">
                  <c:v>1.15386962890625</c:v>
                </c:pt>
                <c:pt idx="367">
                  <c:v>1.1556396484375</c:v>
                </c:pt>
                <c:pt idx="368">
                  <c:v>1.15716552734375</c:v>
                </c:pt>
                <c:pt idx="369">
                  <c:v>1.1583251953125</c:v>
                </c:pt>
                <c:pt idx="370">
                  <c:v>1.15936279296875</c:v>
                </c:pt>
                <c:pt idx="371">
                  <c:v>1.16107177734375</c:v>
                </c:pt>
                <c:pt idx="372">
                  <c:v>1.162109375</c:v>
                </c:pt>
                <c:pt idx="373">
                  <c:v>1.16314697265625</c:v>
                </c:pt>
                <c:pt idx="374">
                  <c:v>1.1640625</c:v>
                </c:pt>
                <c:pt idx="375">
                  <c:v>1.1649169921875</c:v>
                </c:pt>
                <c:pt idx="376">
                  <c:v>1.1656494140625</c:v>
                </c:pt>
                <c:pt idx="377">
                  <c:v>1.16650390625</c:v>
                </c:pt>
                <c:pt idx="378">
                  <c:v>1.16705322265625</c:v>
                </c:pt>
                <c:pt idx="379">
                  <c:v>1.16778564453125</c:v>
                </c:pt>
                <c:pt idx="380">
                  <c:v>1.16845703125</c:v>
                </c:pt>
                <c:pt idx="381">
                  <c:v>1.16839599609375</c:v>
                </c:pt>
                <c:pt idx="382">
                  <c:v>1.16876220703125</c:v>
                </c:pt>
                <c:pt idx="383">
                  <c:v>1.169677734375</c:v>
                </c:pt>
                <c:pt idx="384">
                  <c:v>1.1690673828125</c:v>
                </c:pt>
                <c:pt idx="385">
                  <c:v>1.1693115234375</c:v>
                </c:pt>
                <c:pt idx="386">
                  <c:v>1.1695556640625</c:v>
                </c:pt>
                <c:pt idx="387">
                  <c:v>1.1690673828125</c:v>
                </c:pt>
                <c:pt idx="388">
                  <c:v>1.16888427734375</c:v>
                </c:pt>
                <c:pt idx="389">
                  <c:v>1.168701171875</c:v>
                </c:pt>
                <c:pt idx="390">
                  <c:v>1.1683349609375</c:v>
                </c:pt>
                <c:pt idx="391">
                  <c:v>1.1683349609375</c:v>
                </c:pt>
                <c:pt idx="392">
                  <c:v>1.16729736328125</c:v>
                </c:pt>
                <c:pt idx="393">
                  <c:v>1.16656494140625</c:v>
                </c:pt>
                <c:pt idx="394">
                  <c:v>1.166015625</c:v>
                </c:pt>
                <c:pt idx="395">
                  <c:v>1.1646728515625</c:v>
                </c:pt>
                <c:pt idx="396">
                  <c:v>1.16461181640625</c:v>
                </c:pt>
                <c:pt idx="397">
                  <c:v>1.1629638671875</c:v>
                </c:pt>
                <c:pt idx="398">
                  <c:v>1.16217041015625</c:v>
                </c:pt>
                <c:pt idx="399">
                  <c:v>1.160888671875</c:v>
                </c:pt>
                <c:pt idx="400">
                  <c:v>1.1597900390625</c:v>
                </c:pt>
                <c:pt idx="401">
                  <c:v>1.15826416015625</c:v>
                </c:pt>
                <c:pt idx="402">
                  <c:v>1.156982421875</c:v>
                </c:pt>
                <c:pt idx="403">
                  <c:v>1.15582275390625</c:v>
                </c:pt>
                <c:pt idx="404">
                  <c:v>1.1539306640625</c:v>
                </c:pt>
                <c:pt idx="405">
                  <c:v>1.152587890625</c:v>
                </c:pt>
                <c:pt idx="406">
                  <c:v>1.150634765625</c:v>
                </c:pt>
                <c:pt idx="407">
                  <c:v>1.14874267578125</c:v>
                </c:pt>
                <c:pt idx="408">
                  <c:v>1.1474609375</c:v>
                </c:pt>
                <c:pt idx="409">
                  <c:v>1.1458740234375</c:v>
                </c:pt>
                <c:pt idx="410">
                  <c:v>1.14349365234375</c:v>
                </c:pt>
                <c:pt idx="411">
                  <c:v>1.1417236328125</c:v>
                </c:pt>
                <c:pt idx="412">
                  <c:v>1.14019775390625</c:v>
                </c:pt>
                <c:pt idx="413">
                  <c:v>1.13763427734375</c:v>
                </c:pt>
                <c:pt idx="414">
                  <c:v>1.135986328125</c:v>
                </c:pt>
                <c:pt idx="415">
                  <c:v>1.13323974609375</c:v>
                </c:pt>
                <c:pt idx="416">
                  <c:v>1.13116455078125</c:v>
                </c:pt>
                <c:pt idx="417">
                  <c:v>1.12872314453125</c:v>
                </c:pt>
                <c:pt idx="418">
                  <c:v>1.1263427734375</c:v>
                </c:pt>
                <c:pt idx="419">
                  <c:v>1.12396240234375</c:v>
                </c:pt>
                <c:pt idx="420">
                  <c:v>1.12152099609375</c:v>
                </c:pt>
                <c:pt idx="421">
                  <c:v>1.1190185546875</c:v>
                </c:pt>
                <c:pt idx="422">
                  <c:v>1.11669921875</c:v>
                </c:pt>
                <c:pt idx="423">
                  <c:v>1.113525390625</c:v>
                </c:pt>
                <c:pt idx="424">
                  <c:v>1.11126708984375</c:v>
                </c:pt>
                <c:pt idx="425">
                  <c:v>1.10858154296875</c:v>
                </c:pt>
                <c:pt idx="426">
                  <c:v>1.10589599609375</c:v>
                </c:pt>
                <c:pt idx="427">
                  <c:v>1.10302734375</c:v>
                </c:pt>
                <c:pt idx="428">
                  <c:v>1.1002197265625</c:v>
                </c:pt>
                <c:pt idx="429">
                  <c:v>1.09771728515625</c:v>
                </c:pt>
                <c:pt idx="430">
                  <c:v>1.09490966796875</c:v>
                </c:pt>
                <c:pt idx="431">
                  <c:v>1.0921630859375</c:v>
                </c:pt>
                <c:pt idx="432">
                  <c:v>1.08917236328125</c:v>
                </c:pt>
                <c:pt idx="433">
                  <c:v>1.0863037109375</c:v>
                </c:pt>
                <c:pt idx="434">
                  <c:v>1.083251953125</c:v>
                </c:pt>
                <c:pt idx="435">
                  <c:v>1.0804443359375</c:v>
                </c:pt>
                <c:pt idx="436">
                  <c:v>1.077392578125</c:v>
                </c:pt>
                <c:pt idx="437">
                  <c:v>1.07440185546875</c:v>
                </c:pt>
                <c:pt idx="438">
                  <c:v>1.0714111328125</c:v>
                </c:pt>
                <c:pt idx="439">
                  <c:v>1.06842041015625</c:v>
                </c:pt>
                <c:pt idx="440">
                  <c:v>1.06549072265625</c:v>
                </c:pt>
                <c:pt idx="441">
                  <c:v>1.06231689453125</c:v>
                </c:pt>
                <c:pt idx="442">
                  <c:v>1.05926513671875</c:v>
                </c:pt>
                <c:pt idx="443">
                  <c:v>1.0560302734375</c:v>
                </c:pt>
                <c:pt idx="444">
                  <c:v>1.05316162109375</c:v>
                </c:pt>
                <c:pt idx="445">
                  <c:v>1.0501708984375</c:v>
                </c:pt>
                <c:pt idx="446">
                  <c:v>1.0472412109375</c:v>
                </c:pt>
                <c:pt idx="447">
                  <c:v>1.044189453125</c:v>
                </c:pt>
                <c:pt idx="448">
                  <c:v>1.04107666015625</c:v>
                </c:pt>
                <c:pt idx="449">
                  <c:v>1.0380859375</c:v>
                </c:pt>
                <c:pt idx="450">
                  <c:v>1.03515625</c:v>
                </c:pt>
                <c:pt idx="451">
                  <c:v>1.03216552734375</c:v>
                </c:pt>
                <c:pt idx="452">
                  <c:v>1.02886962890625</c:v>
                </c:pt>
                <c:pt idx="453">
                  <c:v>1.02593994140625</c:v>
                </c:pt>
                <c:pt idx="454">
                  <c:v>1.0233154296875</c:v>
                </c:pt>
                <c:pt idx="455">
                  <c:v>1.020263671875</c:v>
                </c:pt>
                <c:pt idx="456">
                  <c:v>1.017578125</c:v>
                </c:pt>
                <c:pt idx="457">
                  <c:v>1.0146484375</c:v>
                </c:pt>
                <c:pt idx="458">
                  <c:v>1.0120849609375</c:v>
                </c:pt>
                <c:pt idx="459">
                  <c:v>1.0098876953125</c:v>
                </c:pt>
                <c:pt idx="460">
                  <c:v>1.00762939453125</c:v>
                </c:pt>
                <c:pt idx="461">
                  <c:v>1.00653076171875</c:v>
                </c:pt>
                <c:pt idx="462">
                  <c:v>1.00640869140625</c:v>
                </c:pt>
                <c:pt idx="463">
                  <c:v>1.00775146484375</c:v>
                </c:pt>
                <c:pt idx="464">
                  <c:v>1.00970458984375</c:v>
                </c:pt>
                <c:pt idx="465">
                  <c:v>1.0118408203125</c:v>
                </c:pt>
                <c:pt idx="466">
                  <c:v>1.014404296875</c:v>
                </c:pt>
                <c:pt idx="467">
                  <c:v>1.01708984375</c:v>
                </c:pt>
                <c:pt idx="468">
                  <c:v>1.01983642578125</c:v>
                </c:pt>
                <c:pt idx="469">
                  <c:v>1.02239990234375</c:v>
                </c:pt>
                <c:pt idx="470">
                  <c:v>1.02508544921875</c:v>
                </c:pt>
                <c:pt idx="471">
                  <c:v>1.02783203125</c:v>
                </c:pt>
                <c:pt idx="472">
                  <c:v>1.03057861328125</c:v>
                </c:pt>
                <c:pt idx="473">
                  <c:v>1.03314208984375</c:v>
                </c:pt>
                <c:pt idx="474">
                  <c:v>1.0361328125</c:v>
                </c:pt>
                <c:pt idx="475">
                  <c:v>1.0386962890625</c:v>
                </c:pt>
                <c:pt idx="476">
                  <c:v>1.041259765625</c:v>
                </c:pt>
                <c:pt idx="477">
                  <c:v>1.0438232421875</c:v>
                </c:pt>
                <c:pt idx="478">
                  <c:v>1.04656982421875</c:v>
                </c:pt>
                <c:pt idx="479">
                  <c:v>1.04901123046875</c:v>
                </c:pt>
                <c:pt idx="480">
                  <c:v>1.051513671875</c:v>
                </c:pt>
                <c:pt idx="481">
                  <c:v>1.05413818359375</c:v>
                </c:pt>
                <c:pt idx="482">
                  <c:v>1.0567626953125</c:v>
                </c:pt>
                <c:pt idx="483">
                  <c:v>1.0589599609375</c:v>
                </c:pt>
                <c:pt idx="484">
                  <c:v>1.0615234375</c:v>
                </c:pt>
                <c:pt idx="485">
                  <c:v>1.0638427734375</c:v>
                </c:pt>
                <c:pt idx="486">
                  <c:v>1.06622314453125</c:v>
                </c:pt>
                <c:pt idx="487">
                  <c:v>1.06842041015625</c:v>
                </c:pt>
                <c:pt idx="488">
                  <c:v>1.0706787109375</c:v>
                </c:pt>
                <c:pt idx="489">
                  <c:v>1.0731201171875</c:v>
                </c:pt>
                <c:pt idx="490">
                  <c:v>1.0751953125</c:v>
                </c:pt>
                <c:pt idx="491">
                  <c:v>1.07733154296875</c:v>
                </c:pt>
                <c:pt idx="492">
                  <c:v>1.07952880859375</c:v>
                </c:pt>
                <c:pt idx="493">
                  <c:v>1.08135986328125</c:v>
                </c:pt>
                <c:pt idx="494">
                  <c:v>1.0833740234375</c:v>
                </c:pt>
                <c:pt idx="495">
                  <c:v>1.08538818359375</c:v>
                </c:pt>
                <c:pt idx="496">
                  <c:v>1.08721923828125</c:v>
                </c:pt>
                <c:pt idx="497">
                  <c:v>1.08905029296875</c:v>
                </c:pt>
                <c:pt idx="498">
                  <c:v>1.0908203125</c:v>
                </c:pt>
                <c:pt idx="499">
                  <c:v>1.09259033203125</c:v>
                </c:pt>
                <c:pt idx="500">
                  <c:v>1.09442138671875</c:v>
                </c:pt>
                <c:pt idx="501">
                  <c:v>1.095947265625</c:v>
                </c:pt>
                <c:pt idx="502">
                  <c:v>1.097412109375</c:v>
                </c:pt>
                <c:pt idx="503">
                  <c:v>1.09906005859375</c:v>
                </c:pt>
                <c:pt idx="504">
                  <c:v>1.1002197265625</c:v>
                </c:pt>
                <c:pt idx="505">
                  <c:v>1.1019287109375</c:v>
                </c:pt>
                <c:pt idx="506">
                  <c:v>1.10321044921875</c:v>
                </c:pt>
                <c:pt idx="507">
                  <c:v>1.10443115234375</c:v>
                </c:pt>
                <c:pt idx="508">
                  <c:v>1.1055908203125</c:v>
                </c:pt>
                <c:pt idx="509">
                  <c:v>1.10699462890625</c:v>
                </c:pt>
                <c:pt idx="510">
                  <c:v>1.1080322265625</c:v>
                </c:pt>
                <c:pt idx="511">
                  <c:v>1.1090087890625</c:v>
                </c:pt>
                <c:pt idx="512">
                  <c:v>1.10986328125</c:v>
                </c:pt>
                <c:pt idx="513">
                  <c:v>1.11102294921875</c:v>
                </c:pt>
                <c:pt idx="514">
                  <c:v>1.1116943359375</c:v>
                </c:pt>
                <c:pt idx="515">
                  <c:v>1.11273193359375</c:v>
                </c:pt>
                <c:pt idx="516">
                  <c:v>1.11328125</c:v>
                </c:pt>
                <c:pt idx="517">
                  <c:v>1.1141357421875</c:v>
                </c:pt>
                <c:pt idx="518">
                  <c:v>1.11456298828125</c:v>
                </c:pt>
                <c:pt idx="519">
                  <c:v>1.11529541015625</c:v>
                </c:pt>
                <c:pt idx="520">
                  <c:v>1.11578369140625</c:v>
                </c:pt>
                <c:pt idx="521">
                  <c:v>1.11627197265625</c:v>
                </c:pt>
                <c:pt idx="522">
                  <c:v>1.11663818359375</c:v>
                </c:pt>
                <c:pt idx="523">
                  <c:v>1.1168212890625</c:v>
                </c:pt>
                <c:pt idx="524">
                  <c:v>1.1170654296875</c:v>
                </c:pt>
                <c:pt idx="525">
                  <c:v>1.1171875</c:v>
                </c:pt>
                <c:pt idx="526">
                  <c:v>1.1171875</c:v>
                </c:pt>
                <c:pt idx="527">
                  <c:v>1.1171875</c:v>
                </c:pt>
                <c:pt idx="528">
                  <c:v>1.11737060546875</c:v>
                </c:pt>
                <c:pt idx="529">
                  <c:v>1.1170654296875</c:v>
                </c:pt>
                <c:pt idx="530">
                  <c:v>1.116943359375</c:v>
                </c:pt>
                <c:pt idx="531">
                  <c:v>1.11712646484375</c:v>
                </c:pt>
                <c:pt idx="532">
                  <c:v>1.11663818359375</c:v>
                </c:pt>
                <c:pt idx="533">
                  <c:v>1.11639404296875</c:v>
                </c:pt>
                <c:pt idx="534">
                  <c:v>1.11602783203125</c:v>
                </c:pt>
                <c:pt idx="535">
                  <c:v>1.115478515625</c:v>
                </c:pt>
                <c:pt idx="536">
                  <c:v>1.11492919921875</c:v>
                </c:pt>
                <c:pt idx="537">
                  <c:v>1.11456298828125</c:v>
                </c:pt>
                <c:pt idx="538">
                  <c:v>1.11370849609375</c:v>
                </c:pt>
                <c:pt idx="539">
                  <c:v>1.11309814453125</c:v>
                </c:pt>
                <c:pt idx="540">
                  <c:v>1.11236572265625</c:v>
                </c:pt>
                <c:pt idx="541">
                  <c:v>1.11175537109375</c:v>
                </c:pt>
                <c:pt idx="542">
                  <c:v>1.11077880859375</c:v>
                </c:pt>
                <c:pt idx="543">
                  <c:v>1.1099853515625</c:v>
                </c:pt>
                <c:pt idx="544">
                  <c:v>1.10919189453125</c:v>
                </c:pt>
                <c:pt idx="545">
                  <c:v>1.1080322265625</c:v>
                </c:pt>
                <c:pt idx="546">
                  <c:v>1.10687255859375</c:v>
                </c:pt>
                <c:pt idx="547">
                  <c:v>1.10595703125</c:v>
                </c:pt>
                <c:pt idx="548">
                  <c:v>1.10498046875</c:v>
                </c:pt>
                <c:pt idx="549">
                  <c:v>1.103759765625</c:v>
                </c:pt>
                <c:pt idx="550">
                  <c:v>1.10235595703125</c:v>
                </c:pt>
                <c:pt idx="551">
                  <c:v>1.1011962890625</c:v>
                </c:pt>
                <c:pt idx="552">
                  <c:v>1.09991455078125</c:v>
                </c:pt>
                <c:pt idx="553">
                  <c:v>1.09844970703125</c:v>
                </c:pt>
                <c:pt idx="554">
                  <c:v>1.09722900390625</c:v>
                </c:pt>
                <c:pt idx="555">
                  <c:v>1.0958251953125</c:v>
                </c:pt>
                <c:pt idx="556">
                  <c:v>1.09417724609375</c:v>
                </c:pt>
                <c:pt idx="557">
                  <c:v>1.0926513671875</c:v>
                </c:pt>
                <c:pt idx="558">
                  <c:v>1.091064453125</c:v>
                </c:pt>
                <c:pt idx="559">
                  <c:v>1.0894775390625</c:v>
                </c:pt>
                <c:pt idx="560">
                  <c:v>1.08782958984375</c:v>
                </c:pt>
                <c:pt idx="561">
                  <c:v>1.08624267578125</c:v>
                </c:pt>
                <c:pt idx="562">
                  <c:v>1.08465576171875</c:v>
                </c:pt>
                <c:pt idx="563">
                  <c:v>1.08282470703125</c:v>
                </c:pt>
                <c:pt idx="564">
                  <c:v>1.08111572265625</c:v>
                </c:pt>
                <c:pt idx="565">
                  <c:v>1.07928466796875</c:v>
                </c:pt>
                <c:pt idx="566">
                  <c:v>1.0777587890625</c:v>
                </c:pt>
                <c:pt idx="567">
                  <c:v>1.0758056640625</c:v>
                </c:pt>
                <c:pt idx="568">
                  <c:v>1.07403564453125</c:v>
                </c:pt>
                <c:pt idx="569">
                  <c:v>1.07208251953125</c:v>
                </c:pt>
                <c:pt idx="570">
                  <c:v>1.0704345703125</c:v>
                </c:pt>
                <c:pt idx="571">
                  <c:v>1.06842041015625</c:v>
                </c:pt>
                <c:pt idx="572">
                  <c:v>1.0665283203125</c:v>
                </c:pt>
                <c:pt idx="573">
                  <c:v>1.064453125</c:v>
                </c:pt>
                <c:pt idx="574">
                  <c:v>1.0625</c:v>
                </c:pt>
                <c:pt idx="575">
                  <c:v>1.06048583984375</c:v>
                </c:pt>
                <c:pt idx="576">
                  <c:v>1.05853271484375</c:v>
                </c:pt>
                <c:pt idx="577">
                  <c:v>1.0565185546875</c:v>
                </c:pt>
                <c:pt idx="578">
                  <c:v>1.05462646484375</c:v>
                </c:pt>
                <c:pt idx="579">
                  <c:v>1.052734375</c:v>
                </c:pt>
                <c:pt idx="580">
                  <c:v>1.05035400390625</c:v>
                </c:pt>
                <c:pt idx="581">
                  <c:v>1.04852294921875</c:v>
                </c:pt>
                <c:pt idx="582">
                  <c:v>1.0465087890625</c:v>
                </c:pt>
                <c:pt idx="583">
                  <c:v>1.04449462890625</c:v>
                </c:pt>
                <c:pt idx="584">
                  <c:v>1.04248046875</c:v>
                </c:pt>
                <c:pt idx="585">
                  <c:v>1.04010009765625</c:v>
                </c:pt>
                <c:pt idx="586">
                  <c:v>1.0382080078125</c:v>
                </c:pt>
                <c:pt idx="587">
                  <c:v>1.03619384765625</c:v>
                </c:pt>
                <c:pt idx="588">
                  <c:v>1.03424072265625</c:v>
                </c:pt>
                <c:pt idx="589">
                  <c:v>1.0321044921875</c:v>
                </c:pt>
                <c:pt idx="590">
                  <c:v>1.0301513671875</c:v>
                </c:pt>
                <c:pt idx="591">
                  <c:v>1.028076171875</c:v>
                </c:pt>
                <c:pt idx="592">
                  <c:v>1.026123046875</c:v>
                </c:pt>
                <c:pt idx="593">
                  <c:v>1.02398681640625</c:v>
                </c:pt>
                <c:pt idx="594">
                  <c:v>1.02197265625</c:v>
                </c:pt>
                <c:pt idx="595">
                  <c:v>1.02008056640625</c:v>
                </c:pt>
                <c:pt idx="596">
                  <c:v>1.01812744140625</c:v>
                </c:pt>
                <c:pt idx="597">
                  <c:v>1.016357421875</c:v>
                </c:pt>
                <c:pt idx="598">
                  <c:v>1.01446533203125</c:v>
                </c:pt>
                <c:pt idx="599">
                  <c:v>1.0125732421875</c:v>
                </c:pt>
                <c:pt idx="600">
                  <c:v>1.0107421875</c:v>
                </c:pt>
                <c:pt idx="601">
                  <c:v>1.00921630859375</c:v>
                </c:pt>
                <c:pt idx="602">
                  <c:v>1.00775146484375</c:v>
                </c:pt>
                <c:pt idx="603">
                  <c:v>1.00665283203125</c:v>
                </c:pt>
                <c:pt idx="604">
                  <c:v>1.0057373046875</c:v>
                </c:pt>
                <c:pt idx="605">
                  <c:v>1.005615234375</c:v>
                </c:pt>
                <c:pt idx="606">
                  <c:v>1.0059814453125</c:v>
                </c:pt>
                <c:pt idx="607">
                  <c:v>1.00677490234375</c:v>
                </c:pt>
                <c:pt idx="608">
                  <c:v>1.008056640625</c:v>
                </c:pt>
                <c:pt idx="609">
                  <c:v>1.0096435546875</c:v>
                </c:pt>
                <c:pt idx="610">
                  <c:v>1.01104736328125</c:v>
                </c:pt>
                <c:pt idx="611">
                  <c:v>1.0126953125</c:v>
                </c:pt>
                <c:pt idx="612">
                  <c:v>1.01434326171875</c:v>
                </c:pt>
                <c:pt idx="613">
                  <c:v>1.0159912109375</c:v>
                </c:pt>
                <c:pt idx="614">
                  <c:v>1.017578125</c:v>
                </c:pt>
                <c:pt idx="615">
                  <c:v>1.019287109375</c:v>
                </c:pt>
                <c:pt idx="616">
                  <c:v>1.02099609375</c:v>
                </c:pt>
                <c:pt idx="617">
                  <c:v>1.02252197265625</c:v>
                </c:pt>
                <c:pt idx="618">
                  <c:v>1.02410888671875</c:v>
                </c:pt>
                <c:pt idx="619">
                  <c:v>1.02581787109375</c:v>
                </c:pt>
                <c:pt idx="620">
                  <c:v>1.02740478515625</c:v>
                </c:pt>
                <c:pt idx="621">
                  <c:v>1.029052734375</c:v>
                </c:pt>
                <c:pt idx="622">
                  <c:v>1.03045654296875</c:v>
                </c:pt>
                <c:pt idx="623">
                  <c:v>1.03216552734375</c:v>
                </c:pt>
                <c:pt idx="624">
                  <c:v>1.0335693359375</c:v>
                </c:pt>
                <c:pt idx="625">
                  <c:v>1.03497314453125</c:v>
                </c:pt>
                <c:pt idx="626">
                  <c:v>1.03643798828125</c:v>
                </c:pt>
                <c:pt idx="627">
                  <c:v>1.0377197265625</c:v>
                </c:pt>
                <c:pt idx="628">
                  <c:v>1.03924560546875</c:v>
                </c:pt>
                <c:pt idx="629">
                  <c:v>1.0406494140625</c:v>
                </c:pt>
                <c:pt idx="630">
                  <c:v>1.041748046875</c:v>
                </c:pt>
                <c:pt idx="631">
                  <c:v>1.043212890625</c:v>
                </c:pt>
                <c:pt idx="632">
                  <c:v>1.04449462890625</c:v>
                </c:pt>
                <c:pt idx="633">
                  <c:v>1.04559326171875</c:v>
                </c:pt>
                <c:pt idx="634">
                  <c:v>1.0467529296875</c:v>
                </c:pt>
                <c:pt idx="635">
                  <c:v>1.04791259765625</c:v>
                </c:pt>
                <c:pt idx="636">
                  <c:v>1.04913330078125</c:v>
                </c:pt>
                <c:pt idx="637">
                  <c:v>1.05023193359375</c:v>
                </c:pt>
                <c:pt idx="638">
                  <c:v>1.05120849609375</c:v>
                </c:pt>
                <c:pt idx="639">
                  <c:v>1.05230712890625</c:v>
                </c:pt>
                <c:pt idx="640">
                  <c:v>1.05340576171875</c:v>
                </c:pt>
                <c:pt idx="641">
                  <c:v>1.0540771484375</c:v>
                </c:pt>
                <c:pt idx="642">
                  <c:v>1.05523681640625</c:v>
                </c:pt>
                <c:pt idx="643">
                  <c:v>1.05596923828125</c:v>
                </c:pt>
                <c:pt idx="644">
                  <c:v>1.0567626953125</c:v>
                </c:pt>
                <c:pt idx="645">
                  <c:v>1.057861328125</c:v>
                </c:pt>
                <c:pt idx="646">
                  <c:v>1.058349609375</c:v>
                </c:pt>
                <c:pt idx="647">
                  <c:v>1.0592041015625</c:v>
                </c:pt>
                <c:pt idx="648">
                  <c:v>1.0599365234375</c:v>
                </c:pt>
                <c:pt idx="649">
                  <c:v>1.060302734375</c:v>
                </c:pt>
                <c:pt idx="650">
                  <c:v>1.06109619140625</c:v>
                </c:pt>
                <c:pt idx="651">
                  <c:v>1.06158447265625</c:v>
                </c:pt>
                <c:pt idx="652">
                  <c:v>1.062255859375</c:v>
                </c:pt>
                <c:pt idx="653">
                  <c:v>1.06268310546875</c:v>
                </c:pt>
                <c:pt idx="654">
                  <c:v>1.0631103515625</c:v>
                </c:pt>
                <c:pt idx="655">
                  <c:v>1.06329345703125</c:v>
                </c:pt>
                <c:pt idx="656">
                  <c:v>1.0638427734375</c:v>
                </c:pt>
                <c:pt idx="657">
                  <c:v>1.06427001953125</c:v>
                </c:pt>
                <c:pt idx="658">
                  <c:v>1.06451416015625</c:v>
                </c:pt>
                <c:pt idx="659">
                  <c:v>1.064697265625</c:v>
                </c:pt>
                <c:pt idx="660">
                  <c:v>1.06494140625</c:v>
                </c:pt>
                <c:pt idx="661">
                  <c:v>1.06512451171875</c:v>
                </c:pt>
                <c:pt idx="662">
                  <c:v>1.06524658203125</c:v>
                </c:pt>
                <c:pt idx="663">
                  <c:v>1.0654296875</c:v>
                </c:pt>
                <c:pt idx="664">
                  <c:v>1.06536865234375</c:v>
                </c:pt>
                <c:pt idx="665">
                  <c:v>1.06561279296875</c:v>
                </c:pt>
                <c:pt idx="666">
                  <c:v>1.0654296875</c:v>
                </c:pt>
                <c:pt idx="667">
                  <c:v>1.0653076171875</c:v>
                </c:pt>
                <c:pt idx="668">
                  <c:v>1.06549072265625</c:v>
                </c:pt>
                <c:pt idx="669">
                  <c:v>1.0653076171875</c:v>
                </c:pt>
                <c:pt idx="670">
                  <c:v>1.06536865234375</c:v>
                </c:pt>
                <c:pt idx="671">
                  <c:v>1.06494140625</c:v>
                </c:pt>
                <c:pt idx="672">
                  <c:v>1.0648193359375</c:v>
                </c:pt>
                <c:pt idx="673">
                  <c:v>1.06451416015625</c:v>
                </c:pt>
                <c:pt idx="674">
                  <c:v>1.06414794921875</c:v>
                </c:pt>
                <c:pt idx="675">
                  <c:v>1.0638427734375</c:v>
                </c:pt>
                <c:pt idx="676">
                  <c:v>1.06365966796875</c:v>
                </c:pt>
                <c:pt idx="677">
                  <c:v>1.06317138671875</c:v>
                </c:pt>
                <c:pt idx="678">
                  <c:v>1.06268310546875</c:v>
                </c:pt>
                <c:pt idx="679">
                  <c:v>1.06219482421875</c:v>
                </c:pt>
                <c:pt idx="680">
                  <c:v>1.0618896484375</c:v>
                </c:pt>
                <c:pt idx="681">
                  <c:v>1.06121826171875</c:v>
                </c:pt>
                <c:pt idx="682">
                  <c:v>1.06072998046875</c:v>
                </c:pt>
                <c:pt idx="683">
                  <c:v>1.06036376953125</c:v>
                </c:pt>
                <c:pt idx="684">
                  <c:v>1.05975341796875</c:v>
                </c:pt>
                <c:pt idx="685">
                  <c:v>1.05902099609375</c:v>
                </c:pt>
                <c:pt idx="686">
                  <c:v>1.05865478515625</c:v>
                </c:pt>
                <c:pt idx="687">
                  <c:v>1.057861328125</c:v>
                </c:pt>
                <c:pt idx="688">
                  <c:v>1.0572509765625</c:v>
                </c:pt>
                <c:pt idx="689">
                  <c:v>1.05645751953125</c:v>
                </c:pt>
                <c:pt idx="690">
                  <c:v>1.055908203125</c:v>
                </c:pt>
                <c:pt idx="691">
                  <c:v>1.05517578125</c:v>
                </c:pt>
                <c:pt idx="692">
                  <c:v>1.0543212890625</c:v>
                </c:pt>
                <c:pt idx="693">
                  <c:v>1.0535888671875</c:v>
                </c:pt>
                <c:pt idx="694">
                  <c:v>1.05267333984375</c:v>
                </c:pt>
                <c:pt idx="695">
                  <c:v>1.05194091796875</c:v>
                </c:pt>
                <c:pt idx="696">
                  <c:v>1.05096435546875</c:v>
                </c:pt>
                <c:pt idx="697">
                  <c:v>1.05023193359375</c:v>
                </c:pt>
                <c:pt idx="698">
                  <c:v>1.04931640625</c:v>
                </c:pt>
                <c:pt idx="699">
                  <c:v>1.048583984375</c:v>
                </c:pt>
                <c:pt idx="700">
                  <c:v>1.04779052734375</c:v>
                </c:pt>
                <c:pt idx="701">
                  <c:v>1.04669189453125</c:v>
                </c:pt>
                <c:pt idx="702">
                  <c:v>1.0455322265625</c:v>
                </c:pt>
                <c:pt idx="703">
                  <c:v>1.04486083984375</c:v>
                </c:pt>
                <c:pt idx="704">
                  <c:v>1.04376220703125</c:v>
                </c:pt>
                <c:pt idx="705">
                  <c:v>1.04302978515625</c:v>
                </c:pt>
                <c:pt idx="706">
                  <c:v>1.04205322265625</c:v>
                </c:pt>
                <c:pt idx="707">
                  <c:v>1.04107666015625</c:v>
                </c:pt>
                <c:pt idx="708">
                  <c:v>1.0400390625</c:v>
                </c:pt>
                <c:pt idx="709">
                  <c:v>1.03912353515625</c:v>
                </c:pt>
                <c:pt idx="710">
                  <c:v>1.03814697265625</c:v>
                </c:pt>
                <c:pt idx="711">
                  <c:v>1.037109375</c:v>
                </c:pt>
                <c:pt idx="712">
                  <c:v>1.03619384765625</c:v>
                </c:pt>
                <c:pt idx="713">
                  <c:v>1.03521728515625</c:v>
                </c:pt>
                <c:pt idx="714">
                  <c:v>1.03399658203125</c:v>
                </c:pt>
                <c:pt idx="715">
                  <c:v>1.0330810546875</c:v>
                </c:pt>
                <c:pt idx="716">
                  <c:v>1.03192138671875</c:v>
                </c:pt>
                <c:pt idx="717">
                  <c:v>1.0308837890625</c:v>
                </c:pt>
                <c:pt idx="718">
                  <c:v>1.02996826171875</c:v>
                </c:pt>
                <c:pt idx="719">
                  <c:v>1.0289306640625</c:v>
                </c:pt>
                <c:pt idx="720">
                  <c:v>1.02801513671875</c:v>
                </c:pt>
                <c:pt idx="721">
                  <c:v>1.02703857421875</c:v>
                </c:pt>
                <c:pt idx="722">
                  <c:v>1.02606201171875</c:v>
                </c:pt>
                <c:pt idx="723">
                  <c:v>1.02508544921875</c:v>
                </c:pt>
                <c:pt idx="724">
                  <c:v>1.0240478515625</c:v>
                </c:pt>
                <c:pt idx="725">
                  <c:v>1.023193359375</c:v>
                </c:pt>
                <c:pt idx="726">
                  <c:v>1.02215576171875</c:v>
                </c:pt>
                <c:pt idx="727">
                  <c:v>1.02105712890625</c:v>
                </c:pt>
                <c:pt idx="728">
                  <c:v>1.02020263671875</c:v>
                </c:pt>
                <c:pt idx="729">
                  <c:v>1.0191650390625</c:v>
                </c:pt>
                <c:pt idx="730">
                  <c:v>1.01824951171875</c:v>
                </c:pt>
                <c:pt idx="731">
                  <c:v>1.01739501953125</c:v>
                </c:pt>
                <c:pt idx="732">
                  <c:v>1.0164794921875</c:v>
                </c:pt>
                <c:pt idx="733">
                  <c:v>1.0155029296875</c:v>
                </c:pt>
                <c:pt idx="734">
                  <c:v>1.0146484375</c:v>
                </c:pt>
                <c:pt idx="735">
                  <c:v>1.01373291015625</c:v>
                </c:pt>
                <c:pt idx="736">
                  <c:v>1.01300048828125</c:v>
                </c:pt>
                <c:pt idx="737">
                  <c:v>1.01214599609375</c:v>
                </c:pt>
                <c:pt idx="738">
                  <c:v>1.0113525390625</c:v>
                </c:pt>
                <c:pt idx="739">
                  <c:v>1.01055908203125</c:v>
                </c:pt>
                <c:pt idx="740">
                  <c:v>1.00982666015625</c:v>
                </c:pt>
                <c:pt idx="741">
                  <c:v>1.00909423828125</c:v>
                </c:pt>
                <c:pt idx="742">
                  <c:v>1.0084228515625</c:v>
                </c:pt>
                <c:pt idx="743">
                  <c:v>1.00787353515625</c:v>
                </c:pt>
                <c:pt idx="744">
                  <c:v>1.00714111328125</c:v>
                </c:pt>
                <c:pt idx="745">
                  <c:v>1.006591796875</c:v>
                </c:pt>
                <c:pt idx="746">
                  <c:v>1.00616455078125</c:v>
                </c:pt>
                <c:pt idx="747">
                  <c:v>1.00567626953125</c:v>
                </c:pt>
                <c:pt idx="748">
                  <c:v>1.0054931640625</c:v>
                </c:pt>
                <c:pt idx="749">
                  <c:v>1.00506591796875</c:v>
                </c:pt>
                <c:pt idx="750">
                  <c:v>1.00494384765625</c:v>
                </c:pt>
                <c:pt idx="751">
                  <c:v>1.0048828125</c:v>
                </c:pt>
                <c:pt idx="752">
                  <c:v>1.00482177734375</c:v>
                </c:pt>
                <c:pt idx="753">
                  <c:v>1.005126953125</c:v>
                </c:pt>
                <c:pt idx="754">
                  <c:v>1.00531005859375</c:v>
                </c:pt>
                <c:pt idx="755">
                  <c:v>1.00555419921875</c:v>
                </c:pt>
                <c:pt idx="756">
                  <c:v>1.0059814453125</c:v>
                </c:pt>
                <c:pt idx="757">
                  <c:v>1.00616455078125</c:v>
                </c:pt>
                <c:pt idx="758">
                  <c:v>1.00665283203125</c:v>
                </c:pt>
                <c:pt idx="759">
                  <c:v>1.00714111328125</c:v>
                </c:pt>
                <c:pt idx="760">
                  <c:v>1.007568359375</c:v>
                </c:pt>
                <c:pt idx="761">
                  <c:v>1.00799560546875</c:v>
                </c:pt>
                <c:pt idx="762">
                  <c:v>1.0084228515625</c:v>
                </c:pt>
                <c:pt idx="763">
                  <c:v>1.00885009765625</c:v>
                </c:pt>
                <c:pt idx="764">
                  <c:v>1.0091552734375</c:v>
                </c:pt>
                <c:pt idx="765">
                  <c:v>1.009521484375</c:v>
                </c:pt>
                <c:pt idx="766">
                  <c:v>1.01007080078125</c:v>
                </c:pt>
                <c:pt idx="767">
                  <c:v>1.01019287109375</c:v>
                </c:pt>
                <c:pt idx="768">
                  <c:v>1.0107421875</c:v>
                </c:pt>
                <c:pt idx="769">
                  <c:v>1.010986328125</c:v>
                </c:pt>
                <c:pt idx="770">
                  <c:v>1.0113525390625</c:v>
                </c:pt>
                <c:pt idx="771">
                  <c:v>1.01177978515625</c:v>
                </c:pt>
                <c:pt idx="772">
                  <c:v>1.01214599609375</c:v>
                </c:pt>
                <c:pt idx="773">
                  <c:v>1.0125732421875</c:v>
                </c:pt>
                <c:pt idx="774">
                  <c:v>1.0128173828125</c:v>
                </c:pt>
                <c:pt idx="775">
                  <c:v>1.01318359375</c:v>
                </c:pt>
                <c:pt idx="776">
                  <c:v>1.0135498046875</c:v>
                </c:pt>
                <c:pt idx="777">
                  <c:v>1.01361083984375</c:v>
                </c:pt>
                <c:pt idx="778">
                  <c:v>1.01397705078125</c:v>
                </c:pt>
                <c:pt idx="779">
                  <c:v>1.01434326171875</c:v>
                </c:pt>
                <c:pt idx="780">
                  <c:v>1.01446533203125</c:v>
                </c:pt>
                <c:pt idx="781">
                  <c:v>1.01470947265625</c:v>
                </c:pt>
                <c:pt idx="782">
                  <c:v>1.01483154296875</c:v>
                </c:pt>
                <c:pt idx="783">
                  <c:v>1.0152587890625</c:v>
                </c:pt>
                <c:pt idx="784">
                  <c:v>1.01531982421875</c:v>
                </c:pt>
                <c:pt idx="785">
                  <c:v>1.01556396484375</c:v>
                </c:pt>
                <c:pt idx="786">
                  <c:v>1.01580810546875</c:v>
                </c:pt>
                <c:pt idx="787">
                  <c:v>1.0157470703125</c:v>
                </c:pt>
                <c:pt idx="788">
                  <c:v>1.01611328125</c:v>
                </c:pt>
                <c:pt idx="789">
                  <c:v>1.0162353515625</c:v>
                </c:pt>
                <c:pt idx="790">
                  <c:v>1.01654052734375</c:v>
                </c:pt>
                <c:pt idx="791">
                  <c:v>1.01666259765625</c:v>
                </c:pt>
                <c:pt idx="792">
                  <c:v>1.01678466796875</c:v>
                </c:pt>
                <c:pt idx="793">
                  <c:v>1.0169677734375</c:v>
                </c:pt>
                <c:pt idx="794">
                  <c:v>1.01708984375</c:v>
                </c:pt>
                <c:pt idx="795">
                  <c:v>1.01727294921875</c:v>
                </c:pt>
                <c:pt idx="796">
                  <c:v>1.0174560546875</c:v>
                </c:pt>
                <c:pt idx="797">
                  <c:v>1.01763916015625</c:v>
                </c:pt>
                <c:pt idx="798">
                  <c:v>1.01763916015625</c:v>
                </c:pt>
                <c:pt idx="799">
                  <c:v>1.017822265625</c:v>
                </c:pt>
                <c:pt idx="800">
                  <c:v>1.01788330078125</c:v>
                </c:pt>
                <c:pt idx="801">
                  <c:v>1.01806640625</c:v>
                </c:pt>
                <c:pt idx="802">
                  <c:v>1.018310546875</c:v>
                </c:pt>
                <c:pt idx="803">
                  <c:v>1.018310546875</c:v>
                </c:pt>
                <c:pt idx="804">
                  <c:v>1.018310546875</c:v>
                </c:pt>
                <c:pt idx="805">
                  <c:v>1.01861572265625</c:v>
                </c:pt>
                <c:pt idx="806">
                  <c:v>1.018798828125</c:v>
                </c:pt>
                <c:pt idx="807">
                  <c:v>1.01873779296875</c:v>
                </c:pt>
                <c:pt idx="808">
                  <c:v>1.01910400390625</c:v>
                </c:pt>
                <c:pt idx="809">
                  <c:v>1.01910400390625</c:v>
                </c:pt>
                <c:pt idx="810">
                  <c:v>1.0194091796875</c:v>
                </c:pt>
                <c:pt idx="811">
                  <c:v>1.0194091796875</c:v>
                </c:pt>
                <c:pt idx="812">
                  <c:v>1.0196533203125</c:v>
                </c:pt>
                <c:pt idx="813">
                  <c:v>1.0196533203125</c:v>
                </c:pt>
                <c:pt idx="814">
                  <c:v>1.01995849609375</c:v>
                </c:pt>
                <c:pt idx="815">
                  <c:v>1.02008056640625</c:v>
                </c:pt>
                <c:pt idx="816">
                  <c:v>1.020263671875</c:v>
                </c:pt>
                <c:pt idx="817">
                  <c:v>1.0203857421875</c:v>
                </c:pt>
                <c:pt idx="818">
                  <c:v>1.02044677734375</c:v>
                </c:pt>
                <c:pt idx="819">
                  <c:v>1.02081298828125</c:v>
                </c:pt>
                <c:pt idx="820">
                  <c:v>1.020751953125</c:v>
                </c:pt>
                <c:pt idx="821">
                  <c:v>1.0208740234375</c:v>
                </c:pt>
                <c:pt idx="822">
                  <c:v>1.0211181640625</c:v>
                </c:pt>
                <c:pt idx="823">
                  <c:v>1.02130126953125</c:v>
                </c:pt>
                <c:pt idx="824">
                  <c:v>1.021484375</c:v>
                </c:pt>
                <c:pt idx="825">
                  <c:v>1.02166748046875</c:v>
                </c:pt>
                <c:pt idx="826">
                  <c:v>1.02197265625</c:v>
                </c:pt>
                <c:pt idx="827">
                  <c:v>1.02191162109375</c:v>
                </c:pt>
                <c:pt idx="828">
                  <c:v>1.0220947265625</c:v>
                </c:pt>
                <c:pt idx="829">
                  <c:v>1.02239990234375</c:v>
                </c:pt>
                <c:pt idx="830">
                  <c:v>1.02252197265625</c:v>
                </c:pt>
                <c:pt idx="831">
                  <c:v>1.022705078125</c:v>
                </c:pt>
                <c:pt idx="832">
                  <c:v>1.022705078125</c:v>
                </c:pt>
                <c:pt idx="833">
                  <c:v>1.0228271484375</c:v>
                </c:pt>
                <c:pt idx="834">
                  <c:v>1.023193359375</c:v>
                </c:pt>
                <c:pt idx="835">
                  <c:v>1.02325439453125</c:v>
                </c:pt>
                <c:pt idx="836">
                  <c:v>1.02337646484375</c:v>
                </c:pt>
                <c:pt idx="837">
                  <c:v>1.02337646484375</c:v>
                </c:pt>
                <c:pt idx="838">
                  <c:v>1.02362060546875</c:v>
                </c:pt>
                <c:pt idx="839">
                  <c:v>1.023681640625</c:v>
                </c:pt>
                <c:pt idx="840">
                  <c:v>1.02374267578125</c:v>
                </c:pt>
                <c:pt idx="841">
                  <c:v>1.02392578125</c:v>
                </c:pt>
                <c:pt idx="842">
                  <c:v>1.0238037109375</c:v>
                </c:pt>
                <c:pt idx="843">
                  <c:v>1.024169921875</c:v>
                </c:pt>
                <c:pt idx="844">
                  <c:v>1.02423095703125</c:v>
                </c:pt>
                <c:pt idx="845">
                  <c:v>1.02423095703125</c:v>
                </c:pt>
                <c:pt idx="846">
                  <c:v>1.0242919921875</c:v>
                </c:pt>
                <c:pt idx="847">
                  <c:v>1.0244140625</c:v>
                </c:pt>
                <c:pt idx="848">
                  <c:v>1.02435302734375</c:v>
                </c:pt>
                <c:pt idx="849">
                  <c:v>1.02435302734375</c:v>
                </c:pt>
                <c:pt idx="850">
                  <c:v>1.02435302734375</c:v>
                </c:pt>
                <c:pt idx="851">
                  <c:v>1.0244140625</c:v>
                </c:pt>
                <c:pt idx="852">
                  <c:v>1.02435302734375</c:v>
                </c:pt>
                <c:pt idx="853">
                  <c:v>1.0242919921875</c:v>
                </c:pt>
                <c:pt idx="854">
                  <c:v>1.02435302734375</c:v>
                </c:pt>
                <c:pt idx="855">
                  <c:v>1.0242919921875</c:v>
                </c:pt>
                <c:pt idx="856">
                  <c:v>1.024169921875</c:v>
                </c:pt>
                <c:pt idx="857">
                  <c:v>1.024169921875</c:v>
                </c:pt>
                <c:pt idx="858">
                  <c:v>1.02410888671875</c:v>
                </c:pt>
                <c:pt idx="859">
                  <c:v>1.02398681640625</c:v>
                </c:pt>
                <c:pt idx="860">
                  <c:v>1.02386474609375</c:v>
                </c:pt>
                <c:pt idx="861">
                  <c:v>1.02386474609375</c:v>
                </c:pt>
                <c:pt idx="862">
                  <c:v>1.02374267578125</c:v>
                </c:pt>
                <c:pt idx="863">
                  <c:v>1.02362060546875</c:v>
                </c:pt>
                <c:pt idx="864">
                  <c:v>1.0235595703125</c:v>
                </c:pt>
                <c:pt idx="865">
                  <c:v>1.0234375</c:v>
                </c:pt>
                <c:pt idx="866">
                  <c:v>1.02313232421875</c:v>
                </c:pt>
                <c:pt idx="867">
                  <c:v>1.02294921875</c:v>
                </c:pt>
                <c:pt idx="868">
                  <c:v>1.02288818359375</c:v>
                </c:pt>
                <c:pt idx="869">
                  <c:v>1.022705078125</c:v>
                </c:pt>
                <c:pt idx="870">
                  <c:v>1.02252197265625</c:v>
                </c:pt>
                <c:pt idx="871">
                  <c:v>1.0223388671875</c:v>
                </c:pt>
                <c:pt idx="872">
                  <c:v>1.022216796875</c:v>
                </c:pt>
                <c:pt idx="873">
                  <c:v>1.02197265625</c:v>
                </c:pt>
                <c:pt idx="874">
                  <c:v>1.0218505859375</c:v>
                </c:pt>
                <c:pt idx="875">
                  <c:v>1.02166748046875</c:v>
                </c:pt>
                <c:pt idx="876">
                  <c:v>1.02154541015625</c:v>
                </c:pt>
                <c:pt idx="877">
                  <c:v>1.0213623046875</c:v>
                </c:pt>
                <c:pt idx="878">
                  <c:v>1.02117919921875</c:v>
                </c:pt>
                <c:pt idx="879">
                  <c:v>1.02117919921875</c:v>
                </c:pt>
                <c:pt idx="880">
                  <c:v>1.02099609375</c:v>
                </c:pt>
                <c:pt idx="881">
                  <c:v>1.0208740234375</c:v>
                </c:pt>
                <c:pt idx="882">
                  <c:v>1.020751953125</c:v>
                </c:pt>
                <c:pt idx="883">
                  <c:v>1.0206298828125</c:v>
                </c:pt>
                <c:pt idx="884">
                  <c:v>1.02056884765625</c:v>
                </c:pt>
                <c:pt idx="885">
                  <c:v>1.02056884765625</c:v>
                </c:pt>
                <c:pt idx="886">
                  <c:v>1.02032470703125</c:v>
                </c:pt>
                <c:pt idx="887">
                  <c:v>1.02044677734375</c:v>
                </c:pt>
                <c:pt idx="888">
                  <c:v>1.0205078125</c:v>
                </c:pt>
                <c:pt idx="889">
                  <c:v>1.0206298828125</c:v>
                </c:pt>
                <c:pt idx="890">
                  <c:v>1.02069091796875</c:v>
                </c:pt>
                <c:pt idx="891">
                  <c:v>1.02099609375</c:v>
                </c:pt>
                <c:pt idx="892">
                  <c:v>1.02105712890625</c:v>
                </c:pt>
                <c:pt idx="893">
                  <c:v>1.0213623046875</c:v>
                </c:pt>
                <c:pt idx="894">
                  <c:v>1.02166748046875</c:v>
                </c:pt>
                <c:pt idx="895">
                  <c:v>1.021728515625</c:v>
                </c:pt>
                <c:pt idx="896">
                  <c:v>1.02203369140625</c:v>
                </c:pt>
                <c:pt idx="897">
                  <c:v>1.0224609375</c:v>
                </c:pt>
                <c:pt idx="898">
                  <c:v>1.02294921875</c:v>
                </c:pt>
                <c:pt idx="899">
                  <c:v>1.02325439453125</c:v>
                </c:pt>
                <c:pt idx="900">
                  <c:v>1.02386474609375</c:v>
                </c:pt>
                <c:pt idx="901">
                  <c:v>1.02435302734375</c:v>
                </c:pt>
                <c:pt idx="902">
                  <c:v>1.02484130859375</c:v>
                </c:pt>
                <c:pt idx="903">
                  <c:v>1.025390625</c:v>
                </c:pt>
                <c:pt idx="904">
                  <c:v>1.02618408203125</c:v>
                </c:pt>
                <c:pt idx="905">
                  <c:v>1.0267333984375</c:v>
                </c:pt>
                <c:pt idx="906">
                  <c:v>1.02740478515625</c:v>
                </c:pt>
                <c:pt idx="907">
                  <c:v>1.02801513671875</c:v>
                </c:pt>
                <c:pt idx="908">
                  <c:v>1.02886962890625</c:v>
                </c:pt>
                <c:pt idx="909">
                  <c:v>1.02960205078125</c:v>
                </c:pt>
                <c:pt idx="910">
                  <c:v>1.03045654296875</c:v>
                </c:pt>
                <c:pt idx="911">
                  <c:v>1.03106689453125</c:v>
                </c:pt>
                <c:pt idx="912">
                  <c:v>1.0321044921875</c:v>
                </c:pt>
                <c:pt idx="913">
                  <c:v>1.03289794921875</c:v>
                </c:pt>
                <c:pt idx="914">
                  <c:v>1.03375244140625</c:v>
                </c:pt>
                <c:pt idx="915">
                  <c:v>1.03460693359375</c:v>
                </c:pt>
                <c:pt idx="916">
                  <c:v>1.03546142578125</c:v>
                </c:pt>
                <c:pt idx="917">
                  <c:v>1.0364990234375</c:v>
                </c:pt>
                <c:pt idx="918">
                  <c:v>1.0374755859375</c:v>
                </c:pt>
                <c:pt idx="919">
                  <c:v>1.038330078125</c:v>
                </c:pt>
                <c:pt idx="920">
                  <c:v>1.0391845703125</c:v>
                </c:pt>
                <c:pt idx="921">
                  <c:v>1.04010009765625</c:v>
                </c:pt>
                <c:pt idx="922">
                  <c:v>1.0411376953125</c:v>
                </c:pt>
                <c:pt idx="923">
                  <c:v>1.04217529296875</c:v>
                </c:pt>
                <c:pt idx="924">
                  <c:v>1.04296875</c:v>
                </c:pt>
                <c:pt idx="925">
                  <c:v>1.04400634765625</c:v>
                </c:pt>
                <c:pt idx="926">
                  <c:v>1.044921875</c:v>
                </c:pt>
                <c:pt idx="927">
                  <c:v>1.0458984375</c:v>
                </c:pt>
                <c:pt idx="928">
                  <c:v>1.04681396484375</c:v>
                </c:pt>
                <c:pt idx="929">
                  <c:v>1.04766845703125</c:v>
                </c:pt>
                <c:pt idx="930">
                  <c:v>1.04888916015625</c:v>
                </c:pt>
                <c:pt idx="931">
                  <c:v>1.0498046875</c:v>
                </c:pt>
                <c:pt idx="932">
                  <c:v>1.050537109375</c:v>
                </c:pt>
                <c:pt idx="933">
                  <c:v>1.0513916015625</c:v>
                </c:pt>
                <c:pt idx="934">
                  <c:v>1.0523681640625</c:v>
                </c:pt>
                <c:pt idx="935">
                  <c:v>1.05340576171875</c:v>
                </c:pt>
                <c:pt idx="936">
                  <c:v>1.05413818359375</c:v>
                </c:pt>
                <c:pt idx="937">
                  <c:v>1.05523681640625</c:v>
                </c:pt>
                <c:pt idx="938">
                  <c:v>1.05584716796875</c:v>
                </c:pt>
                <c:pt idx="939">
                  <c:v>1.05682373046875</c:v>
                </c:pt>
                <c:pt idx="940">
                  <c:v>1.05755615234375</c:v>
                </c:pt>
                <c:pt idx="941">
                  <c:v>1.05853271484375</c:v>
                </c:pt>
                <c:pt idx="942">
                  <c:v>1.0592041015625</c:v>
                </c:pt>
                <c:pt idx="943">
                  <c:v>1.0599365234375</c:v>
                </c:pt>
                <c:pt idx="944">
                  <c:v>1.06060791015625</c:v>
                </c:pt>
                <c:pt idx="945">
                  <c:v>1.06146240234375</c:v>
                </c:pt>
                <c:pt idx="946">
                  <c:v>1.06219482421875</c:v>
                </c:pt>
                <c:pt idx="947">
                  <c:v>1.0628662109375</c:v>
                </c:pt>
                <c:pt idx="948">
                  <c:v>1.06341552734375</c:v>
                </c:pt>
                <c:pt idx="949">
                  <c:v>1.0640869140625</c:v>
                </c:pt>
                <c:pt idx="950">
                  <c:v>1.06488037109375</c:v>
                </c:pt>
                <c:pt idx="951">
                  <c:v>1.06536865234375</c:v>
                </c:pt>
                <c:pt idx="952">
                  <c:v>1.06597900390625</c:v>
                </c:pt>
                <c:pt idx="953">
                  <c:v>1.06646728515625</c:v>
                </c:pt>
                <c:pt idx="954">
                  <c:v>1.06689453125</c:v>
                </c:pt>
                <c:pt idx="955">
                  <c:v>1.06719970703125</c:v>
                </c:pt>
                <c:pt idx="956">
                  <c:v>1.06768798828125</c:v>
                </c:pt>
                <c:pt idx="957">
                  <c:v>1.0679931640625</c:v>
                </c:pt>
                <c:pt idx="958">
                  <c:v>1.06842041015625</c:v>
                </c:pt>
                <c:pt idx="959">
                  <c:v>1.0687255859375</c:v>
                </c:pt>
                <c:pt idx="960">
                  <c:v>1.06890869140625</c:v>
                </c:pt>
                <c:pt idx="961">
                  <c:v>1.06927490234375</c:v>
                </c:pt>
                <c:pt idx="962">
                  <c:v>1.069580078125</c:v>
                </c:pt>
                <c:pt idx="963">
                  <c:v>1.0697021484375</c:v>
                </c:pt>
                <c:pt idx="964">
                  <c:v>1.0697021484375</c:v>
                </c:pt>
                <c:pt idx="965">
                  <c:v>1.06988525390625</c:v>
                </c:pt>
                <c:pt idx="966">
                  <c:v>1.06982421875</c:v>
                </c:pt>
                <c:pt idx="967">
                  <c:v>1.06988525390625</c:v>
                </c:pt>
                <c:pt idx="968">
                  <c:v>1.0699462890625</c:v>
                </c:pt>
                <c:pt idx="969">
                  <c:v>1.06988525390625</c:v>
                </c:pt>
                <c:pt idx="970">
                  <c:v>1.069580078125</c:v>
                </c:pt>
                <c:pt idx="971">
                  <c:v>1.069580078125</c:v>
                </c:pt>
                <c:pt idx="972">
                  <c:v>1.06927490234375</c:v>
                </c:pt>
                <c:pt idx="973">
                  <c:v>1.069091796875</c:v>
                </c:pt>
                <c:pt idx="974">
                  <c:v>1.06878662109375</c:v>
                </c:pt>
                <c:pt idx="975">
                  <c:v>1.06854248046875</c:v>
                </c:pt>
                <c:pt idx="976">
                  <c:v>1.068115234375</c:v>
                </c:pt>
                <c:pt idx="977">
                  <c:v>1.067626953125</c:v>
                </c:pt>
                <c:pt idx="978">
                  <c:v>1.067138671875</c:v>
                </c:pt>
                <c:pt idx="979">
                  <c:v>1.06658935546875</c:v>
                </c:pt>
                <c:pt idx="980">
                  <c:v>1.066162109375</c:v>
                </c:pt>
                <c:pt idx="981">
                  <c:v>1.0654296875</c:v>
                </c:pt>
                <c:pt idx="982">
                  <c:v>1.06494140625</c:v>
                </c:pt>
                <c:pt idx="983">
                  <c:v>1.06414794921875</c:v>
                </c:pt>
                <c:pt idx="984">
                  <c:v>1.06341552734375</c:v>
                </c:pt>
                <c:pt idx="985">
                  <c:v>1.06280517578125</c:v>
                </c:pt>
                <c:pt idx="986">
                  <c:v>1.061767578125</c:v>
                </c:pt>
                <c:pt idx="987">
                  <c:v>1.06103515625</c:v>
                </c:pt>
                <c:pt idx="988">
                  <c:v>1.05999755859375</c:v>
                </c:pt>
                <c:pt idx="989">
                  <c:v>1.05926513671875</c:v>
                </c:pt>
                <c:pt idx="990">
                  <c:v>1.0582275390625</c:v>
                </c:pt>
                <c:pt idx="991">
                  <c:v>1.05731201171875</c:v>
                </c:pt>
                <c:pt idx="992">
                  <c:v>1.05609130859375</c:v>
                </c:pt>
                <c:pt idx="993">
                  <c:v>1.0550537109375</c:v>
                </c:pt>
                <c:pt idx="994">
                  <c:v>1.05389404296875</c:v>
                </c:pt>
                <c:pt idx="995">
                  <c:v>1.05279541015625</c:v>
                </c:pt>
                <c:pt idx="996">
                  <c:v>1.0513916015625</c:v>
                </c:pt>
                <c:pt idx="997">
                  <c:v>1.0501708984375</c:v>
                </c:pt>
                <c:pt idx="998">
                  <c:v>1.04888916015625</c:v>
                </c:pt>
                <c:pt idx="999">
                  <c:v>1.04766845703125</c:v>
                </c:pt>
                <c:pt idx="1000">
                  <c:v>1.046142578125</c:v>
                </c:pt>
                <c:pt idx="1001">
                  <c:v>1.04486083984375</c:v>
                </c:pt>
                <c:pt idx="1002">
                  <c:v>1.0433349609375</c:v>
                </c:pt>
                <c:pt idx="1003">
                  <c:v>1.04205322265625</c:v>
                </c:pt>
                <c:pt idx="1004">
                  <c:v>1.0404052734375</c:v>
                </c:pt>
                <c:pt idx="1005">
                  <c:v>1.0391845703125</c:v>
                </c:pt>
                <c:pt idx="1006">
                  <c:v>1.03753662109375</c:v>
                </c:pt>
                <c:pt idx="1007">
                  <c:v>1.03582763671875</c:v>
                </c:pt>
                <c:pt idx="1008">
                  <c:v>1.0345458984375</c:v>
                </c:pt>
                <c:pt idx="1009">
                  <c:v>1.03277587890625</c:v>
                </c:pt>
                <c:pt idx="1010">
                  <c:v>1.03131103515625</c:v>
                </c:pt>
                <c:pt idx="1011">
                  <c:v>1.02996826171875</c:v>
                </c:pt>
                <c:pt idx="1012">
                  <c:v>1.028076171875</c:v>
                </c:pt>
                <c:pt idx="1013">
                  <c:v>1.02685546875</c:v>
                </c:pt>
                <c:pt idx="1014">
                  <c:v>1.02520751953125</c:v>
                </c:pt>
                <c:pt idx="1015">
                  <c:v>1.0238037109375</c:v>
                </c:pt>
                <c:pt idx="1016">
                  <c:v>1.02252197265625</c:v>
                </c:pt>
                <c:pt idx="1017">
                  <c:v>1.02130126953125</c:v>
                </c:pt>
                <c:pt idx="1018">
                  <c:v>1.01971435546875</c:v>
                </c:pt>
                <c:pt idx="1019">
                  <c:v>1.0189208984375</c:v>
                </c:pt>
                <c:pt idx="1020">
                  <c:v>1.01788330078125</c:v>
                </c:pt>
                <c:pt idx="1021">
                  <c:v>1.01708984375</c:v>
                </c:pt>
                <c:pt idx="1022">
                  <c:v>1.0167236328125</c:v>
                </c:pt>
                <c:pt idx="1023">
                  <c:v>1.016357421875</c:v>
                </c:pt>
                <c:pt idx="1024">
                  <c:v>1.0164794921875</c:v>
                </c:pt>
                <c:pt idx="1025">
                  <c:v>1.01678466796875</c:v>
                </c:pt>
                <c:pt idx="1026">
                  <c:v>1.017333984375</c:v>
                </c:pt>
                <c:pt idx="1027">
                  <c:v>1.01824951171875</c:v>
                </c:pt>
                <c:pt idx="1028">
                  <c:v>1.01922607421875</c:v>
                </c:pt>
                <c:pt idx="1029">
                  <c:v>1.02056884765625</c:v>
                </c:pt>
                <c:pt idx="1030">
                  <c:v>1.02197265625</c:v>
                </c:pt>
                <c:pt idx="1031">
                  <c:v>1.02349853515625</c:v>
                </c:pt>
                <c:pt idx="1032">
                  <c:v>1.02532958984375</c:v>
                </c:pt>
                <c:pt idx="1033">
                  <c:v>1.02703857421875</c:v>
                </c:pt>
                <c:pt idx="1034">
                  <c:v>1.02874755859375</c:v>
                </c:pt>
                <c:pt idx="1035">
                  <c:v>1.03082275390625</c:v>
                </c:pt>
                <c:pt idx="1036">
                  <c:v>1.03289794921875</c:v>
                </c:pt>
                <c:pt idx="1037">
                  <c:v>1.0347900390625</c:v>
                </c:pt>
                <c:pt idx="1038">
                  <c:v>1.0369873046875</c:v>
                </c:pt>
                <c:pt idx="1039">
                  <c:v>1.03912353515625</c:v>
                </c:pt>
                <c:pt idx="1040">
                  <c:v>1.041259765625</c:v>
                </c:pt>
                <c:pt idx="1041">
                  <c:v>1.04345703125</c:v>
                </c:pt>
                <c:pt idx="1042">
                  <c:v>1.04571533203125</c:v>
                </c:pt>
                <c:pt idx="1043">
                  <c:v>1.0479736328125</c:v>
                </c:pt>
                <c:pt idx="1044">
                  <c:v>1.050048828125</c:v>
                </c:pt>
                <c:pt idx="1045">
                  <c:v>1.05224609375</c:v>
                </c:pt>
                <c:pt idx="1046">
                  <c:v>1.05462646484375</c:v>
                </c:pt>
                <c:pt idx="1047">
                  <c:v>1.0567626953125</c:v>
                </c:pt>
                <c:pt idx="1048">
                  <c:v>1.05889892578125</c:v>
                </c:pt>
                <c:pt idx="1049">
                  <c:v>1.061279296875</c:v>
                </c:pt>
                <c:pt idx="1050">
                  <c:v>1.06353759765625</c:v>
                </c:pt>
                <c:pt idx="1051">
                  <c:v>1.065673828125</c:v>
                </c:pt>
                <c:pt idx="1052">
                  <c:v>1.06793212890625</c:v>
                </c:pt>
                <c:pt idx="1053">
                  <c:v>1.070068359375</c:v>
                </c:pt>
                <c:pt idx="1054">
                  <c:v>1.07232666015625</c:v>
                </c:pt>
                <c:pt idx="1055">
                  <c:v>1.0745849609375</c:v>
                </c:pt>
                <c:pt idx="1056">
                  <c:v>1.076416015625</c:v>
                </c:pt>
                <c:pt idx="1057">
                  <c:v>1.0787353515625</c:v>
                </c:pt>
                <c:pt idx="1058">
                  <c:v>1.080810546875</c:v>
                </c:pt>
                <c:pt idx="1059">
                  <c:v>1.08282470703125</c:v>
                </c:pt>
                <c:pt idx="1060">
                  <c:v>1.0848388671875</c:v>
                </c:pt>
                <c:pt idx="1061">
                  <c:v>1.0870361328125</c:v>
                </c:pt>
                <c:pt idx="1062">
                  <c:v>1.08880615234375</c:v>
                </c:pt>
                <c:pt idx="1063">
                  <c:v>1.09063720703125</c:v>
                </c:pt>
                <c:pt idx="1064">
                  <c:v>1.0927734375</c:v>
                </c:pt>
                <c:pt idx="1065">
                  <c:v>1.09490966796875</c:v>
                </c:pt>
                <c:pt idx="1066">
                  <c:v>1.096435546875</c:v>
                </c:pt>
                <c:pt idx="1067">
                  <c:v>1.09832763671875</c:v>
                </c:pt>
                <c:pt idx="1068">
                  <c:v>1.10003662109375</c:v>
                </c:pt>
                <c:pt idx="1069">
                  <c:v>1.10186767578125</c:v>
                </c:pt>
                <c:pt idx="1070">
                  <c:v>1.103515625</c:v>
                </c:pt>
                <c:pt idx="1071">
                  <c:v>1.105224609375</c:v>
                </c:pt>
                <c:pt idx="1072">
                  <c:v>1.10662841796875</c:v>
                </c:pt>
                <c:pt idx="1073">
                  <c:v>1.10821533203125</c:v>
                </c:pt>
                <c:pt idx="1074">
                  <c:v>1.10980224609375</c:v>
                </c:pt>
                <c:pt idx="1075">
                  <c:v>1.111083984375</c:v>
                </c:pt>
                <c:pt idx="1076">
                  <c:v>1.112548828125</c:v>
                </c:pt>
                <c:pt idx="1077">
                  <c:v>1.11376953125</c:v>
                </c:pt>
                <c:pt idx="1078">
                  <c:v>1.1151123046875</c:v>
                </c:pt>
                <c:pt idx="1079">
                  <c:v>1.1162109375</c:v>
                </c:pt>
                <c:pt idx="1080">
                  <c:v>1.11749267578125</c:v>
                </c:pt>
                <c:pt idx="1081">
                  <c:v>1.1185302734375</c:v>
                </c:pt>
                <c:pt idx="1082">
                  <c:v>1.1192626953125</c:v>
                </c:pt>
                <c:pt idx="1083">
                  <c:v>1.1202392578125</c:v>
                </c:pt>
                <c:pt idx="1084">
                  <c:v>1.12109375</c:v>
                </c:pt>
                <c:pt idx="1085">
                  <c:v>1.1220703125</c:v>
                </c:pt>
                <c:pt idx="1086">
                  <c:v>1.12255859375</c:v>
                </c:pt>
                <c:pt idx="1087">
                  <c:v>1.123291015625</c:v>
                </c:pt>
                <c:pt idx="1088">
                  <c:v>1.123779296875</c:v>
                </c:pt>
                <c:pt idx="1089">
                  <c:v>1.12432861328125</c:v>
                </c:pt>
                <c:pt idx="1090">
                  <c:v>1.1248779296875</c:v>
                </c:pt>
                <c:pt idx="1091">
                  <c:v>1.1251220703125</c:v>
                </c:pt>
                <c:pt idx="1092">
                  <c:v>1.125244140625</c:v>
                </c:pt>
                <c:pt idx="1093">
                  <c:v>1.1256103515625</c:v>
                </c:pt>
                <c:pt idx="1094">
                  <c:v>1.12567138671875</c:v>
                </c:pt>
                <c:pt idx="1095">
                  <c:v>1.12567138671875</c:v>
                </c:pt>
                <c:pt idx="1096">
                  <c:v>1.12591552734375</c:v>
                </c:pt>
                <c:pt idx="1097">
                  <c:v>1.12548828125</c:v>
                </c:pt>
                <c:pt idx="1098">
                  <c:v>1.12530517578125</c:v>
                </c:pt>
                <c:pt idx="1099">
                  <c:v>1.12506103515625</c:v>
                </c:pt>
                <c:pt idx="1100">
                  <c:v>1.124755859375</c:v>
                </c:pt>
                <c:pt idx="1101">
                  <c:v>1.12432861328125</c:v>
                </c:pt>
                <c:pt idx="1102">
                  <c:v>1.12359619140625</c:v>
                </c:pt>
                <c:pt idx="1103">
                  <c:v>1.12322998046875</c:v>
                </c:pt>
                <c:pt idx="1104">
                  <c:v>1.1224365234375</c:v>
                </c:pt>
                <c:pt idx="1105">
                  <c:v>1.121826171875</c:v>
                </c:pt>
                <c:pt idx="1106">
                  <c:v>1.1209716796875</c:v>
                </c:pt>
                <c:pt idx="1107">
                  <c:v>1.1199951171875</c:v>
                </c:pt>
                <c:pt idx="1108">
                  <c:v>1.11883544921875</c:v>
                </c:pt>
                <c:pt idx="1109">
                  <c:v>1.11767578125</c:v>
                </c:pt>
                <c:pt idx="1110">
                  <c:v>1.11663818359375</c:v>
                </c:pt>
                <c:pt idx="1111">
                  <c:v>1.115478515625</c:v>
                </c:pt>
                <c:pt idx="1112">
                  <c:v>1.114013671875</c:v>
                </c:pt>
                <c:pt idx="1113">
                  <c:v>1.11260986328125</c:v>
                </c:pt>
                <c:pt idx="1114">
                  <c:v>1.1112060546875</c:v>
                </c:pt>
                <c:pt idx="1115">
                  <c:v>1.1094970703125</c:v>
                </c:pt>
                <c:pt idx="1116">
                  <c:v>1.10784912109375</c:v>
                </c:pt>
                <c:pt idx="1117">
                  <c:v>1.1060791015625</c:v>
                </c:pt>
                <c:pt idx="1118">
                  <c:v>1.10443115234375</c:v>
                </c:pt>
                <c:pt idx="1119">
                  <c:v>1.10260009765625</c:v>
                </c:pt>
                <c:pt idx="1120">
                  <c:v>1.10040283203125</c:v>
                </c:pt>
                <c:pt idx="1121">
                  <c:v>1.09857177734375</c:v>
                </c:pt>
                <c:pt idx="1122">
                  <c:v>1.0963134765625</c:v>
                </c:pt>
                <c:pt idx="1123">
                  <c:v>1.09417724609375</c:v>
                </c:pt>
                <c:pt idx="1124">
                  <c:v>1.09197998046875</c:v>
                </c:pt>
                <c:pt idx="1125">
                  <c:v>1.0897216796875</c:v>
                </c:pt>
                <c:pt idx="1126">
                  <c:v>1.08758544921875</c:v>
                </c:pt>
                <c:pt idx="1127">
                  <c:v>1.0848388671875</c:v>
                </c:pt>
                <c:pt idx="1128">
                  <c:v>1.0823974609375</c:v>
                </c:pt>
                <c:pt idx="1129">
                  <c:v>1.079833984375</c:v>
                </c:pt>
                <c:pt idx="1130">
                  <c:v>1.0771484375</c:v>
                </c:pt>
                <c:pt idx="1131">
                  <c:v>1.07464599609375</c:v>
                </c:pt>
                <c:pt idx="1132">
                  <c:v>1.07196044921875</c:v>
                </c:pt>
                <c:pt idx="1133">
                  <c:v>1.06903076171875</c:v>
                </c:pt>
                <c:pt idx="1134">
                  <c:v>1.066162109375</c:v>
                </c:pt>
                <c:pt idx="1135">
                  <c:v>1.06329345703125</c:v>
                </c:pt>
                <c:pt idx="1136">
                  <c:v>1.06048583984375</c:v>
                </c:pt>
                <c:pt idx="1137">
                  <c:v>1.05743408203125</c:v>
                </c:pt>
                <c:pt idx="1138">
                  <c:v>1.05419921875</c:v>
                </c:pt>
                <c:pt idx="1139">
                  <c:v>1.05126953125</c:v>
                </c:pt>
                <c:pt idx="1140">
                  <c:v>1.04840087890625</c:v>
                </c:pt>
                <c:pt idx="1141">
                  <c:v>1.04522705078125</c:v>
                </c:pt>
                <c:pt idx="1142">
                  <c:v>1.04205322265625</c:v>
                </c:pt>
                <c:pt idx="1143">
                  <c:v>1.0389404296875</c:v>
                </c:pt>
                <c:pt idx="1144">
                  <c:v>1.03564453125</c:v>
                </c:pt>
                <c:pt idx="1145">
                  <c:v>1.03253173828125</c:v>
                </c:pt>
                <c:pt idx="1146">
                  <c:v>1.0294189453125</c:v>
                </c:pt>
                <c:pt idx="1147">
                  <c:v>1.02618408203125</c:v>
                </c:pt>
                <c:pt idx="1148">
                  <c:v>1.0230712890625</c:v>
                </c:pt>
                <c:pt idx="1149">
                  <c:v>1.02020263671875</c:v>
                </c:pt>
                <c:pt idx="1150">
                  <c:v>1.017333984375</c:v>
                </c:pt>
                <c:pt idx="1151">
                  <c:v>1.01458740234375</c:v>
                </c:pt>
                <c:pt idx="1152">
                  <c:v>1.01239013671875</c:v>
                </c:pt>
                <c:pt idx="1153">
                  <c:v>1.01068115234375</c:v>
                </c:pt>
                <c:pt idx="1154">
                  <c:v>1.01019287109375</c:v>
                </c:pt>
                <c:pt idx="1155">
                  <c:v>1.01080322265625</c:v>
                </c:pt>
                <c:pt idx="1156">
                  <c:v>1.01239013671875</c:v>
                </c:pt>
                <c:pt idx="1157">
                  <c:v>1.01470947265625</c:v>
                </c:pt>
                <c:pt idx="1158">
                  <c:v>1.017578125</c:v>
                </c:pt>
                <c:pt idx="1159">
                  <c:v>1.02069091796875</c:v>
                </c:pt>
                <c:pt idx="1160">
                  <c:v>1.02392578125</c:v>
                </c:pt>
                <c:pt idx="1161">
                  <c:v>1.02728271484375</c:v>
                </c:pt>
                <c:pt idx="1162">
                  <c:v>1.031005859375</c:v>
                </c:pt>
                <c:pt idx="1163">
                  <c:v>1.0343017578125</c:v>
                </c:pt>
                <c:pt idx="1164">
                  <c:v>1.03790283203125</c:v>
                </c:pt>
                <c:pt idx="1165">
                  <c:v>1.04150390625</c:v>
                </c:pt>
                <c:pt idx="1166">
                  <c:v>1.04522705078125</c:v>
                </c:pt>
                <c:pt idx="1167">
                  <c:v>1.04888916015625</c:v>
                </c:pt>
                <c:pt idx="1168">
                  <c:v>1.052734375</c:v>
                </c:pt>
                <c:pt idx="1169">
                  <c:v>1.05633544921875</c:v>
                </c:pt>
                <c:pt idx="1170">
                  <c:v>1.0599365234375</c:v>
                </c:pt>
                <c:pt idx="1171">
                  <c:v>1.0635986328125</c:v>
                </c:pt>
                <c:pt idx="1172">
                  <c:v>1.0675048828125</c:v>
                </c:pt>
                <c:pt idx="1173">
                  <c:v>1.07122802734375</c:v>
                </c:pt>
                <c:pt idx="1174">
                  <c:v>1.0750732421875</c:v>
                </c:pt>
                <c:pt idx="1175">
                  <c:v>1.07867431640625</c:v>
                </c:pt>
                <c:pt idx="1176">
                  <c:v>1.08233642578125</c:v>
                </c:pt>
                <c:pt idx="1177">
                  <c:v>1.0860595703125</c:v>
                </c:pt>
                <c:pt idx="1178">
                  <c:v>1.08966064453125</c:v>
                </c:pt>
                <c:pt idx="1179">
                  <c:v>1.0933837890625</c:v>
                </c:pt>
                <c:pt idx="1180">
                  <c:v>1.0970458984375</c:v>
                </c:pt>
                <c:pt idx="1181">
                  <c:v>1.1004638671875</c:v>
                </c:pt>
                <c:pt idx="1182">
                  <c:v>1.1041259765625</c:v>
                </c:pt>
                <c:pt idx="1183">
                  <c:v>1.10760498046875</c:v>
                </c:pt>
                <c:pt idx="1184">
                  <c:v>1.111328125</c:v>
                </c:pt>
                <c:pt idx="1185">
                  <c:v>1.114501953125</c:v>
                </c:pt>
                <c:pt idx="1186">
                  <c:v>1.11798095703125</c:v>
                </c:pt>
                <c:pt idx="1187">
                  <c:v>1.12139892578125</c:v>
                </c:pt>
                <c:pt idx="1188">
                  <c:v>1.1246337890625</c:v>
                </c:pt>
                <c:pt idx="1189">
                  <c:v>1.1279296875</c:v>
                </c:pt>
                <c:pt idx="1190">
                  <c:v>1.1309814453125</c:v>
                </c:pt>
                <c:pt idx="1191">
                  <c:v>1.13427734375</c:v>
                </c:pt>
                <c:pt idx="1192">
                  <c:v>1.13720703125</c:v>
                </c:pt>
                <c:pt idx="1193">
                  <c:v>1.140380859375</c:v>
                </c:pt>
                <c:pt idx="1194">
                  <c:v>1.14324951171875</c:v>
                </c:pt>
                <c:pt idx="1195">
                  <c:v>1.14642333984375</c:v>
                </c:pt>
                <c:pt idx="1196">
                  <c:v>1.1490478515625</c:v>
                </c:pt>
                <c:pt idx="1197">
                  <c:v>1.1519775390625</c:v>
                </c:pt>
                <c:pt idx="1198">
                  <c:v>1.154541015625</c:v>
                </c:pt>
                <c:pt idx="1199">
                  <c:v>1.15704345703125</c:v>
                </c:pt>
                <c:pt idx="1200">
                  <c:v>1.15960693359375</c:v>
                </c:pt>
                <c:pt idx="1201">
                  <c:v>1.1619873046875</c:v>
                </c:pt>
                <c:pt idx="1202">
                  <c:v>1.1641845703125</c:v>
                </c:pt>
                <c:pt idx="1203">
                  <c:v>1.16632080078125</c:v>
                </c:pt>
                <c:pt idx="1204">
                  <c:v>1.1683349609375</c:v>
                </c:pt>
                <c:pt idx="1205">
                  <c:v>1.17059326171875</c:v>
                </c:pt>
                <c:pt idx="1206">
                  <c:v>1.1724853515625</c:v>
                </c:pt>
                <c:pt idx="1207">
                  <c:v>1.1744384765625</c:v>
                </c:pt>
                <c:pt idx="1208">
                  <c:v>1.1759033203125</c:v>
                </c:pt>
                <c:pt idx="1209">
                  <c:v>1.1776123046875</c:v>
                </c:pt>
                <c:pt idx="1210">
                  <c:v>1.17913818359375</c:v>
                </c:pt>
                <c:pt idx="1211">
                  <c:v>1.1806640625</c:v>
                </c:pt>
                <c:pt idx="1212">
                  <c:v>1.18133544921875</c:v>
                </c:pt>
                <c:pt idx="1213">
                  <c:v>1.182861328125</c:v>
                </c:pt>
                <c:pt idx="1214">
                  <c:v>1.18402099609375</c:v>
                </c:pt>
                <c:pt idx="1215">
                  <c:v>1.18487548828125</c:v>
                </c:pt>
                <c:pt idx="1216">
                  <c:v>1.185791015625</c:v>
                </c:pt>
                <c:pt idx="1217">
                  <c:v>1.18682861328125</c:v>
                </c:pt>
                <c:pt idx="1218">
                  <c:v>1.1871337890625</c:v>
                </c:pt>
                <c:pt idx="1219">
                  <c:v>1.1875</c:v>
                </c:pt>
                <c:pt idx="1220">
                  <c:v>1.18780517578125</c:v>
                </c:pt>
                <c:pt idx="1221">
                  <c:v>1.188232421875</c:v>
                </c:pt>
                <c:pt idx="1222">
                  <c:v>1.1878662109375</c:v>
                </c:pt>
                <c:pt idx="1223">
                  <c:v>1.18817138671875</c:v>
                </c:pt>
                <c:pt idx="1224">
                  <c:v>1.18768310546875</c:v>
                </c:pt>
                <c:pt idx="1225">
                  <c:v>1.1876220703125</c:v>
                </c:pt>
                <c:pt idx="1226">
                  <c:v>1.186767578125</c:v>
                </c:pt>
                <c:pt idx="1227">
                  <c:v>1.186767578125</c:v>
                </c:pt>
                <c:pt idx="1228">
                  <c:v>1.185546875</c:v>
                </c:pt>
                <c:pt idx="1229">
                  <c:v>1.18487548828125</c:v>
                </c:pt>
                <c:pt idx="1230">
                  <c:v>1.183837890625</c:v>
                </c:pt>
                <c:pt idx="1231">
                  <c:v>1.18292236328125</c:v>
                </c:pt>
                <c:pt idx="1232">
                  <c:v>1.1815185546875</c:v>
                </c:pt>
                <c:pt idx="1233">
                  <c:v>1.18017578125</c:v>
                </c:pt>
                <c:pt idx="1234">
                  <c:v>1.1785888671875</c:v>
                </c:pt>
                <c:pt idx="1235">
                  <c:v>1.17706298828125</c:v>
                </c:pt>
                <c:pt idx="1236">
                  <c:v>1.1754150390625</c:v>
                </c:pt>
                <c:pt idx="1237">
                  <c:v>1.173583984375</c:v>
                </c:pt>
                <c:pt idx="1238">
                  <c:v>1.1717529296875</c:v>
                </c:pt>
                <c:pt idx="1239">
                  <c:v>1.169677734375</c:v>
                </c:pt>
                <c:pt idx="1240">
                  <c:v>1.16748046875</c:v>
                </c:pt>
                <c:pt idx="1241">
                  <c:v>1.1649169921875</c:v>
                </c:pt>
                <c:pt idx="1242">
                  <c:v>1.1622314453125</c:v>
                </c:pt>
                <c:pt idx="1243">
                  <c:v>1.16046142578125</c:v>
                </c:pt>
                <c:pt idx="1244">
                  <c:v>1.1572265625</c:v>
                </c:pt>
                <c:pt idx="1245">
                  <c:v>1.1544189453125</c:v>
                </c:pt>
                <c:pt idx="1246">
                  <c:v>1.1514892578125</c:v>
                </c:pt>
                <c:pt idx="1247">
                  <c:v>1.14825439453125</c:v>
                </c:pt>
                <c:pt idx="1248">
                  <c:v>1.1453857421875</c:v>
                </c:pt>
                <c:pt idx="1249">
                  <c:v>1.1419677734375</c:v>
                </c:pt>
                <c:pt idx="1250">
                  <c:v>1.138671875</c:v>
                </c:pt>
                <c:pt idx="1251">
                  <c:v>1.13519287109375</c:v>
                </c:pt>
                <c:pt idx="1252">
                  <c:v>1.13134765625</c:v>
                </c:pt>
                <c:pt idx="1253">
                  <c:v>1.1278076171875</c:v>
                </c:pt>
                <c:pt idx="1254">
                  <c:v>1.1243896484375</c:v>
                </c:pt>
                <c:pt idx="1255">
                  <c:v>1.1202392578125</c:v>
                </c:pt>
                <c:pt idx="1256">
                  <c:v>1.116455078125</c:v>
                </c:pt>
                <c:pt idx="1257">
                  <c:v>1.11279296875</c:v>
                </c:pt>
                <c:pt idx="1258">
                  <c:v>1.1087646484375</c:v>
                </c:pt>
                <c:pt idx="1259">
                  <c:v>1.10455322265625</c:v>
                </c:pt>
                <c:pt idx="1260">
                  <c:v>1.10015869140625</c:v>
                </c:pt>
                <c:pt idx="1261">
                  <c:v>1.09600830078125</c:v>
                </c:pt>
                <c:pt idx="1262">
                  <c:v>1.091552734375</c:v>
                </c:pt>
                <c:pt idx="1263">
                  <c:v>1.08709716796875</c:v>
                </c:pt>
                <c:pt idx="1264">
                  <c:v>1.082763671875</c:v>
                </c:pt>
                <c:pt idx="1265">
                  <c:v>1.07830810546875</c:v>
                </c:pt>
                <c:pt idx="1266">
                  <c:v>1.073974609375</c:v>
                </c:pt>
                <c:pt idx="1267">
                  <c:v>1.06915283203125</c:v>
                </c:pt>
                <c:pt idx="1268">
                  <c:v>1.0645751953125</c:v>
                </c:pt>
                <c:pt idx="1269">
                  <c:v>1.0599365234375</c:v>
                </c:pt>
                <c:pt idx="1270">
                  <c:v>1.05523681640625</c:v>
                </c:pt>
                <c:pt idx="1271">
                  <c:v>1.050537109375</c:v>
                </c:pt>
                <c:pt idx="1272">
                  <c:v>1.04595947265625</c:v>
                </c:pt>
                <c:pt idx="1273">
                  <c:v>1.04132080078125</c:v>
                </c:pt>
                <c:pt idx="1274">
                  <c:v>1.036865234375</c:v>
                </c:pt>
                <c:pt idx="1275">
                  <c:v>1.03240966796875</c:v>
                </c:pt>
                <c:pt idx="1276">
                  <c:v>1.02813720703125</c:v>
                </c:pt>
                <c:pt idx="1277">
                  <c:v>1.02398681640625</c:v>
                </c:pt>
                <c:pt idx="1278">
                  <c:v>1.02032470703125</c:v>
                </c:pt>
                <c:pt idx="1279">
                  <c:v>1.017333984375</c:v>
                </c:pt>
                <c:pt idx="1280">
                  <c:v>1.01556396484375</c:v>
                </c:pt>
                <c:pt idx="1281">
                  <c:v>1.01513671875</c:v>
                </c:pt>
                <c:pt idx="1282">
                  <c:v>1.01654052734375</c:v>
                </c:pt>
                <c:pt idx="1283">
                  <c:v>1.01904296875</c:v>
                </c:pt>
                <c:pt idx="1284">
                  <c:v>1.022705078125</c:v>
                </c:pt>
                <c:pt idx="1285">
                  <c:v>1.02679443359375</c:v>
                </c:pt>
                <c:pt idx="1286">
                  <c:v>1.0311279296875</c:v>
                </c:pt>
                <c:pt idx="1287">
                  <c:v>1.0361328125</c:v>
                </c:pt>
                <c:pt idx="1288">
                  <c:v>1.04083251953125</c:v>
                </c:pt>
                <c:pt idx="1289">
                  <c:v>1.0457763671875</c:v>
                </c:pt>
                <c:pt idx="1290">
                  <c:v>1.05084228515625</c:v>
                </c:pt>
                <c:pt idx="1291">
                  <c:v>1.05596923828125</c:v>
                </c:pt>
                <c:pt idx="1292">
                  <c:v>1.06146240234375</c:v>
                </c:pt>
                <c:pt idx="1293">
                  <c:v>1.0665283203125</c:v>
                </c:pt>
                <c:pt idx="1294">
                  <c:v>1.0716552734375</c:v>
                </c:pt>
                <c:pt idx="1295">
                  <c:v>1.07720947265625</c:v>
                </c:pt>
                <c:pt idx="1296">
                  <c:v>1.08221435546875</c:v>
                </c:pt>
                <c:pt idx="1297">
                  <c:v>1.08782958984375</c:v>
                </c:pt>
                <c:pt idx="1298">
                  <c:v>1.093017578125</c:v>
                </c:pt>
                <c:pt idx="1299">
                  <c:v>1.09832763671875</c:v>
                </c:pt>
                <c:pt idx="1300">
                  <c:v>1.10382080078125</c:v>
                </c:pt>
                <c:pt idx="1301">
                  <c:v>1.1092529296875</c:v>
                </c:pt>
                <c:pt idx="1302">
                  <c:v>1.1143798828125</c:v>
                </c:pt>
                <c:pt idx="1303">
                  <c:v>1.11962890625</c:v>
                </c:pt>
                <c:pt idx="1304">
                  <c:v>1.12493896484375</c:v>
                </c:pt>
                <c:pt idx="1305">
                  <c:v>1.13018798828125</c:v>
                </c:pt>
                <c:pt idx="1306">
                  <c:v>1.1351318359375</c:v>
                </c:pt>
                <c:pt idx="1307">
                  <c:v>1.14044189453125</c:v>
                </c:pt>
                <c:pt idx="1308">
                  <c:v>1.1455078125</c:v>
                </c:pt>
                <c:pt idx="1309">
                  <c:v>1.15057373046875</c:v>
                </c:pt>
                <c:pt idx="1310">
                  <c:v>1.15570068359375</c:v>
                </c:pt>
                <c:pt idx="1311">
                  <c:v>1.16033935546875</c:v>
                </c:pt>
                <c:pt idx="1312">
                  <c:v>1.16534423828125</c:v>
                </c:pt>
                <c:pt idx="1313">
                  <c:v>1.170166015625</c:v>
                </c:pt>
                <c:pt idx="1314">
                  <c:v>1.1751708984375</c:v>
                </c:pt>
                <c:pt idx="1315">
                  <c:v>1.17938232421875</c:v>
                </c:pt>
                <c:pt idx="1316">
                  <c:v>1.18414306640625</c:v>
                </c:pt>
                <c:pt idx="1317">
                  <c:v>1.18841552734375</c:v>
                </c:pt>
                <c:pt idx="1318">
                  <c:v>1.19256591796875</c:v>
                </c:pt>
                <c:pt idx="1319">
                  <c:v>1.19793701171875</c:v>
                </c:pt>
                <c:pt idx="1320">
                  <c:v>1.201416015625</c:v>
                </c:pt>
                <c:pt idx="1321">
                  <c:v>1.20550537109375</c:v>
                </c:pt>
                <c:pt idx="1322">
                  <c:v>1.2093505859375</c:v>
                </c:pt>
                <c:pt idx="1323">
                  <c:v>1.21295166015625</c:v>
                </c:pt>
                <c:pt idx="1324">
                  <c:v>1.21685791015625</c:v>
                </c:pt>
                <c:pt idx="1325">
                  <c:v>1.22052001953125</c:v>
                </c:pt>
                <c:pt idx="1326">
                  <c:v>1.2239990234375</c:v>
                </c:pt>
                <c:pt idx="1327">
                  <c:v>1.2275390625</c:v>
                </c:pt>
                <c:pt idx="1328">
                  <c:v>1.23040771484375</c:v>
                </c:pt>
                <c:pt idx="1329">
                  <c:v>1.23382568359375</c:v>
                </c:pt>
                <c:pt idx="1330">
                  <c:v>1.2359619140625</c:v>
                </c:pt>
                <c:pt idx="1331">
                  <c:v>1.2388916015625</c:v>
                </c:pt>
                <c:pt idx="1332">
                  <c:v>1.2412109375</c:v>
                </c:pt>
                <c:pt idx="1333">
                  <c:v>1.2440185546875</c:v>
                </c:pt>
                <c:pt idx="1334">
                  <c:v>1.24627685546875</c:v>
                </c:pt>
                <c:pt idx="1335">
                  <c:v>1.24884033203125</c:v>
                </c:pt>
                <c:pt idx="1336">
                  <c:v>1.2506103515625</c:v>
                </c:pt>
                <c:pt idx="1337">
                  <c:v>1.2520751953125</c:v>
                </c:pt>
                <c:pt idx="1338">
                  <c:v>1.25390625</c:v>
                </c:pt>
                <c:pt idx="1339">
                  <c:v>1.2552490234375</c:v>
                </c:pt>
                <c:pt idx="1340">
                  <c:v>1.25628662109375</c:v>
                </c:pt>
                <c:pt idx="1341">
                  <c:v>1.2576904296875</c:v>
                </c:pt>
                <c:pt idx="1342">
                  <c:v>1.25811767578125</c:v>
                </c:pt>
                <c:pt idx="1343">
                  <c:v>1.25982666015625</c:v>
                </c:pt>
                <c:pt idx="1344">
                  <c:v>1.25982666015625</c:v>
                </c:pt>
                <c:pt idx="1345">
                  <c:v>1.25982666015625</c:v>
                </c:pt>
                <c:pt idx="1346">
                  <c:v>1.260009765625</c:v>
                </c:pt>
                <c:pt idx="1347">
                  <c:v>1.260009765625</c:v>
                </c:pt>
                <c:pt idx="1348">
                  <c:v>1.25982666015625</c:v>
                </c:pt>
                <c:pt idx="1349">
                  <c:v>1.25927734375</c:v>
                </c:pt>
                <c:pt idx="1350">
                  <c:v>1.258544921875</c:v>
                </c:pt>
                <c:pt idx="1351">
                  <c:v>1.2576904296875</c:v>
                </c:pt>
                <c:pt idx="1352">
                  <c:v>1.2572021484375</c:v>
                </c:pt>
                <c:pt idx="1353">
                  <c:v>1.25579833984375</c:v>
                </c:pt>
                <c:pt idx="1354">
                  <c:v>1.25439453125</c:v>
                </c:pt>
                <c:pt idx="1355">
                  <c:v>1.25250244140625</c:v>
                </c:pt>
                <c:pt idx="1356">
                  <c:v>1.25164794921875</c:v>
                </c:pt>
                <c:pt idx="1357">
                  <c:v>1.24951171875</c:v>
                </c:pt>
                <c:pt idx="1358">
                  <c:v>1.24700927734375</c:v>
                </c:pt>
                <c:pt idx="1359">
                  <c:v>1.24432373046875</c:v>
                </c:pt>
                <c:pt idx="1360">
                  <c:v>1.2421875</c:v>
                </c:pt>
                <c:pt idx="1361">
                  <c:v>1.2396240234375</c:v>
                </c:pt>
                <c:pt idx="1362">
                  <c:v>1.23687744140625</c:v>
                </c:pt>
                <c:pt idx="1363">
                  <c:v>1.2340087890625</c:v>
                </c:pt>
                <c:pt idx="1364">
                  <c:v>1.230712890625</c:v>
                </c:pt>
                <c:pt idx="1365">
                  <c:v>1.22711181640625</c:v>
                </c:pt>
                <c:pt idx="1366">
                  <c:v>1.2235107421875</c:v>
                </c:pt>
                <c:pt idx="1367">
                  <c:v>1.21978759765625</c:v>
                </c:pt>
                <c:pt idx="1368">
                  <c:v>1.2158203125</c:v>
                </c:pt>
                <c:pt idx="1369">
                  <c:v>1.2117919921875</c:v>
                </c:pt>
                <c:pt idx="1370">
                  <c:v>1.20751953125</c:v>
                </c:pt>
                <c:pt idx="1371">
                  <c:v>1.20355224609375</c:v>
                </c:pt>
                <c:pt idx="1372">
                  <c:v>1.19854736328125</c:v>
                </c:pt>
                <c:pt idx="1373">
                  <c:v>1.19366455078125</c:v>
                </c:pt>
                <c:pt idx="1374">
                  <c:v>1.189453125</c:v>
                </c:pt>
                <c:pt idx="1375">
                  <c:v>1.18463134765625</c:v>
                </c:pt>
                <c:pt idx="1376">
                  <c:v>1.1795654296875</c:v>
                </c:pt>
                <c:pt idx="1377">
                  <c:v>1.17413330078125</c:v>
                </c:pt>
                <c:pt idx="1378">
                  <c:v>1.16876220703125</c:v>
                </c:pt>
                <c:pt idx="1379">
                  <c:v>1.16357421875</c:v>
                </c:pt>
                <c:pt idx="1380">
                  <c:v>1.15789794921875</c:v>
                </c:pt>
                <c:pt idx="1381">
                  <c:v>1.152099609375</c:v>
                </c:pt>
                <c:pt idx="1382">
                  <c:v>1.14666748046875</c:v>
                </c:pt>
                <c:pt idx="1383">
                  <c:v>1.140625</c:v>
                </c:pt>
                <c:pt idx="1384">
                  <c:v>1.13470458984375</c:v>
                </c:pt>
                <c:pt idx="1385">
                  <c:v>1.128662109375</c:v>
                </c:pt>
                <c:pt idx="1386">
                  <c:v>1.1226806640625</c:v>
                </c:pt>
                <c:pt idx="1387">
                  <c:v>1.1163330078125</c:v>
                </c:pt>
                <c:pt idx="1388">
                  <c:v>1.11016845703125</c:v>
                </c:pt>
                <c:pt idx="1389">
                  <c:v>1.10382080078125</c:v>
                </c:pt>
                <c:pt idx="1390">
                  <c:v>1.09735107421875</c:v>
                </c:pt>
                <c:pt idx="1391">
                  <c:v>1.091064453125</c:v>
                </c:pt>
                <c:pt idx="1392">
                  <c:v>1.0845947265625</c:v>
                </c:pt>
                <c:pt idx="1393">
                  <c:v>1.078125</c:v>
                </c:pt>
                <c:pt idx="1394">
                  <c:v>1.07177734375</c:v>
                </c:pt>
                <c:pt idx="1395">
                  <c:v>1.06512451171875</c:v>
                </c:pt>
                <c:pt idx="1396">
                  <c:v>1.05841064453125</c:v>
                </c:pt>
                <c:pt idx="1397">
                  <c:v>1.05194091796875</c:v>
                </c:pt>
                <c:pt idx="1398">
                  <c:v>1.04522705078125</c:v>
                </c:pt>
                <c:pt idx="1399">
                  <c:v>1.03887939453125</c:v>
                </c:pt>
                <c:pt idx="1400">
                  <c:v>1.03253173828125</c:v>
                </c:pt>
                <c:pt idx="1401">
                  <c:v>1.0263671875</c:v>
                </c:pt>
                <c:pt idx="1402">
                  <c:v>1.020263671875</c:v>
                </c:pt>
                <c:pt idx="1403">
                  <c:v>1.01513671875</c:v>
                </c:pt>
                <c:pt idx="1404">
                  <c:v>1.01171875</c:v>
                </c:pt>
                <c:pt idx="1405">
                  <c:v>1.011474609375</c:v>
                </c:pt>
                <c:pt idx="1406">
                  <c:v>1.014892578125</c:v>
                </c:pt>
                <c:pt idx="1407">
                  <c:v>1.02001953125</c:v>
                </c:pt>
                <c:pt idx="1408">
                  <c:v>1.02593994140625</c:v>
                </c:pt>
                <c:pt idx="1409">
                  <c:v>1.0323486328125</c:v>
                </c:pt>
                <c:pt idx="1410">
                  <c:v>1.0391845703125</c:v>
                </c:pt>
                <c:pt idx="1411">
                  <c:v>1.04571533203125</c:v>
                </c:pt>
                <c:pt idx="1412">
                  <c:v>1.052734375</c:v>
                </c:pt>
                <c:pt idx="1413">
                  <c:v>1.0594482421875</c:v>
                </c:pt>
                <c:pt idx="1414">
                  <c:v>1.0667724609375</c:v>
                </c:pt>
                <c:pt idx="1415">
                  <c:v>1.07373046875</c:v>
                </c:pt>
                <c:pt idx="1416">
                  <c:v>1.08111572265625</c:v>
                </c:pt>
                <c:pt idx="1417">
                  <c:v>1.08807373046875</c:v>
                </c:pt>
                <c:pt idx="1418">
                  <c:v>1.09521484375</c:v>
                </c:pt>
                <c:pt idx="1419">
                  <c:v>1.10247802734375</c:v>
                </c:pt>
                <c:pt idx="1420">
                  <c:v>1.10955810546875</c:v>
                </c:pt>
                <c:pt idx="1421">
                  <c:v>1.11669921875</c:v>
                </c:pt>
                <c:pt idx="1422">
                  <c:v>1.1240234375</c:v>
                </c:pt>
                <c:pt idx="1423">
                  <c:v>1.13116455078125</c:v>
                </c:pt>
                <c:pt idx="1424">
                  <c:v>1.1383056640625</c:v>
                </c:pt>
                <c:pt idx="1425">
                  <c:v>1.145263671875</c:v>
                </c:pt>
                <c:pt idx="1426">
                  <c:v>1.15228271484375</c:v>
                </c:pt>
                <c:pt idx="1427">
                  <c:v>1.15948486328125</c:v>
                </c:pt>
                <c:pt idx="1428">
                  <c:v>1.16644287109375</c:v>
                </c:pt>
                <c:pt idx="1429">
                  <c:v>1.17333984375</c:v>
                </c:pt>
                <c:pt idx="1430">
                  <c:v>1.18023681640625</c:v>
                </c:pt>
                <c:pt idx="1431">
                  <c:v>1.18701171875</c:v>
                </c:pt>
                <c:pt idx="1432">
                  <c:v>1.1937255859375</c:v>
                </c:pt>
                <c:pt idx="1433">
                  <c:v>1.2001953125</c:v>
                </c:pt>
                <c:pt idx="1434">
                  <c:v>1.20660400390625</c:v>
                </c:pt>
                <c:pt idx="1435">
                  <c:v>1.21295166015625</c:v>
                </c:pt>
                <c:pt idx="1436">
                  <c:v>1.219482421875</c:v>
                </c:pt>
                <c:pt idx="1437">
                  <c:v>1.22650146484375</c:v>
                </c:pt>
                <c:pt idx="1438">
                  <c:v>1.23199462890625</c:v>
                </c:pt>
                <c:pt idx="1439">
                  <c:v>1.23785400390625</c:v>
                </c:pt>
                <c:pt idx="1440">
                  <c:v>1.2437744140625</c:v>
                </c:pt>
                <c:pt idx="1441">
                  <c:v>1.24981689453125</c:v>
                </c:pt>
                <c:pt idx="1442">
                  <c:v>1.25494384765625</c:v>
                </c:pt>
                <c:pt idx="1443">
                  <c:v>1.2607421875</c:v>
                </c:pt>
                <c:pt idx="1444">
                  <c:v>1.26580810546875</c:v>
                </c:pt>
                <c:pt idx="1445">
                  <c:v>1.27069091796875</c:v>
                </c:pt>
                <c:pt idx="1446">
                  <c:v>1.2757568359375</c:v>
                </c:pt>
                <c:pt idx="1447">
                  <c:v>1.28033447265625</c:v>
                </c:pt>
                <c:pt idx="1448">
                  <c:v>1.28533935546875</c:v>
                </c:pt>
                <c:pt idx="1449">
                  <c:v>1.2890625</c:v>
                </c:pt>
                <c:pt idx="1450">
                  <c:v>1.2933349609375</c:v>
                </c:pt>
                <c:pt idx="1451">
                  <c:v>1.29766845703125</c:v>
                </c:pt>
                <c:pt idx="1452">
                  <c:v>1.30133056640625</c:v>
                </c:pt>
                <c:pt idx="1453">
                  <c:v>1.30450439453125</c:v>
                </c:pt>
                <c:pt idx="1454">
                  <c:v>1.30780029296875</c:v>
                </c:pt>
                <c:pt idx="1455">
                  <c:v>1.31134033203125</c:v>
                </c:pt>
                <c:pt idx="1456">
                  <c:v>1.31396484375</c:v>
                </c:pt>
                <c:pt idx="1457">
                  <c:v>1.31683349609375</c:v>
                </c:pt>
                <c:pt idx="1458">
                  <c:v>1.31915283203125</c:v>
                </c:pt>
                <c:pt idx="1459">
                  <c:v>1.321044921875</c:v>
                </c:pt>
                <c:pt idx="1460">
                  <c:v>1.3233642578125</c:v>
                </c:pt>
                <c:pt idx="1461">
                  <c:v>1.32470703125</c:v>
                </c:pt>
                <c:pt idx="1462">
                  <c:v>1.3258056640625</c:v>
                </c:pt>
                <c:pt idx="1463">
                  <c:v>1.32733154296875</c:v>
                </c:pt>
                <c:pt idx="1464">
                  <c:v>1.32830810546875</c:v>
                </c:pt>
                <c:pt idx="1465">
                  <c:v>1.32855224609375</c:v>
                </c:pt>
                <c:pt idx="1466">
                  <c:v>1.32904052734375</c:v>
                </c:pt>
                <c:pt idx="1467">
                  <c:v>1.32916259765625</c:v>
                </c:pt>
                <c:pt idx="1468">
                  <c:v>1.3287353515625</c:v>
                </c:pt>
                <c:pt idx="1469">
                  <c:v>1.32843017578125</c:v>
                </c:pt>
                <c:pt idx="1470">
                  <c:v>1.32745361328125</c:v>
                </c:pt>
                <c:pt idx="1471">
                  <c:v>1.32647705078125</c:v>
                </c:pt>
                <c:pt idx="1472">
                  <c:v>1.32562255859375</c:v>
                </c:pt>
                <c:pt idx="1473">
                  <c:v>1.32391357421875</c:v>
                </c:pt>
                <c:pt idx="1474">
                  <c:v>1.32232666015625</c:v>
                </c:pt>
                <c:pt idx="1475">
                  <c:v>1.320068359375</c:v>
                </c:pt>
                <c:pt idx="1476">
                  <c:v>1.317626953125</c:v>
                </c:pt>
                <c:pt idx="1477">
                  <c:v>1.31512451171875</c:v>
                </c:pt>
                <c:pt idx="1478">
                  <c:v>1.3125</c:v>
                </c:pt>
                <c:pt idx="1479">
                  <c:v>1.30902099609375</c:v>
                </c:pt>
                <c:pt idx="1480">
                  <c:v>1.306396484375</c:v>
                </c:pt>
                <c:pt idx="1481">
                  <c:v>1.30230712890625</c:v>
                </c:pt>
                <c:pt idx="1482">
                  <c:v>1.2984619140625</c:v>
                </c:pt>
                <c:pt idx="1483">
                  <c:v>1.294677734375</c:v>
                </c:pt>
                <c:pt idx="1484">
                  <c:v>1.2900390625</c:v>
                </c:pt>
                <c:pt idx="1485">
                  <c:v>1.28564453125</c:v>
                </c:pt>
                <c:pt idx="1486">
                  <c:v>1.28057861328125</c:v>
                </c:pt>
                <c:pt idx="1487">
                  <c:v>1.2757568359375</c:v>
                </c:pt>
                <c:pt idx="1488">
                  <c:v>1.2703857421875</c:v>
                </c:pt>
                <c:pt idx="1489">
                  <c:v>1.26544189453125</c:v>
                </c:pt>
                <c:pt idx="1490">
                  <c:v>1.25946044921875</c:v>
                </c:pt>
                <c:pt idx="1491">
                  <c:v>1.2537841796875</c:v>
                </c:pt>
                <c:pt idx="1492">
                  <c:v>1.24786376953125</c:v>
                </c:pt>
                <c:pt idx="1493">
                  <c:v>1.24163818359375</c:v>
                </c:pt>
                <c:pt idx="1494">
                  <c:v>1.234619140625</c:v>
                </c:pt>
                <c:pt idx="1495">
                  <c:v>1.227783203125</c:v>
                </c:pt>
                <c:pt idx="1496">
                  <c:v>1.22119140625</c:v>
                </c:pt>
                <c:pt idx="1497">
                  <c:v>1.21466064453125</c:v>
                </c:pt>
                <c:pt idx="1498">
                  <c:v>1.20733642578125</c:v>
                </c:pt>
                <c:pt idx="1499">
                  <c:v>1.19964599609375</c:v>
                </c:pt>
                <c:pt idx="1500">
                  <c:v>1.19244384765625</c:v>
                </c:pt>
                <c:pt idx="1501">
                  <c:v>1.1849365234375</c:v>
                </c:pt>
                <c:pt idx="1502">
                  <c:v>1.17718505859375</c:v>
                </c:pt>
                <c:pt idx="1503">
                  <c:v>1.16949462890625</c:v>
                </c:pt>
                <c:pt idx="1504">
                  <c:v>1.16156005859375</c:v>
                </c:pt>
                <c:pt idx="1505">
                  <c:v>1.15380859375</c:v>
                </c:pt>
                <c:pt idx="1506">
                  <c:v>1.1455078125</c:v>
                </c:pt>
                <c:pt idx="1507">
                  <c:v>1.13739013671875</c:v>
                </c:pt>
                <c:pt idx="1508">
                  <c:v>1.12957763671875</c:v>
                </c:pt>
                <c:pt idx="1509">
                  <c:v>1.12060546875</c:v>
                </c:pt>
                <c:pt idx="1510">
                  <c:v>1.11248779296875</c:v>
                </c:pt>
                <c:pt idx="1511">
                  <c:v>1.10418701171875</c:v>
                </c:pt>
                <c:pt idx="1512">
                  <c:v>1.09552001953125</c:v>
                </c:pt>
                <c:pt idx="1513">
                  <c:v>1.08709716796875</c:v>
                </c:pt>
                <c:pt idx="1514">
                  <c:v>1.07843017578125</c:v>
                </c:pt>
                <c:pt idx="1515">
                  <c:v>1.06982421875</c:v>
                </c:pt>
                <c:pt idx="1516">
                  <c:v>1.06134033203125</c:v>
                </c:pt>
                <c:pt idx="1517">
                  <c:v>1.0526123046875</c:v>
                </c:pt>
                <c:pt idx="1518">
                  <c:v>1.04425048828125</c:v>
                </c:pt>
                <c:pt idx="1519">
                  <c:v>1.03558349609375</c:v>
                </c:pt>
                <c:pt idx="1520">
                  <c:v>1.02703857421875</c:v>
                </c:pt>
                <c:pt idx="1521">
                  <c:v>1.01837158203125</c:v>
                </c:pt>
                <c:pt idx="1522">
                  <c:v>1.01025390625</c:v>
                </c:pt>
                <c:pt idx="1523">
                  <c:v>1.00384521484375</c:v>
                </c:pt>
                <c:pt idx="1524">
                  <c:v>1.00830078125</c:v>
                </c:pt>
                <c:pt idx="1525">
                  <c:v>1.0162353515625</c:v>
                </c:pt>
                <c:pt idx="1526">
                  <c:v>1.02496337890625</c:v>
                </c:pt>
                <c:pt idx="1527">
                  <c:v>1.03363037109375</c:v>
                </c:pt>
                <c:pt idx="1528">
                  <c:v>1.0423583984375</c:v>
                </c:pt>
                <c:pt idx="1529">
                  <c:v>1.05145263671875</c:v>
                </c:pt>
                <c:pt idx="1530">
                  <c:v>1.0604248046875</c:v>
                </c:pt>
                <c:pt idx="1531">
                  <c:v>1.0692138671875</c:v>
                </c:pt>
                <c:pt idx="1532">
                  <c:v>1.078369140625</c:v>
                </c:pt>
                <c:pt idx="1533">
                  <c:v>1.087890625</c:v>
                </c:pt>
                <c:pt idx="1534">
                  <c:v>1.09710693359375</c:v>
                </c:pt>
                <c:pt idx="1535">
                  <c:v>1.10650634765625</c:v>
                </c:pt>
                <c:pt idx="1536">
                  <c:v>1.11553955078125</c:v>
                </c:pt>
                <c:pt idx="1537">
                  <c:v>1.12506103515625</c:v>
                </c:pt>
                <c:pt idx="1538">
                  <c:v>1.13427734375</c:v>
                </c:pt>
                <c:pt idx="1539">
                  <c:v>1.14349365234375</c:v>
                </c:pt>
                <c:pt idx="1540">
                  <c:v>1.15283203125</c:v>
                </c:pt>
                <c:pt idx="1541">
                  <c:v>1.162109375</c:v>
                </c:pt>
                <c:pt idx="1542">
                  <c:v>1.1715087890625</c:v>
                </c:pt>
                <c:pt idx="1543">
                  <c:v>1.180419921875</c:v>
                </c:pt>
                <c:pt idx="1544">
                  <c:v>1.18988037109375</c:v>
                </c:pt>
                <c:pt idx="1545">
                  <c:v>1.19866943359375</c:v>
                </c:pt>
                <c:pt idx="1546">
                  <c:v>1.20782470703125</c:v>
                </c:pt>
                <c:pt idx="1547">
                  <c:v>1.21697998046875</c:v>
                </c:pt>
                <c:pt idx="1548">
                  <c:v>1.2259521484375</c:v>
                </c:pt>
                <c:pt idx="1549">
                  <c:v>1.235595703125</c:v>
                </c:pt>
                <c:pt idx="1550">
                  <c:v>1.24407958984375</c:v>
                </c:pt>
                <c:pt idx="1551">
                  <c:v>1.2523193359375</c:v>
                </c:pt>
                <c:pt idx="1552">
                  <c:v>1.26080322265625</c:v>
                </c:pt>
                <c:pt idx="1553">
                  <c:v>1.26922607421875</c:v>
                </c:pt>
                <c:pt idx="1554">
                  <c:v>1.27783203125</c:v>
                </c:pt>
                <c:pt idx="1555">
                  <c:v>1.285888671875</c:v>
                </c:pt>
                <c:pt idx="1556">
                  <c:v>1.293212890625</c:v>
                </c:pt>
                <c:pt idx="1557">
                  <c:v>1.30145263671875</c:v>
                </c:pt>
                <c:pt idx="1558">
                  <c:v>1.30853271484375</c:v>
                </c:pt>
                <c:pt idx="1559">
                  <c:v>1.3162841796875</c:v>
                </c:pt>
                <c:pt idx="1560">
                  <c:v>1.32427978515625</c:v>
                </c:pt>
                <c:pt idx="1561">
                  <c:v>1.33013916015625</c:v>
                </c:pt>
                <c:pt idx="1562">
                  <c:v>1.33740234375</c:v>
                </c:pt>
                <c:pt idx="1563">
                  <c:v>1.34417724609375</c:v>
                </c:pt>
                <c:pt idx="1564">
                  <c:v>1.35028076171875</c:v>
                </c:pt>
                <c:pt idx="1565">
                  <c:v>1.3563232421875</c:v>
                </c:pt>
                <c:pt idx="1566">
                  <c:v>1.36236572265625</c:v>
                </c:pt>
                <c:pt idx="1567">
                  <c:v>1.36810302734375</c:v>
                </c:pt>
                <c:pt idx="1568">
                  <c:v>1.37298583984375</c:v>
                </c:pt>
                <c:pt idx="1569">
                  <c:v>1.3782958984375</c:v>
                </c:pt>
                <c:pt idx="1570">
                  <c:v>1.38238525390625</c:v>
                </c:pt>
                <c:pt idx="1571">
                  <c:v>1.386962890625</c:v>
                </c:pt>
                <c:pt idx="1572">
                  <c:v>1.3914794921875</c:v>
                </c:pt>
                <c:pt idx="1573">
                  <c:v>1.394775390625</c:v>
                </c:pt>
                <c:pt idx="1574">
                  <c:v>1.397705078125</c:v>
                </c:pt>
                <c:pt idx="1575">
                  <c:v>1.4012451171875</c:v>
                </c:pt>
                <c:pt idx="1576">
                  <c:v>1.40380859375</c:v>
                </c:pt>
                <c:pt idx="1577">
                  <c:v>1.4068603515625</c:v>
                </c:pt>
                <c:pt idx="1578">
                  <c:v>1.4088134765625</c:v>
                </c:pt>
                <c:pt idx="1579">
                  <c:v>1.41070556640625</c:v>
                </c:pt>
                <c:pt idx="1580">
                  <c:v>1.41204833984375</c:v>
                </c:pt>
                <c:pt idx="1581">
                  <c:v>1.41339111328125</c:v>
                </c:pt>
                <c:pt idx="1582">
                  <c:v>1.413818359375</c:v>
                </c:pt>
                <c:pt idx="1583">
                  <c:v>1.413330078125</c:v>
                </c:pt>
                <c:pt idx="1584">
                  <c:v>1.4140625</c:v>
                </c:pt>
                <c:pt idx="1585">
                  <c:v>1.413818359375</c:v>
                </c:pt>
                <c:pt idx="1586">
                  <c:v>1.4124755859375</c:v>
                </c:pt>
                <c:pt idx="1587">
                  <c:v>1.4112548828125</c:v>
                </c:pt>
                <c:pt idx="1588">
                  <c:v>1.40997314453125</c:v>
                </c:pt>
                <c:pt idx="1589">
                  <c:v>1.40765380859375</c:v>
                </c:pt>
                <c:pt idx="1590">
                  <c:v>1.40545654296875</c:v>
                </c:pt>
                <c:pt idx="1591">
                  <c:v>1.40325927734375</c:v>
                </c:pt>
                <c:pt idx="1592">
                  <c:v>1.39984130859375</c:v>
                </c:pt>
                <c:pt idx="1593">
                  <c:v>1.39697265625</c:v>
                </c:pt>
                <c:pt idx="1594">
                  <c:v>1.3936767578125</c:v>
                </c:pt>
                <c:pt idx="1595">
                  <c:v>1.3892822265625</c:v>
                </c:pt>
                <c:pt idx="1596">
                  <c:v>1.38482666015625</c:v>
                </c:pt>
                <c:pt idx="1597">
                  <c:v>1.38006591796875</c:v>
                </c:pt>
                <c:pt idx="1598">
                  <c:v>1.37457275390625</c:v>
                </c:pt>
                <c:pt idx="1599">
                  <c:v>1.36962890625</c:v>
                </c:pt>
                <c:pt idx="1600">
                  <c:v>1.36383056640625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work frequency</c:f>
              <c:strCache>
                <c:ptCount val="1"/>
                <c:pt idx="0">
                  <c:v>work frequency</c:v>
                </c:pt>
              </c:strCache>
            </c:strRef>
          </c:tx>
          <c:spPr>
            <a:ln w="28575">
              <a:solidFill>
                <a:srgbClr val="FF0000">
                  <a:alpha val="20000"/>
                </a:srgbClr>
              </a:solidFill>
            </a:ln>
            <a:effectLst/>
          </c:spPr>
          <c:marker>
            <c:symbol val="diamond"/>
            <c:size val="6"/>
            <c:spPr>
              <a:solidFill>
                <a:srgbClr val="FF0000"/>
              </a:solidFill>
              <a:ln w="9525" cap="flat" cmpd="sng" algn="ctr">
                <a:solidFill>
                  <a:schemeClr val="accent3"/>
                </a:solidFill>
                <a:round/>
              </a:ln>
              <a:effectLst/>
            </c:spPr>
          </c:marker>
          <c:dLbls>
            <c:dLbl>
              <c:idx val="0"/>
              <c:layout>
                <c:manualLayout>
                  <c:x val="-0.0901213171577123"/>
                  <c:y val="-0.123249299719888"/>
                </c:manualLayout>
              </c:layout>
              <c:numFmt formatCode="General" sourceLinked="1"/>
              <c:spPr>
                <a:solidFill>
                  <a:sysClr val="window" lastClr="FFFFFF"/>
                </a:solidFill>
                <a:ln w="12700">
                  <a:solidFill>
                    <a:sysClr val="windowText" lastClr="000000"/>
                  </a:solidFill>
                </a:ln>
                <a:effectLst/>
              </c:spPr>
              <c:txPr>
                <a:bodyPr rot="0" spcFirstLastPara="1" vertOverflow="clip" horzOverflow="clip" vert="horz" wrap="square" lIns="38100" tIns="19050" rIns="38100" bIns="19050" anchor="ctr" anchorCtr="1">
                  <a:spAutoFit/>
                </a:bodyPr>
                <a:lstStyle/>
                <a:p>
                  <a:pPr>
                    <a:defRPr lang="zh-CN" sz="1000" b="0" i="0" u="none" strike="noStrike" kern="1200" baseline="0">
                      <a:solidFill>
                        <a:sysClr val="windowText" lastClr="000000"/>
                      </a:solidFill>
                      <a:latin typeface="+mn-lt"/>
                      <a:ea typeface="+mn-ea"/>
                      <a:cs typeface="+mn-cs"/>
                    </a:defRPr>
                  </a:pPr>
                </a:p>
              </c:txPr>
              <c:dLblPos val="r"/>
              <c:showLegendKey val="0"/>
              <c:showVal val="1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solidFill>
                <a:sysClr val="windowText" lastClr="000000">
                  <a:lumMod val="15000"/>
                  <a:lumOff val="85000"/>
                </a:sysClr>
              </a:solidFill>
              <a:ln>
                <a:noFill/>
              </a:ln>
              <a:effectLst/>
            </c:spPr>
            <c:txPr>
              <a:bodyPr rot="0" spcFirstLastPara="1" vertOverflow="clip" horzOverflow="clip" vert="horz" wrap="square" lIns="38100" tIns="19050" rIns="38100" bIns="19050" anchor="ctr" anchorCtr="1">
                <a:spAutoFit/>
              </a:bodyPr>
              <a:lstStyle/>
              <a:p>
                <a:pPr>
                  <a:defRPr lang="zh-CN" sz="16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</a:p>
            </c:txPr>
            <c:dLblPos val="r"/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pPr xmlns:c15="http://schemas.microsoft.com/office/drawing/2012/chart">
                  <a:prstGeom prst="wedgeRectCallout">
                    <a:avLst/>
                  </a:prstGeom>
                  <a:noFill/>
                  <a:ln>
                    <a:noFill/>
                  </a:ln>
                </c15:spPr>
                <c15:layout/>
                <c15:showLeaderLines val="0"/>
                <c15:leaderLines>
                  <c:spPr>
                    <a:ln w="9525">
                      <a:solidFill>
                        <a:schemeClr val="dk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xVal>
            <c:numRef>
              <c:f>{2855.172}</c:f>
              <c:numCache>
                <c:formatCode>General</c:formatCode>
                <c:ptCount val="1"/>
                <c:pt idx="0">
                  <c:v>2855.172</c:v>
                </c:pt>
              </c:numCache>
            </c:numRef>
          </c:xVal>
          <c:yVal>
            <c:numRef>
              <c:f>{1.02}</c:f>
              <c:numCache>
                <c:formatCode>General</c:formatCode>
                <c:ptCount val="1"/>
                <c:pt idx="0">
                  <c:v>1.0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0536416"/>
        <c:axId val="370536976"/>
        <c:extLst>
          <c:ext xmlns:c15="http://schemas.microsoft.com/office/drawing/2012/chart" uri="{02D57815-91ED-43cb-92C2-25804820EDAC}">
            <c15:filteredScatterSeries>
              <c15:ser>
                <c:idx val="1"/>
                <c:order val="1"/>
                <c:tx>
                  <c:strRef>
                    <c:extLst>
                      <c:ext uri="{02D57815-91ED-43cb-92C2-25804820EDAC}">
                        <c15:formulaRef>
                          <c15:sqref>'19-04-02 9h 59m 56s'!$C$1</c15:sqref>
                        </c15:formulaRef>
                      </c:ext>
                    </c:extLst>
                    <c:strCache>
                      <c:ptCount val="1"/>
                      <c:pt idx="0">
                        <c:v>SWR</c:v>
                      </c:pt>
                    </c:strCache>
                  </c:strRef>
                </c:tx>
                <c:spPr>
                  <a:ln w="28575">
                    <a:solidFill>
                      <a:srgbClr val="FF0000">
                        <a:alpha val="20000"/>
                      </a:srgbClr>
                    </a:solidFill>
                  </a:ln>
                  <a:effectLst/>
                </c:spPr>
                <c:marker>
                  <c:symbol val="diamond"/>
                  <c:size val="7"/>
                  <c:spPr>
                    <a:solidFill>
                      <a:srgbClr val="FF0000"/>
                    </a:solidFill>
                    <a:ln w="9525" cap="flat" cmpd="sng" algn="ctr">
                      <a:solidFill>
                        <a:srgbClr val="FF0000"/>
                      </a:solidFill>
                      <a:round/>
                    </a:ln>
                    <a:effectLst/>
                  </c:spPr>
                </c:marker>
                <c:dLbls>
                  <c:dLbl>
                    <c:idx val="0"/>
                    <c:layout>
                      <c:manualLayout>
                        <c:x val="-0.141964792731403"/>
                        <c:y val="0.0734464759701648"/>
                      </c:manualLayout>
                    </c:layout>
                    <c:tx>
                      <c:rich>
                        <a:bodyPr rot="0" spcFirstLastPara="1" vertOverflow="clip" horzOverflow="clip" vert="horz" wrap="square" lIns="38100" tIns="19050" rIns="38100" bIns="19050" anchor="ctr" anchorCtr="1">
                          <a:noAutofit/>
                        </a:bodyPr>
                        <a:lstStyle/>
                        <a:p>
                          <a:pPr>
                            <a:defRPr lang="zh-CN" sz="1000" b="0" i="0" u="none" strike="noStrike" kern="1200" baseline="0">
                              <a:solidFill>
                                <a:sysClr val="windowText" lastClr="000000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pPr>
                          <a:r>
                            <a:rPr lang="zh-CN" altLang="en-US"/>
                            <a:t>添加文本</a:t>
                          </a:r>
                          <a:endParaRPr lang="zh-CN" altLang="en-US"/>
                        </a:p>
                      </c:rich>
                    </c:tx>
                    <c:numFmt formatCode="General" sourceLinked="1"/>
                    <c:spPr>
                      <a:solidFill>
                        <a:sysClr val="window" lastClr="FFFFFF"/>
                      </a:solidFill>
                      <a:ln>
                        <a:solidFill>
                          <a:sysClr val="windowText" lastClr="000000"/>
                        </a:solidFill>
                      </a:ln>
                      <a:effectLst/>
                    </c:spPr>
                    <c:txPr>
                      <a:bodyPr rot="0" spcFirstLastPara="1" vertOverflow="clip" horzOverflow="clip" vert="horz" wrap="square" lIns="38100" tIns="19050" rIns="38100" bIns="19050" anchor="ctr" anchorCtr="1">
                        <a:noAutofit/>
                      </a:bodyPr>
                      <a:lstStyle/>
                      <a:p>
                        <a:pPr>
                          <a:defRPr lang="zh-CN" sz="1000" b="0" i="0" u="none" strike="noStrike" kern="1200" baseline="0">
                            <a:solidFill>
                              <a:sysClr val="windowText" lastClr="000000"/>
                            </a:solidFill>
                            <a:latin typeface="+mn-lt"/>
                            <a:ea typeface="+mn-ea"/>
                            <a:cs typeface="+mn-cs"/>
                          </a:defRPr>
                        </a:pPr>
                      </a:p>
                    </c:txPr>
                    <c:dLblPos val="r"/>
                    <c:showLegendKey val="0"/>
                    <c:showVal val="1"/>
                    <c:showCatName val="1"/>
                    <c:showSerName val="0"/>
                    <c:showPercent val="0"/>
                    <c:showBubbleSize val="0"/>
                    <c:extLst>
                      <c:ext xmlns:c15="http://schemas.microsoft.com/office/drawing/2012/chart" uri="{CE6537A1-D6FC-4f65-9D91-7224C49458BB}">
                        <c15:layout>
                          <c:manualLayout>
                            <c:w val="0.160919305870412"/>
                            <c:h val="0.0477500481931284"/>
                          </c:manualLayout>
                        </c15:layout>
                      </c:ext>
                    </c:extLst>
                  </c:dLbl>
                  <c:spPr>
                    <a:solidFill>
                      <a:sysClr val="windowText" lastClr="000000">
                        <a:lumMod val="15000"/>
                        <a:lumOff val="85000"/>
                      </a:sysClr>
                    </a:solidFill>
                    <a:ln>
                      <a:noFill/>
                    </a:ln>
                    <a:effectLst/>
                  </c:spPr>
                  <c:txPr>
                    <a:bodyPr rot="0" spcFirstLastPara="1" vertOverflow="clip" horzOverflow="clip" vert="horz" wrap="square" lIns="38100" tIns="19050" rIns="38100" bIns="19050" anchor="ctr" anchorCtr="1">
                      <a:spAutoFit/>
                    </a:bodyPr>
                    <a:lstStyle/>
                    <a:p>
                      <a:pPr>
                        <a:defRPr lang="zh-CN" sz="1000" b="0" i="0" u="none" strike="noStrike" kern="1200" baseline="0">
                          <a:solidFill>
                            <a:sysClr val="windowText" lastClr="000000"/>
                          </a:solidFill>
                          <a:latin typeface="+mn-lt"/>
                          <a:ea typeface="+mn-ea"/>
                          <a:cs typeface="+mn-cs"/>
                        </a:defRPr>
                      </a:pPr>
                    </a:p>
                  </c:txPr>
                  <c:dLblPos val="r"/>
                  <c:showLegendKey val="0"/>
                  <c:showVal val="1"/>
                  <c:showCatName val="1"/>
                  <c:showSerName val="0"/>
                  <c:showPercent val="0"/>
                  <c:showBubbleSize val="0"/>
                  <c:showLeaderLines val="0"/>
                  <c:extLst>
                    <c:ext xmlns:c15="http://schemas.microsoft.com/office/drawing/2012/chart" uri="{CE6537A1-D6FC-4f65-9D91-7224C49458BB}">
                      <c15:spPr xmlns:c15="http://schemas.microsoft.com/office/drawing/2012/chart">
                        <a:prstGeom prst="wedgeRectCallout">
                          <a:avLst/>
                        </a:prstGeom>
                        <a:noFill/>
                        <a:ln>
                          <a:noFill/>
                        </a:ln>
                      </c15:spPr>
                      <c15:layout/>
                      <c15:showLeaderLines val="0"/>
                      <c15:leaderLines>
                        <c:spPr>
                          <a:ln w="9525">
                            <a:solidFill>
                              <a:schemeClr val="dk1">
                                <a:lumMod val="35000"/>
                                <a:lumOff val="65000"/>
                              </a:schemeClr>
                            </a:solidFill>
                          </a:ln>
                          <a:effectLst/>
                        </c:spPr>
                      </c15:leaderLines>
                    </c:ext>
                  </c:extLst>
                </c:dLbls>
                <c:yVal>
                  <c:numRef>
                    <c:numCache>
                      <c:formatCode>General</c:formatCode>
                      <c:ptCount val="1601"/>
                      <c:pt idx="0">
                        <c:v>1.12908935546875</c:v>
                      </c:pt>
                      <c:pt idx="1">
                        <c:v>1.12322998046875</c:v>
                      </c:pt>
                      <c:pt idx="2">
                        <c:v>1.11700439453125</c:v>
                      </c:pt>
                      <c:pt idx="3">
                        <c:v>1.111083984375</c:v>
                      </c:pt>
                      <c:pt idx="4">
                        <c:v>1.10504150390625</c:v>
                      </c:pt>
                      <c:pt idx="5">
                        <c:v>1.09893798828125</c:v>
                      </c:pt>
                      <c:pt idx="6">
                        <c:v>1.09295654296875</c:v>
                      </c:pt>
                      <c:pt idx="7">
                        <c:v>1.08685302734375</c:v>
                      </c:pt>
                      <c:pt idx="8">
                        <c:v>1.080810546875</c:v>
                      </c:pt>
                      <c:pt idx="9">
                        <c:v>1.07489013671875</c:v>
                      </c:pt>
                      <c:pt idx="10">
                        <c:v>1.06903076171875</c:v>
                      </c:pt>
                      <c:pt idx="11">
                        <c:v>1.063232421875</c:v>
                      </c:pt>
                      <c:pt idx="12">
                        <c:v>1.05718994140625</c:v>
                      </c:pt>
                      <c:pt idx="13">
                        <c:v>1.05120849609375</c:v>
                      </c:pt>
                      <c:pt idx="14">
                        <c:v>1.04534912109375</c:v>
                      </c:pt>
                      <c:pt idx="15">
                        <c:v>1.03973388671875</c:v>
                      </c:pt>
                      <c:pt idx="16">
                        <c:v>1.03399658203125</c:v>
                      </c:pt>
                      <c:pt idx="17">
                        <c:v>1.02801513671875</c:v>
                      </c:pt>
                      <c:pt idx="18">
                        <c:v>1.0224609375</c:v>
                      </c:pt>
                      <c:pt idx="19">
                        <c:v>1.01739501953125</c:v>
                      </c:pt>
                      <c:pt idx="20">
                        <c:v>1.012451171875</c:v>
                      </c:pt>
                      <c:pt idx="21">
                        <c:v>1.00872802734375</c:v>
                      </c:pt>
                      <c:pt idx="22">
                        <c:v>1.00811767578125</c:v>
                      </c:pt>
                      <c:pt idx="23">
                        <c:v>1.01080322265625</c:v>
                      </c:pt>
                      <c:pt idx="24">
                        <c:v>1.0152587890625</c:v>
                      </c:pt>
                      <c:pt idx="25">
                        <c:v>1.020263671875</c:v>
                      </c:pt>
                      <c:pt idx="26">
                        <c:v>1.02557373046875</c:v>
                      </c:pt>
                      <c:pt idx="27">
                        <c:v>1.03125</c:v>
                      </c:pt>
                      <c:pt idx="28">
                        <c:v>1.03680419921875</c:v>
                      </c:pt>
                      <c:pt idx="29">
                        <c:v>1.042236328125</c:v>
                      </c:pt>
                      <c:pt idx="30">
                        <c:v>1.048095703125</c:v>
                      </c:pt>
                      <c:pt idx="31">
                        <c:v>1.05364990234375</c:v>
                      </c:pt>
                      <c:pt idx="32">
                        <c:v>1.0594482421875</c:v>
                      </c:pt>
                      <c:pt idx="33">
                        <c:v>1.0650634765625</c:v>
                      </c:pt>
                      <c:pt idx="34">
                        <c:v>1.0706787109375</c:v>
                      </c:pt>
                      <c:pt idx="35">
                        <c:v>1.07647705078125</c:v>
                      </c:pt>
                      <c:pt idx="36">
                        <c:v>1.08221435546875</c:v>
                      </c:pt>
                      <c:pt idx="37">
                        <c:v>1.08746337890625</c:v>
                      </c:pt>
                      <c:pt idx="38">
                        <c:v>1.09344482421875</c:v>
                      </c:pt>
                      <c:pt idx="39">
                        <c:v>1.0987548828125</c:v>
                      </c:pt>
                      <c:pt idx="40">
                        <c:v>1.104248046875</c:v>
                      </c:pt>
                      <c:pt idx="41">
                        <c:v>1.10992431640625</c:v>
                      </c:pt>
                      <c:pt idx="42">
                        <c:v>1.11529541015625</c:v>
                      </c:pt>
                      <c:pt idx="43">
                        <c:v>1.12091064453125</c:v>
                      </c:pt>
                      <c:pt idx="44">
                        <c:v>1.12591552734375</c:v>
                      </c:pt>
                      <c:pt idx="45">
                        <c:v>1.13165283203125</c:v>
                      </c:pt>
                      <c:pt idx="46">
                        <c:v>1.1368408203125</c:v>
                      </c:pt>
                      <c:pt idx="47">
                        <c:v>1.1422119140625</c:v>
                      </c:pt>
                      <c:pt idx="48">
                        <c:v>1.1473388671875</c:v>
                      </c:pt>
                      <c:pt idx="49">
                        <c:v>1.15228271484375</c:v>
                      </c:pt>
                      <c:pt idx="50">
                        <c:v>1.15740966796875</c:v>
                      </c:pt>
                      <c:pt idx="51">
                        <c:v>1.16217041015625</c:v>
                      </c:pt>
                      <c:pt idx="52">
                        <c:v>1.16748046875</c:v>
                      </c:pt>
                      <c:pt idx="53">
                        <c:v>1.1724853515625</c:v>
                      </c:pt>
                      <c:pt idx="54">
                        <c:v>1.1766357421875</c:v>
                      </c:pt>
                      <c:pt idx="55">
                        <c:v>1.1812744140625</c:v>
                      </c:pt>
                      <c:pt idx="56">
                        <c:v>1.18682861328125</c:v>
                      </c:pt>
                      <c:pt idx="57">
                        <c:v>1.19091796875</c:v>
                      </c:pt>
                      <c:pt idx="58">
                        <c:v>1.1954345703125</c:v>
                      </c:pt>
                      <c:pt idx="59">
                        <c:v>1.20037841796875</c:v>
                      </c:pt>
                      <c:pt idx="60">
                        <c:v>1.20416259765625</c:v>
                      </c:pt>
                      <c:pt idx="61">
                        <c:v>1.20831298828125</c:v>
                      </c:pt>
                      <c:pt idx="62">
                        <c:v>1.21234130859375</c:v>
                      </c:pt>
                      <c:pt idx="63">
                        <c:v>1.2164306640625</c:v>
                      </c:pt>
                      <c:pt idx="64">
                        <c:v>1.2200927734375</c:v>
                      </c:pt>
                      <c:pt idx="65">
                        <c:v>1.22406005859375</c:v>
                      </c:pt>
                      <c:pt idx="66">
                        <c:v>1.227783203125</c:v>
                      </c:pt>
                      <c:pt idx="67">
                        <c:v>1.2313232421875</c:v>
                      </c:pt>
                      <c:pt idx="68">
                        <c:v>1.23480224609375</c:v>
                      </c:pt>
                      <c:pt idx="69">
                        <c:v>1.23773193359375</c:v>
                      </c:pt>
                      <c:pt idx="70">
                        <c:v>1.24090576171875</c:v>
                      </c:pt>
                      <c:pt idx="71">
                        <c:v>1.24432373046875</c:v>
                      </c:pt>
                      <c:pt idx="72">
                        <c:v>1.24737548828125</c:v>
                      </c:pt>
                      <c:pt idx="73">
                        <c:v>1.2498779296875</c:v>
                      </c:pt>
                      <c:pt idx="74">
                        <c:v>1.25286865234375</c:v>
                      </c:pt>
                      <c:pt idx="75">
                        <c:v>1.25543212890625</c:v>
                      </c:pt>
                      <c:pt idx="76">
                        <c:v>1.257568359375</c:v>
                      </c:pt>
                      <c:pt idx="77">
                        <c:v>1.26019287109375</c:v>
                      </c:pt>
                      <c:pt idx="78">
                        <c:v>1.2625732421875</c:v>
                      </c:pt>
                      <c:pt idx="79">
                        <c:v>1.26397705078125</c:v>
                      </c:pt>
                      <c:pt idx="80">
                        <c:v>1.26611328125</c:v>
                      </c:pt>
                      <c:pt idx="81">
                        <c:v>1.267822265625</c:v>
                      </c:pt>
                      <c:pt idx="82">
                        <c:v>1.26959228515625</c:v>
                      </c:pt>
                      <c:pt idx="83">
                        <c:v>1.2713623046875</c:v>
                      </c:pt>
                      <c:pt idx="84">
                        <c:v>1.27264404296875</c:v>
                      </c:pt>
                      <c:pt idx="85">
                        <c:v>1.27410888671875</c:v>
                      </c:pt>
                      <c:pt idx="86">
                        <c:v>1.27520751953125</c:v>
                      </c:pt>
                      <c:pt idx="87">
                        <c:v>1.2762451171875</c:v>
                      </c:pt>
                      <c:pt idx="88">
                        <c:v>1.27789306640625</c:v>
                      </c:pt>
                      <c:pt idx="89">
                        <c:v>1.27752685546875</c:v>
                      </c:pt>
                      <c:pt idx="90">
                        <c:v>1.27862548828125</c:v>
                      </c:pt>
                      <c:pt idx="91">
                        <c:v>1.27886962890625</c:v>
                      </c:pt>
                      <c:pt idx="92">
                        <c:v>1.278564453125</c:v>
                      </c:pt>
                      <c:pt idx="93">
                        <c:v>1.2791748046875</c:v>
                      </c:pt>
                      <c:pt idx="94">
                        <c:v>1.279541015625</c:v>
                      </c:pt>
                      <c:pt idx="95">
                        <c:v>1.2786865234375</c:v>
                      </c:pt>
                      <c:pt idx="96">
                        <c:v>1.27874755859375</c:v>
                      </c:pt>
                      <c:pt idx="97">
                        <c:v>1.2779541015625</c:v>
                      </c:pt>
                      <c:pt idx="98">
                        <c:v>1.27734375</c:v>
                      </c:pt>
                      <c:pt idx="99">
                        <c:v>1.27691650390625</c:v>
                      </c:pt>
                      <c:pt idx="100">
                        <c:v>1.276123046875</c:v>
                      </c:pt>
                      <c:pt idx="101">
                        <c:v>1.27471923828125</c:v>
                      </c:pt>
                      <c:pt idx="102">
                        <c:v>1.273681640625</c:v>
                      </c:pt>
                      <c:pt idx="103">
                        <c:v>1.27294921875</c:v>
                      </c:pt>
                      <c:pt idx="104">
                        <c:v>1.2711181640625</c:v>
                      </c:pt>
                      <c:pt idx="105">
                        <c:v>1.27008056640625</c:v>
                      </c:pt>
                      <c:pt idx="106">
                        <c:v>1.26837158203125</c:v>
                      </c:pt>
                      <c:pt idx="107">
                        <c:v>1.266357421875</c:v>
                      </c:pt>
                      <c:pt idx="108">
                        <c:v>1.26434326171875</c:v>
                      </c:pt>
                      <c:pt idx="109">
                        <c:v>1.262939453125</c:v>
                      </c:pt>
                      <c:pt idx="110">
                        <c:v>1.2608642578125</c:v>
                      </c:pt>
                      <c:pt idx="111">
                        <c:v>1.2584228515625</c:v>
                      </c:pt>
                      <c:pt idx="112">
                        <c:v>1.25543212890625</c:v>
                      </c:pt>
                      <c:pt idx="113">
                        <c:v>1.2535400390625</c:v>
                      </c:pt>
                      <c:pt idx="114">
                        <c:v>1.25042724609375</c:v>
                      </c:pt>
                      <c:pt idx="115">
                        <c:v>1.24786376953125</c:v>
                      </c:pt>
                      <c:pt idx="116">
                        <c:v>1.2451171875</c:v>
                      </c:pt>
                      <c:pt idx="117">
                        <c:v>1.2420654296875</c:v>
                      </c:pt>
                      <c:pt idx="118">
                        <c:v>1.23883056640625</c:v>
                      </c:pt>
                      <c:pt idx="119">
                        <c:v>1.23577880859375</c:v>
                      </c:pt>
                      <c:pt idx="120">
                        <c:v>1.23309326171875</c:v>
                      </c:pt>
                      <c:pt idx="121">
                        <c:v>1.22967529296875</c:v>
                      </c:pt>
                      <c:pt idx="122">
                        <c:v>1.225830078125</c:v>
                      </c:pt>
                      <c:pt idx="123">
                        <c:v>1.2225341796875</c:v>
                      </c:pt>
                      <c:pt idx="124">
                        <c:v>1.2186279296875</c:v>
                      </c:pt>
                      <c:pt idx="125">
                        <c:v>1.21490478515625</c:v>
                      </c:pt>
                      <c:pt idx="126">
                        <c:v>1.2117919921875</c:v>
                      </c:pt>
                      <c:pt idx="127">
                        <c:v>1.20758056640625</c:v>
                      </c:pt>
                      <c:pt idx="128">
                        <c:v>1.203125</c:v>
                      </c:pt>
                      <c:pt idx="129">
                        <c:v>1.19964599609375</c:v>
                      </c:pt>
                      <c:pt idx="130">
                        <c:v>1.1954345703125</c:v>
                      </c:pt>
                      <c:pt idx="131">
                        <c:v>1.191162109375</c:v>
                      </c:pt>
                      <c:pt idx="132">
                        <c:v>1.1875</c:v>
                      </c:pt>
                      <c:pt idx="133">
                        <c:v>1.1822509765625</c:v>
                      </c:pt>
                      <c:pt idx="134">
                        <c:v>1.178466796875</c:v>
                      </c:pt>
                      <c:pt idx="135">
                        <c:v>1.173095703125</c:v>
                      </c:pt>
                      <c:pt idx="136">
                        <c:v>1.16925048828125</c:v>
                      </c:pt>
                      <c:pt idx="137">
                        <c:v>1.16461181640625</c:v>
                      </c:pt>
                      <c:pt idx="138">
                        <c:v>1.16015625</c:v>
                      </c:pt>
                      <c:pt idx="139">
                        <c:v>1.156005859375</c:v>
                      </c:pt>
                      <c:pt idx="140">
                        <c:v>1.151123046875</c:v>
                      </c:pt>
                      <c:pt idx="141">
                        <c:v>1.14617919921875</c:v>
                      </c:pt>
                      <c:pt idx="142">
                        <c:v>1.14154052734375</c:v>
                      </c:pt>
                      <c:pt idx="143">
                        <c:v>1.13677978515625</c:v>
                      </c:pt>
                      <c:pt idx="144">
                        <c:v>1.1318359375</c:v>
                      </c:pt>
                      <c:pt idx="145">
                        <c:v>1.12701416015625</c:v>
                      </c:pt>
                      <c:pt idx="146">
                        <c:v>1.12237548828125</c:v>
                      </c:pt>
                      <c:pt idx="147">
                        <c:v>1.1170654296875</c:v>
                      </c:pt>
                      <c:pt idx="148">
                        <c:v>1.11224365234375</c:v>
                      </c:pt>
                      <c:pt idx="149">
                        <c:v>1.1070556640625</c:v>
                      </c:pt>
                      <c:pt idx="150">
                        <c:v>1.10223388671875</c:v>
                      </c:pt>
                      <c:pt idx="151">
                        <c:v>1.09747314453125</c:v>
                      </c:pt>
                      <c:pt idx="152">
                        <c:v>1.09246826171875</c:v>
                      </c:pt>
                      <c:pt idx="153">
                        <c:v>1.08758544921875</c:v>
                      </c:pt>
                      <c:pt idx="154">
                        <c:v>1.08251953125</c:v>
                      </c:pt>
                      <c:pt idx="155">
                        <c:v>1.07757568359375</c:v>
                      </c:pt>
                      <c:pt idx="156">
                        <c:v>1.07244873046875</c:v>
                      </c:pt>
                      <c:pt idx="157">
                        <c:v>1.06744384765625</c:v>
                      </c:pt>
                      <c:pt idx="158">
                        <c:v>1.06243896484375</c:v>
                      </c:pt>
                      <c:pt idx="159">
                        <c:v>1.0574951171875</c:v>
                      </c:pt>
                      <c:pt idx="160">
                        <c:v>1.05255126953125</c:v>
                      </c:pt>
                      <c:pt idx="161">
                        <c:v>1.0477294921875</c:v>
                      </c:pt>
                      <c:pt idx="162">
                        <c:v>1.04266357421875</c:v>
                      </c:pt>
                      <c:pt idx="163">
                        <c:v>1.03790283203125</c:v>
                      </c:pt>
                      <c:pt idx="164">
                        <c:v>1.03277587890625</c:v>
                      </c:pt>
                      <c:pt idx="165">
                        <c:v>1.02801513671875</c:v>
                      </c:pt>
                      <c:pt idx="166">
                        <c:v>1.02301025390625</c:v>
                      </c:pt>
                      <c:pt idx="167">
                        <c:v>1.01824951171875</c:v>
                      </c:pt>
                      <c:pt idx="168">
                        <c:v>1.013427734375</c:v>
                      </c:pt>
                      <c:pt idx="169">
                        <c:v>1.00872802734375</c:v>
                      </c:pt>
                      <c:pt idx="170">
                        <c:v>1.00408935546875</c:v>
                      </c:pt>
                      <c:pt idx="171">
                        <c:v>1.0008544921875</c:v>
                      </c:pt>
                      <c:pt idx="172">
                        <c:v>1.00537109375</c:v>
                      </c:pt>
                      <c:pt idx="173">
                        <c:v>1.01007080078125</c:v>
                      </c:pt>
                      <c:pt idx="174">
                        <c:v>1.01495361328125</c:v>
                      </c:pt>
                      <c:pt idx="175">
                        <c:v>1.01947021484375</c:v>
                      </c:pt>
                      <c:pt idx="176">
                        <c:v>1.02410888671875</c:v>
                      </c:pt>
                      <c:pt idx="177">
                        <c:v>1.0289306640625</c:v>
                      </c:pt>
                      <c:pt idx="178">
                        <c:v>1.0335693359375</c:v>
                      </c:pt>
                      <c:pt idx="179">
                        <c:v>1.03839111328125</c:v>
                      </c:pt>
                      <c:pt idx="180">
                        <c:v>1.04296875</c:v>
                      </c:pt>
                      <c:pt idx="181">
                        <c:v>1.04766845703125</c:v>
                      </c:pt>
                      <c:pt idx="182">
                        <c:v>1.05242919921875</c:v>
                      </c:pt>
                      <c:pt idx="183">
                        <c:v>1.05712890625</c:v>
                      </c:pt>
                      <c:pt idx="184">
                        <c:v>1.06158447265625</c:v>
                      </c:pt>
                      <c:pt idx="185">
                        <c:v>1.06610107421875</c:v>
                      </c:pt>
                      <c:pt idx="186">
                        <c:v>1.07073974609375</c:v>
                      </c:pt>
                      <c:pt idx="187">
                        <c:v>1.07513427734375</c:v>
                      </c:pt>
                      <c:pt idx="188">
                        <c:v>1.07977294921875</c:v>
                      </c:pt>
                      <c:pt idx="189">
                        <c:v>1.08416748046875</c:v>
                      </c:pt>
                      <c:pt idx="190">
                        <c:v>1.08880615234375</c:v>
                      </c:pt>
                      <c:pt idx="191">
                        <c:v>1.09326171875</c:v>
                      </c:pt>
                      <c:pt idx="192">
                        <c:v>1.0975341796875</c:v>
                      </c:pt>
                      <c:pt idx="193">
                        <c:v>1.101806640625</c:v>
                      </c:pt>
                      <c:pt idx="194">
                        <c:v>1.10595703125</c:v>
                      </c:pt>
                      <c:pt idx="195">
                        <c:v>1.11016845703125</c:v>
                      </c:pt>
                      <c:pt idx="196">
                        <c:v>1.11431884765625</c:v>
                      </c:pt>
                      <c:pt idx="197">
                        <c:v>1.1185302734375</c:v>
                      </c:pt>
                      <c:pt idx="198">
                        <c:v>1.1226806640625</c:v>
                      </c:pt>
                      <c:pt idx="199">
                        <c:v>1.12677001953125</c:v>
                      </c:pt>
                      <c:pt idx="200">
                        <c:v>1.13043212890625</c:v>
                      </c:pt>
                      <c:pt idx="201">
                        <c:v>1.13433837890625</c:v>
                      </c:pt>
                      <c:pt idx="202">
                        <c:v>1.13836669921875</c:v>
                      </c:pt>
                      <c:pt idx="203">
                        <c:v>1.141845703125</c:v>
                      </c:pt>
                      <c:pt idx="204">
                        <c:v>1.14593505859375</c:v>
                      </c:pt>
                      <c:pt idx="205">
                        <c:v>1.149169921875</c:v>
                      </c:pt>
                      <c:pt idx="206">
                        <c:v>1.1527099609375</c:v>
                      </c:pt>
                      <c:pt idx="207">
                        <c:v>1.15594482421875</c:v>
                      </c:pt>
                      <c:pt idx="208">
                        <c:v>1.1590576171875</c:v>
                      </c:pt>
                      <c:pt idx="209">
                        <c:v>1.1632080078125</c:v>
                      </c:pt>
                      <c:pt idx="210">
                        <c:v>1.16607666015625</c:v>
                      </c:pt>
                      <c:pt idx="211">
                        <c:v>1.169189453125</c:v>
                      </c:pt>
                      <c:pt idx="212">
                        <c:v>1.171875</c:v>
                      </c:pt>
                      <c:pt idx="213">
                        <c:v>1.1749267578125</c:v>
                      </c:pt>
                      <c:pt idx="214">
                        <c:v>1.17791748046875</c:v>
                      </c:pt>
                      <c:pt idx="215">
                        <c:v>1.1807861328125</c:v>
                      </c:pt>
                      <c:pt idx="216">
                        <c:v>1.18353271484375</c:v>
                      </c:pt>
                      <c:pt idx="217">
                        <c:v>1.18585205078125</c:v>
                      </c:pt>
                      <c:pt idx="218">
                        <c:v>1.18829345703125</c:v>
                      </c:pt>
                      <c:pt idx="219">
                        <c:v>1.19122314453125</c:v>
                      </c:pt>
                      <c:pt idx="220">
                        <c:v>1.1927490234375</c:v>
                      </c:pt>
                      <c:pt idx="221">
                        <c:v>1.19525146484375</c:v>
                      </c:pt>
                      <c:pt idx="222">
                        <c:v>1.197021484375</c:v>
                      </c:pt>
                      <c:pt idx="223">
                        <c:v>1.1990966796875</c:v>
                      </c:pt>
                      <c:pt idx="224">
                        <c:v>1.2012939453125</c:v>
                      </c:pt>
                      <c:pt idx="225">
                        <c:v>1.20281982421875</c:v>
                      </c:pt>
                      <c:pt idx="226">
                        <c:v>1.2042236328125</c:v>
                      </c:pt>
                      <c:pt idx="227">
                        <c:v>1.2054443359375</c:v>
                      </c:pt>
                      <c:pt idx="228">
                        <c:v>1.2071533203125</c:v>
                      </c:pt>
                      <c:pt idx="229">
                        <c:v>1.208984375</c:v>
                      </c:pt>
                      <c:pt idx="230">
                        <c:v>1.21002197265625</c:v>
                      </c:pt>
                      <c:pt idx="231">
                        <c:v>1.21099853515625</c:v>
                      </c:pt>
                      <c:pt idx="232">
                        <c:v>1.2117919921875</c:v>
                      </c:pt>
                      <c:pt idx="233">
                        <c:v>1.2130126953125</c:v>
                      </c:pt>
                      <c:pt idx="234">
                        <c:v>1.2139892578125</c:v>
                      </c:pt>
                      <c:pt idx="235">
                        <c:v>1.21429443359375</c:v>
                      </c:pt>
                      <c:pt idx="236">
                        <c:v>1.21527099609375</c:v>
                      </c:pt>
                      <c:pt idx="237">
                        <c:v>1.21533203125</c:v>
                      </c:pt>
                      <c:pt idx="238">
                        <c:v>1.216064453125</c:v>
                      </c:pt>
                      <c:pt idx="239">
                        <c:v>1.21551513671875</c:v>
                      </c:pt>
                      <c:pt idx="240">
                        <c:v>1.21600341796875</c:v>
                      </c:pt>
                      <c:pt idx="241">
                        <c:v>1.21624755859375</c:v>
                      </c:pt>
                      <c:pt idx="242">
                        <c:v>1.2154541015625</c:v>
                      </c:pt>
                      <c:pt idx="243">
                        <c:v>1.215087890625</c:v>
                      </c:pt>
                      <c:pt idx="244">
                        <c:v>1.215087890625</c:v>
                      </c:pt>
                      <c:pt idx="245">
                        <c:v>1.214599609375</c:v>
                      </c:pt>
                      <c:pt idx="246">
                        <c:v>1.2138671875</c:v>
                      </c:pt>
                      <c:pt idx="247">
                        <c:v>1.21380615234375</c:v>
                      </c:pt>
                      <c:pt idx="248">
                        <c:v>1.212158203125</c:v>
                      </c:pt>
                      <c:pt idx="249">
                        <c:v>1.21136474609375</c:v>
                      </c:pt>
                      <c:pt idx="250">
                        <c:v>1.2103271484375</c:v>
                      </c:pt>
                      <c:pt idx="251">
                        <c:v>1.2095947265625</c:v>
                      </c:pt>
                      <c:pt idx="252">
                        <c:v>1.208251953125</c:v>
                      </c:pt>
                      <c:pt idx="253">
                        <c:v>1.2069091796875</c:v>
                      </c:pt>
                      <c:pt idx="254">
                        <c:v>1.20513916015625</c:v>
                      </c:pt>
                      <c:pt idx="255">
                        <c:v>1.20404052734375</c:v>
                      </c:pt>
                      <c:pt idx="256">
                        <c:v>1.20263671875</c:v>
                      </c:pt>
                      <c:pt idx="257">
                        <c:v>1.2005615234375</c:v>
                      </c:pt>
                      <c:pt idx="258">
                        <c:v>1.19915771484375</c:v>
                      </c:pt>
                      <c:pt idx="259">
                        <c:v>1.19671630859375</c:v>
                      </c:pt>
                      <c:pt idx="260">
                        <c:v>1.1954345703125</c:v>
                      </c:pt>
                      <c:pt idx="261">
                        <c:v>1.19317626953125</c:v>
                      </c:pt>
                      <c:pt idx="262">
                        <c:v>1.191162109375</c:v>
                      </c:pt>
                      <c:pt idx="263">
                        <c:v>1.18896484375</c:v>
                      </c:pt>
                      <c:pt idx="264">
                        <c:v>1.186767578125</c:v>
                      </c:pt>
                      <c:pt idx="265">
                        <c:v>1.1837158203125</c:v>
                      </c:pt>
                      <c:pt idx="266">
                        <c:v>1.18121337890625</c:v>
                      </c:pt>
                      <c:pt idx="267">
                        <c:v>1.17901611328125</c:v>
                      </c:pt>
                      <c:pt idx="268">
                        <c:v>1.176025390625</c:v>
                      </c:pt>
                      <c:pt idx="269">
                        <c:v>1.173583984375</c:v>
                      </c:pt>
                      <c:pt idx="270">
                        <c:v>1.17047119140625</c:v>
                      </c:pt>
                      <c:pt idx="271">
                        <c:v>1.16741943359375</c:v>
                      </c:pt>
                      <c:pt idx="272">
                        <c:v>1.1646728515625</c:v>
                      </c:pt>
                      <c:pt idx="273">
                        <c:v>1.1614990234375</c:v>
                      </c:pt>
                      <c:pt idx="274">
                        <c:v>1.15838623046875</c:v>
                      </c:pt>
                      <c:pt idx="275">
                        <c:v>1.15509033203125</c:v>
                      </c:pt>
                      <c:pt idx="276">
                        <c:v>1.15234375</c:v>
                      </c:pt>
                      <c:pt idx="277">
                        <c:v>1.1490478515625</c:v>
                      </c:pt>
                      <c:pt idx="278">
                        <c:v>1.14544677734375</c:v>
                      </c:pt>
                      <c:pt idx="279">
                        <c:v>1.14208984375</c:v>
                      </c:pt>
                      <c:pt idx="280">
                        <c:v>1.138671875</c:v>
                      </c:pt>
                      <c:pt idx="281">
                        <c:v>1.13543701171875</c:v>
                      </c:pt>
                      <c:pt idx="282">
                        <c:v>1.13165283203125</c:v>
                      </c:pt>
                      <c:pt idx="283">
                        <c:v>1.12774658203125</c:v>
                      </c:pt>
                      <c:pt idx="284">
                        <c:v>1.12469482421875</c:v>
                      </c:pt>
                      <c:pt idx="285">
                        <c:v>1.12091064453125</c:v>
                      </c:pt>
                      <c:pt idx="286">
                        <c:v>1.11700439453125</c:v>
                      </c:pt>
                      <c:pt idx="287">
                        <c:v>1.11322021484375</c:v>
                      </c:pt>
                      <c:pt idx="288">
                        <c:v>1.10980224609375</c:v>
                      </c:pt>
                      <c:pt idx="289">
                        <c:v>1.1055908203125</c:v>
                      </c:pt>
                      <c:pt idx="290">
                        <c:v>1.10205078125</c:v>
                      </c:pt>
                      <c:pt idx="291">
                        <c:v>1.0982666015625</c:v>
                      </c:pt>
                      <c:pt idx="292">
                        <c:v>1.09429931640625</c:v>
                      </c:pt>
                      <c:pt idx="293">
                        <c:v>1.0904541015625</c:v>
                      </c:pt>
                      <c:pt idx="294">
                        <c:v>1.086669921875</c:v>
                      </c:pt>
                      <c:pt idx="295">
                        <c:v>1.08270263671875</c:v>
                      </c:pt>
                      <c:pt idx="296">
                        <c:v>1.0787353515625</c:v>
                      </c:pt>
                      <c:pt idx="297">
                        <c:v>1.07489013671875</c:v>
                      </c:pt>
                      <c:pt idx="298">
                        <c:v>1.07098388671875</c:v>
                      </c:pt>
                      <c:pt idx="299">
                        <c:v>1.0667724609375</c:v>
                      </c:pt>
                      <c:pt idx="300">
                        <c:v>1.062744140625</c:v>
                      </c:pt>
                      <c:pt idx="301">
                        <c:v>1.058837890625</c:v>
                      </c:pt>
                      <c:pt idx="302">
                        <c:v>1.05474853515625</c:v>
                      </c:pt>
                      <c:pt idx="303">
                        <c:v>1.0506591796875</c:v>
                      </c:pt>
                      <c:pt idx="304">
                        <c:v>1.04681396484375</c:v>
                      </c:pt>
                      <c:pt idx="305">
                        <c:v>1.04278564453125</c:v>
                      </c:pt>
                      <c:pt idx="306">
                        <c:v>1.0389404296875</c:v>
                      </c:pt>
                      <c:pt idx="307">
                        <c:v>1.0350341796875</c:v>
                      </c:pt>
                      <c:pt idx="308">
                        <c:v>1.0308837890625</c:v>
                      </c:pt>
                      <c:pt idx="309">
                        <c:v>1.02716064453125</c:v>
                      </c:pt>
                      <c:pt idx="310">
                        <c:v>1.02325439453125</c:v>
                      </c:pt>
                      <c:pt idx="311">
                        <c:v>1.019287109375</c:v>
                      </c:pt>
                      <c:pt idx="312">
                        <c:v>1.01531982421875</c:v>
                      </c:pt>
                      <c:pt idx="313">
                        <c:v>1.011474609375</c:v>
                      </c:pt>
                      <c:pt idx="314">
                        <c:v>1.0078125</c:v>
                      </c:pt>
                      <c:pt idx="315">
                        <c:v>1.00396728515625</c:v>
                      </c:pt>
                      <c:pt idx="316">
                        <c:v>1.00201416015625</c:v>
                      </c:pt>
                      <c:pt idx="317">
                        <c:v>1.00445556640625</c:v>
                      </c:pt>
                      <c:pt idx="318">
                        <c:v>1.00799560546875</c:v>
                      </c:pt>
                      <c:pt idx="319">
                        <c:v>1.01171875</c:v>
                      </c:pt>
                      <c:pt idx="320">
                        <c:v>1.0155029296875</c:v>
                      </c:pt>
                      <c:pt idx="321">
                        <c:v>1.01922607421875</c:v>
                      </c:pt>
                      <c:pt idx="322">
                        <c:v>1.02313232421875</c:v>
                      </c:pt>
                      <c:pt idx="323">
                        <c:v>1.02679443359375</c:v>
                      </c:pt>
                      <c:pt idx="324">
                        <c:v>1.03057861328125</c:v>
                      </c:pt>
                      <c:pt idx="325">
                        <c:v>1.03436279296875</c:v>
                      </c:pt>
                      <c:pt idx="326">
                        <c:v>1.0379638671875</c:v>
                      </c:pt>
                      <c:pt idx="327">
                        <c:v>1.041748046875</c:v>
                      </c:pt>
                      <c:pt idx="328">
                        <c:v>1.045654296875</c:v>
                      </c:pt>
                      <c:pt idx="329">
                        <c:v>1.04925537109375</c:v>
                      </c:pt>
                      <c:pt idx="330">
                        <c:v>1.0528564453125</c:v>
                      </c:pt>
                      <c:pt idx="331">
                        <c:v>1.0565185546875</c:v>
                      </c:pt>
                      <c:pt idx="332">
                        <c:v>1.0601806640625</c:v>
                      </c:pt>
                      <c:pt idx="333">
                        <c:v>1.06365966796875</c:v>
                      </c:pt>
                      <c:pt idx="334">
                        <c:v>1.06732177734375</c:v>
                      </c:pt>
                      <c:pt idx="335">
                        <c:v>1.07080078125</c:v>
                      </c:pt>
                      <c:pt idx="336">
                        <c:v>1.0743408203125</c:v>
                      </c:pt>
                      <c:pt idx="337">
                        <c:v>1.0777587890625</c:v>
                      </c:pt>
                      <c:pt idx="338">
                        <c:v>1.0811767578125</c:v>
                      </c:pt>
                      <c:pt idx="339">
                        <c:v>1.08453369140625</c:v>
                      </c:pt>
                      <c:pt idx="340">
                        <c:v>1.08782958984375</c:v>
                      </c:pt>
                      <c:pt idx="341">
                        <c:v>1.09112548828125</c:v>
                      </c:pt>
                      <c:pt idx="342">
                        <c:v>1.09423828125</c:v>
                      </c:pt>
                      <c:pt idx="343">
                        <c:v>1.09759521484375</c:v>
                      </c:pt>
                      <c:pt idx="344">
                        <c:v>1.1007080078125</c:v>
                      </c:pt>
                      <c:pt idx="345">
                        <c:v>1.10400390625</c:v>
                      </c:pt>
                      <c:pt idx="346">
                        <c:v>1.10687255859375</c:v>
                      </c:pt>
                      <c:pt idx="347">
                        <c:v>1.10986328125</c:v>
                      </c:pt>
                      <c:pt idx="348">
                        <c:v>1.1129150390625</c:v>
                      </c:pt>
                      <c:pt idx="349">
                        <c:v>1.11578369140625</c:v>
                      </c:pt>
                      <c:pt idx="350">
                        <c:v>1.11865234375</c:v>
                      </c:pt>
                      <c:pt idx="351">
                        <c:v>1.121337890625</c:v>
                      </c:pt>
                      <c:pt idx="352">
                        <c:v>1.12384033203125</c:v>
                      </c:pt>
                      <c:pt idx="353">
                        <c:v>1.12646484375</c:v>
                      </c:pt>
                      <c:pt idx="354">
                        <c:v>1.12896728515625</c:v>
                      </c:pt>
                      <c:pt idx="355">
                        <c:v>1.13140869140625</c:v>
                      </c:pt>
                      <c:pt idx="356">
                        <c:v>1.1339111328125</c:v>
                      </c:pt>
                      <c:pt idx="357">
                        <c:v>1.1363525390625</c:v>
                      </c:pt>
                      <c:pt idx="358">
                        <c:v>1.13873291015625</c:v>
                      </c:pt>
                      <c:pt idx="359">
                        <c:v>1.1407470703125</c:v>
                      </c:pt>
                      <c:pt idx="360">
                        <c:v>1.14306640625</c:v>
                      </c:pt>
                      <c:pt idx="361">
                        <c:v>1.144775390625</c:v>
                      </c:pt>
                      <c:pt idx="362">
                        <c:v>1.1470947265625</c:v>
                      </c:pt>
                      <c:pt idx="363">
                        <c:v>1.148681640625</c:v>
                      </c:pt>
                      <c:pt idx="364">
                        <c:v>1.15081787109375</c:v>
                      </c:pt>
                      <c:pt idx="365">
                        <c:v>1.15234375</c:v>
                      </c:pt>
                      <c:pt idx="366">
                        <c:v>1.15386962890625</c:v>
                      </c:pt>
                      <c:pt idx="367">
                        <c:v>1.1556396484375</c:v>
                      </c:pt>
                      <c:pt idx="368">
                        <c:v>1.15716552734375</c:v>
                      </c:pt>
                      <c:pt idx="369">
                        <c:v>1.1583251953125</c:v>
                      </c:pt>
                      <c:pt idx="370">
                        <c:v>1.15936279296875</c:v>
                      </c:pt>
                      <c:pt idx="371">
                        <c:v>1.16107177734375</c:v>
                      </c:pt>
                      <c:pt idx="372">
                        <c:v>1.162109375</c:v>
                      </c:pt>
                      <c:pt idx="373">
                        <c:v>1.16314697265625</c:v>
                      </c:pt>
                      <c:pt idx="374">
                        <c:v>1.1640625</c:v>
                      </c:pt>
                      <c:pt idx="375">
                        <c:v>1.1649169921875</c:v>
                      </c:pt>
                      <c:pt idx="376">
                        <c:v>1.1656494140625</c:v>
                      </c:pt>
                      <c:pt idx="377">
                        <c:v>1.16650390625</c:v>
                      </c:pt>
                      <c:pt idx="378">
                        <c:v>1.16705322265625</c:v>
                      </c:pt>
                      <c:pt idx="379">
                        <c:v>1.16778564453125</c:v>
                      </c:pt>
                      <c:pt idx="380">
                        <c:v>1.16845703125</c:v>
                      </c:pt>
                      <c:pt idx="381">
                        <c:v>1.16839599609375</c:v>
                      </c:pt>
                      <c:pt idx="382">
                        <c:v>1.16876220703125</c:v>
                      </c:pt>
                      <c:pt idx="383">
                        <c:v>1.169677734375</c:v>
                      </c:pt>
                      <c:pt idx="384">
                        <c:v>1.1690673828125</c:v>
                      </c:pt>
                      <c:pt idx="385">
                        <c:v>1.1693115234375</c:v>
                      </c:pt>
                      <c:pt idx="386">
                        <c:v>1.1695556640625</c:v>
                      </c:pt>
                      <c:pt idx="387">
                        <c:v>1.1690673828125</c:v>
                      </c:pt>
                      <c:pt idx="388">
                        <c:v>1.16888427734375</c:v>
                      </c:pt>
                      <c:pt idx="389">
                        <c:v>1.168701171875</c:v>
                      </c:pt>
                      <c:pt idx="390">
                        <c:v>1.1683349609375</c:v>
                      </c:pt>
                      <c:pt idx="391">
                        <c:v>1.1683349609375</c:v>
                      </c:pt>
                      <c:pt idx="392">
                        <c:v>1.16729736328125</c:v>
                      </c:pt>
                      <c:pt idx="393">
                        <c:v>1.16656494140625</c:v>
                      </c:pt>
                      <c:pt idx="394">
                        <c:v>1.166015625</c:v>
                      </c:pt>
                      <c:pt idx="395">
                        <c:v>1.1646728515625</c:v>
                      </c:pt>
                      <c:pt idx="396">
                        <c:v>1.16461181640625</c:v>
                      </c:pt>
                      <c:pt idx="397">
                        <c:v>1.1629638671875</c:v>
                      </c:pt>
                      <c:pt idx="398">
                        <c:v>1.16217041015625</c:v>
                      </c:pt>
                      <c:pt idx="399">
                        <c:v>1.160888671875</c:v>
                      </c:pt>
                      <c:pt idx="400">
                        <c:v>1.1597900390625</c:v>
                      </c:pt>
                      <c:pt idx="401">
                        <c:v>1.15826416015625</c:v>
                      </c:pt>
                      <c:pt idx="402">
                        <c:v>1.156982421875</c:v>
                      </c:pt>
                      <c:pt idx="403">
                        <c:v>1.15582275390625</c:v>
                      </c:pt>
                      <c:pt idx="404">
                        <c:v>1.1539306640625</c:v>
                      </c:pt>
                      <c:pt idx="405">
                        <c:v>1.152587890625</c:v>
                      </c:pt>
                      <c:pt idx="406">
                        <c:v>1.150634765625</c:v>
                      </c:pt>
                      <c:pt idx="407">
                        <c:v>1.14874267578125</c:v>
                      </c:pt>
                      <c:pt idx="408">
                        <c:v>1.1474609375</c:v>
                      </c:pt>
                      <c:pt idx="409">
                        <c:v>1.1458740234375</c:v>
                      </c:pt>
                      <c:pt idx="410">
                        <c:v>1.14349365234375</c:v>
                      </c:pt>
                      <c:pt idx="411">
                        <c:v>1.1417236328125</c:v>
                      </c:pt>
                      <c:pt idx="412">
                        <c:v>1.14019775390625</c:v>
                      </c:pt>
                      <c:pt idx="413">
                        <c:v>1.13763427734375</c:v>
                      </c:pt>
                      <c:pt idx="414">
                        <c:v>1.135986328125</c:v>
                      </c:pt>
                      <c:pt idx="415">
                        <c:v>1.13323974609375</c:v>
                      </c:pt>
                      <c:pt idx="416">
                        <c:v>1.13116455078125</c:v>
                      </c:pt>
                      <c:pt idx="417">
                        <c:v>1.12872314453125</c:v>
                      </c:pt>
                      <c:pt idx="418">
                        <c:v>1.1263427734375</c:v>
                      </c:pt>
                      <c:pt idx="419">
                        <c:v>1.12396240234375</c:v>
                      </c:pt>
                      <c:pt idx="420">
                        <c:v>1.12152099609375</c:v>
                      </c:pt>
                      <c:pt idx="421">
                        <c:v>1.1190185546875</c:v>
                      </c:pt>
                      <c:pt idx="422">
                        <c:v>1.11669921875</c:v>
                      </c:pt>
                      <c:pt idx="423">
                        <c:v>1.113525390625</c:v>
                      </c:pt>
                      <c:pt idx="424">
                        <c:v>1.11126708984375</c:v>
                      </c:pt>
                      <c:pt idx="425">
                        <c:v>1.10858154296875</c:v>
                      </c:pt>
                      <c:pt idx="426">
                        <c:v>1.10589599609375</c:v>
                      </c:pt>
                      <c:pt idx="427">
                        <c:v>1.10302734375</c:v>
                      </c:pt>
                      <c:pt idx="428">
                        <c:v>1.1002197265625</c:v>
                      </c:pt>
                      <c:pt idx="429">
                        <c:v>1.09771728515625</c:v>
                      </c:pt>
                      <c:pt idx="430">
                        <c:v>1.09490966796875</c:v>
                      </c:pt>
                      <c:pt idx="431">
                        <c:v>1.0921630859375</c:v>
                      </c:pt>
                      <c:pt idx="432">
                        <c:v>1.08917236328125</c:v>
                      </c:pt>
                      <c:pt idx="433">
                        <c:v>1.0863037109375</c:v>
                      </c:pt>
                      <c:pt idx="434">
                        <c:v>1.083251953125</c:v>
                      </c:pt>
                      <c:pt idx="435">
                        <c:v>1.0804443359375</c:v>
                      </c:pt>
                      <c:pt idx="436">
                        <c:v>1.077392578125</c:v>
                      </c:pt>
                      <c:pt idx="437">
                        <c:v>1.07440185546875</c:v>
                      </c:pt>
                      <c:pt idx="438">
                        <c:v>1.0714111328125</c:v>
                      </c:pt>
                      <c:pt idx="439">
                        <c:v>1.06842041015625</c:v>
                      </c:pt>
                      <c:pt idx="440">
                        <c:v>1.06549072265625</c:v>
                      </c:pt>
                      <c:pt idx="441">
                        <c:v>1.06231689453125</c:v>
                      </c:pt>
                      <c:pt idx="442">
                        <c:v>1.05926513671875</c:v>
                      </c:pt>
                      <c:pt idx="443">
                        <c:v>1.0560302734375</c:v>
                      </c:pt>
                      <c:pt idx="444">
                        <c:v>1.05316162109375</c:v>
                      </c:pt>
                      <c:pt idx="445">
                        <c:v>1.0501708984375</c:v>
                      </c:pt>
                      <c:pt idx="446">
                        <c:v>1.0472412109375</c:v>
                      </c:pt>
                      <c:pt idx="447">
                        <c:v>1.044189453125</c:v>
                      </c:pt>
                      <c:pt idx="448">
                        <c:v>1.04107666015625</c:v>
                      </c:pt>
                      <c:pt idx="449">
                        <c:v>1.0380859375</c:v>
                      </c:pt>
                      <c:pt idx="450">
                        <c:v>1.03515625</c:v>
                      </c:pt>
                      <c:pt idx="451">
                        <c:v>1.03216552734375</c:v>
                      </c:pt>
                      <c:pt idx="452">
                        <c:v>1.02886962890625</c:v>
                      </c:pt>
                      <c:pt idx="453">
                        <c:v>1.02593994140625</c:v>
                      </c:pt>
                      <c:pt idx="454">
                        <c:v>1.0233154296875</c:v>
                      </c:pt>
                      <c:pt idx="455">
                        <c:v>1.020263671875</c:v>
                      </c:pt>
                      <c:pt idx="456">
                        <c:v>1.017578125</c:v>
                      </c:pt>
                      <c:pt idx="457">
                        <c:v>1.0146484375</c:v>
                      </c:pt>
                      <c:pt idx="458">
                        <c:v>1.0120849609375</c:v>
                      </c:pt>
                      <c:pt idx="459">
                        <c:v>1.0098876953125</c:v>
                      </c:pt>
                      <c:pt idx="460">
                        <c:v>1.00762939453125</c:v>
                      </c:pt>
                      <c:pt idx="461">
                        <c:v>1.00653076171875</c:v>
                      </c:pt>
                      <c:pt idx="462">
                        <c:v>1.00640869140625</c:v>
                      </c:pt>
                      <c:pt idx="463">
                        <c:v>1.00775146484375</c:v>
                      </c:pt>
                      <c:pt idx="464">
                        <c:v>1.00970458984375</c:v>
                      </c:pt>
                      <c:pt idx="465">
                        <c:v>1.0118408203125</c:v>
                      </c:pt>
                      <c:pt idx="466">
                        <c:v>1.014404296875</c:v>
                      </c:pt>
                      <c:pt idx="467">
                        <c:v>1.01708984375</c:v>
                      </c:pt>
                      <c:pt idx="468">
                        <c:v>1.01983642578125</c:v>
                      </c:pt>
                      <c:pt idx="469">
                        <c:v>1.02239990234375</c:v>
                      </c:pt>
                      <c:pt idx="470">
                        <c:v>1.02508544921875</c:v>
                      </c:pt>
                      <c:pt idx="471">
                        <c:v>1.02783203125</c:v>
                      </c:pt>
                      <c:pt idx="472">
                        <c:v>1.03057861328125</c:v>
                      </c:pt>
                      <c:pt idx="473">
                        <c:v>1.03314208984375</c:v>
                      </c:pt>
                      <c:pt idx="474">
                        <c:v>1.0361328125</c:v>
                      </c:pt>
                      <c:pt idx="475">
                        <c:v>1.0386962890625</c:v>
                      </c:pt>
                      <c:pt idx="476">
                        <c:v>1.041259765625</c:v>
                      </c:pt>
                      <c:pt idx="477">
                        <c:v>1.0438232421875</c:v>
                      </c:pt>
                      <c:pt idx="478">
                        <c:v>1.04656982421875</c:v>
                      </c:pt>
                      <c:pt idx="479">
                        <c:v>1.04901123046875</c:v>
                      </c:pt>
                      <c:pt idx="480">
                        <c:v>1.051513671875</c:v>
                      </c:pt>
                      <c:pt idx="481">
                        <c:v>1.05413818359375</c:v>
                      </c:pt>
                      <c:pt idx="482">
                        <c:v>1.0567626953125</c:v>
                      </c:pt>
                      <c:pt idx="483">
                        <c:v>1.0589599609375</c:v>
                      </c:pt>
                      <c:pt idx="484">
                        <c:v>1.0615234375</c:v>
                      </c:pt>
                      <c:pt idx="485">
                        <c:v>1.0638427734375</c:v>
                      </c:pt>
                      <c:pt idx="486">
                        <c:v>1.06622314453125</c:v>
                      </c:pt>
                      <c:pt idx="487">
                        <c:v>1.06842041015625</c:v>
                      </c:pt>
                      <c:pt idx="488">
                        <c:v>1.0706787109375</c:v>
                      </c:pt>
                      <c:pt idx="489">
                        <c:v>1.0731201171875</c:v>
                      </c:pt>
                      <c:pt idx="490">
                        <c:v>1.0751953125</c:v>
                      </c:pt>
                      <c:pt idx="491">
                        <c:v>1.07733154296875</c:v>
                      </c:pt>
                      <c:pt idx="492">
                        <c:v>1.07952880859375</c:v>
                      </c:pt>
                      <c:pt idx="493">
                        <c:v>1.08135986328125</c:v>
                      </c:pt>
                      <c:pt idx="494">
                        <c:v>1.0833740234375</c:v>
                      </c:pt>
                      <c:pt idx="495">
                        <c:v>1.08538818359375</c:v>
                      </c:pt>
                      <c:pt idx="496">
                        <c:v>1.08721923828125</c:v>
                      </c:pt>
                      <c:pt idx="497">
                        <c:v>1.08905029296875</c:v>
                      </c:pt>
                      <c:pt idx="498">
                        <c:v>1.0908203125</c:v>
                      </c:pt>
                      <c:pt idx="499">
                        <c:v>1.09259033203125</c:v>
                      </c:pt>
                      <c:pt idx="500">
                        <c:v>1.09442138671875</c:v>
                      </c:pt>
                      <c:pt idx="501">
                        <c:v>1.095947265625</c:v>
                      </c:pt>
                      <c:pt idx="502">
                        <c:v>1.097412109375</c:v>
                      </c:pt>
                      <c:pt idx="503">
                        <c:v>1.09906005859375</c:v>
                      </c:pt>
                      <c:pt idx="504">
                        <c:v>1.1002197265625</c:v>
                      </c:pt>
                      <c:pt idx="505">
                        <c:v>1.1019287109375</c:v>
                      </c:pt>
                      <c:pt idx="506">
                        <c:v>1.10321044921875</c:v>
                      </c:pt>
                      <c:pt idx="507">
                        <c:v>1.10443115234375</c:v>
                      </c:pt>
                      <c:pt idx="508">
                        <c:v>1.1055908203125</c:v>
                      </c:pt>
                      <c:pt idx="509">
                        <c:v>1.10699462890625</c:v>
                      </c:pt>
                      <c:pt idx="510">
                        <c:v>1.1080322265625</c:v>
                      </c:pt>
                      <c:pt idx="511">
                        <c:v>1.1090087890625</c:v>
                      </c:pt>
                      <c:pt idx="512">
                        <c:v>1.10986328125</c:v>
                      </c:pt>
                      <c:pt idx="513">
                        <c:v>1.11102294921875</c:v>
                      </c:pt>
                      <c:pt idx="514">
                        <c:v>1.1116943359375</c:v>
                      </c:pt>
                      <c:pt idx="515">
                        <c:v>1.11273193359375</c:v>
                      </c:pt>
                      <c:pt idx="516">
                        <c:v>1.11328125</c:v>
                      </c:pt>
                      <c:pt idx="517">
                        <c:v>1.1141357421875</c:v>
                      </c:pt>
                      <c:pt idx="518">
                        <c:v>1.11456298828125</c:v>
                      </c:pt>
                      <c:pt idx="519">
                        <c:v>1.11529541015625</c:v>
                      </c:pt>
                      <c:pt idx="520">
                        <c:v>1.11578369140625</c:v>
                      </c:pt>
                      <c:pt idx="521">
                        <c:v>1.11627197265625</c:v>
                      </c:pt>
                      <c:pt idx="522">
                        <c:v>1.11663818359375</c:v>
                      </c:pt>
                      <c:pt idx="523">
                        <c:v>1.1168212890625</c:v>
                      </c:pt>
                      <c:pt idx="524">
                        <c:v>1.1170654296875</c:v>
                      </c:pt>
                      <c:pt idx="525">
                        <c:v>1.1171875</c:v>
                      </c:pt>
                      <c:pt idx="526">
                        <c:v>1.1171875</c:v>
                      </c:pt>
                      <c:pt idx="527">
                        <c:v>1.1171875</c:v>
                      </c:pt>
                      <c:pt idx="528">
                        <c:v>1.11737060546875</c:v>
                      </c:pt>
                      <c:pt idx="529">
                        <c:v>1.1170654296875</c:v>
                      </c:pt>
                      <c:pt idx="530">
                        <c:v>1.116943359375</c:v>
                      </c:pt>
                      <c:pt idx="531">
                        <c:v>1.11712646484375</c:v>
                      </c:pt>
                      <c:pt idx="532">
                        <c:v>1.11663818359375</c:v>
                      </c:pt>
                      <c:pt idx="533">
                        <c:v>1.11639404296875</c:v>
                      </c:pt>
                      <c:pt idx="534">
                        <c:v>1.11602783203125</c:v>
                      </c:pt>
                      <c:pt idx="535">
                        <c:v>1.115478515625</c:v>
                      </c:pt>
                      <c:pt idx="536">
                        <c:v>1.11492919921875</c:v>
                      </c:pt>
                      <c:pt idx="537">
                        <c:v>1.11456298828125</c:v>
                      </c:pt>
                      <c:pt idx="538">
                        <c:v>1.11370849609375</c:v>
                      </c:pt>
                      <c:pt idx="539">
                        <c:v>1.11309814453125</c:v>
                      </c:pt>
                      <c:pt idx="540">
                        <c:v>1.11236572265625</c:v>
                      </c:pt>
                      <c:pt idx="541">
                        <c:v>1.11175537109375</c:v>
                      </c:pt>
                      <c:pt idx="542">
                        <c:v>1.11077880859375</c:v>
                      </c:pt>
                      <c:pt idx="543">
                        <c:v>1.1099853515625</c:v>
                      </c:pt>
                      <c:pt idx="544">
                        <c:v>1.10919189453125</c:v>
                      </c:pt>
                      <c:pt idx="545">
                        <c:v>1.1080322265625</c:v>
                      </c:pt>
                      <c:pt idx="546">
                        <c:v>1.10687255859375</c:v>
                      </c:pt>
                      <c:pt idx="547">
                        <c:v>1.10595703125</c:v>
                      </c:pt>
                      <c:pt idx="548">
                        <c:v>1.10498046875</c:v>
                      </c:pt>
                      <c:pt idx="549">
                        <c:v>1.103759765625</c:v>
                      </c:pt>
                      <c:pt idx="550">
                        <c:v>1.10235595703125</c:v>
                      </c:pt>
                      <c:pt idx="551">
                        <c:v>1.1011962890625</c:v>
                      </c:pt>
                      <c:pt idx="552">
                        <c:v>1.09991455078125</c:v>
                      </c:pt>
                      <c:pt idx="553">
                        <c:v>1.09844970703125</c:v>
                      </c:pt>
                      <c:pt idx="554">
                        <c:v>1.09722900390625</c:v>
                      </c:pt>
                      <c:pt idx="555">
                        <c:v>1.0958251953125</c:v>
                      </c:pt>
                      <c:pt idx="556">
                        <c:v>1.09417724609375</c:v>
                      </c:pt>
                      <c:pt idx="557">
                        <c:v>1.0926513671875</c:v>
                      </c:pt>
                      <c:pt idx="558">
                        <c:v>1.091064453125</c:v>
                      </c:pt>
                      <c:pt idx="559">
                        <c:v>1.0894775390625</c:v>
                      </c:pt>
                      <c:pt idx="560">
                        <c:v>1.08782958984375</c:v>
                      </c:pt>
                      <c:pt idx="561">
                        <c:v>1.08624267578125</c:v>
                      </c:pt>
                      <c:pt idx="562">
                        <c:v>1.08465576171875</c:v>
                      </c:pt>
                      <c:pt idx="563">
                        <c:v>1.08282470703125</c:v>
                      </c:pt>
                      <c:pt idx="564">
                        <c:v>1.08111572265625</c:v>
                      </c:pt>
                      <c:pt idx="565">
                        <c:v>1.07928466796875</c:v>
                      </c:pt>
                      <c:pt idx="566">
                        <c:v>1.0777587890625</c:v>
                      </c:pt>
                      <c:pt idx="567">
                        <c:v>1.0758056640625</c:v>
                      </c:pt>
                      <c:pt idx="568">
                        <c:v>1.07403564453125</c:v>
                      </c:pt>
                      <c:pt idx="569">
                        <c:v>1.07208251953125</c:v>
                      </c:pt>
                      <c:pt idx="570">
                        <c:v>1.0704345703125</c:v>
                      </c:pt>
                      <c:pt idx="571">
                        <c:v>1.06842041015625</c:v>
                      </c:pt>
                      <c:pt idx="572">
                        <c:v>1.0665283203125</c:v>
                      </c:pt>
                      <c:pt idx="573">
                        <c:v>1.064453125</c:v>
                      </c:pt>
                      <c:pt idx="574">
                        <c:v>1.0625</c:v>
                      </c:pt>
                      <c:pt idx="575">
                        <c:v>1.06048583984375</c:v>
                      </c:pt>
                      <c:pt idx="576">
                        <c:v>1.05853271484375</c:v>
                      </c:pt>
                      <c:pt idx="577">
                        <c:v>1.0565185546875</c:v>
                      </c:pt>
                      <c:pt idx="578">
                        <c:v>1.05462646484375</c:v>
                      </c:pt>
                      <c:pt idx="579">
                        <c:v>1.052734375</c:v>
                      </c:pt>
                      <c:pt idx="580">
                        <c:v>1.05035400390625</c:v>
                      </c:pt>
                      <c:pt idx="581">
                        <c:v>1.04852294921875</c:v>
                      </c:pt>
                      <c:pt idx="582">
                        <c:v>1.0465087890625</c:v>
                      </c:pt>
                      <c:pt idx="583">
                        <c:v>1.04449462890625</c:v>
                      </c:pt>
                      <c:pt idx="584">
                        <c:v>1.04248046875</c:v>
                      </c:pt>
                      <c:pt idx="585">
                        <c:v>1.04010009765625</c:v>
                      </c:pt>
                      <c:pt idx="586">
                        <c:v>1.0382080078125</c:v>
                      </c:pt>
                      <c:pt idx="587">
                        <c:v>1.03619384765625</c:v>
                      </c:pt>
                      <c:pt idx="588">
                        <c:v>1.03424072265625</c:v>
                      </c:pt>
                      <c:pt idx="589">
                        <c:v>1.0321044921875</c:v>
                      </c:pt>
                      <c:pt idx="590">
                        <c:v>1.0301513671875</c:v>
                      </c:pt>
                      <c:pt idx="591">
                        <c:v>1.028076171875</c:v>
                      </c:pt>
                      <c:pt idx="592">
                        <c:v>1.026123046875</c:v>
                      </c:pt>
                      <c:pt idx="593">
                        <c:v>1.02398681640625</c:v>
                      </c:pt>
                      <c:pt idx="594">
                        <c:v>1.02197265625</c:v>
                      </c:pt>
                      <c:pt idx="595">
                        <c:v>1.02008056640625</c:v>
                      </c:pt>
                      <c:pt idx="596">
                        <c:v>1.01812744140625</c:v>
                      </c:pt>
                      <c:pt idx="597">
                        <c:v>1.016357421875</c:v>
                      </c:pt>
                      <c:pt idx="598">
                        <c:v>1.01446533203125</c:v>
                      </c:pt>
                      <c:pt idx="599">
                        <c:v>1.0125732421875</c:v>
                      </c:pt>
                      <c:pt idx="600">
                        <c:v>1.0107421875</c:v>
                      </c:pt>
                      <c:pt idx="601">
                        <c:v>1.00921630859375</c:v>
                      </c:pt>
                      <c:pt idx="602">
                        <c:v>1.00775146484375</c:v>
                      </c:pt>
                      <c:pt idx="603">
                        <c:v>1.00665283203125</c:v>
                      </c:pt>
                      <c:pt idx="604">
                        <c:v>1.0057373046875</c:v>
                      </c:pt>
                      <c:pt idx="605">
                        <c:v>1.005615234375</c:v>
                      </c:pt>
                      <c:pt idx="606">
                        <c:v>1.0059814453125</c:v>
                      </c:pt>
                      <c:pt idx="607">
                        <c:v>1.00677490234375</c:v>
                      </c:pt>
                      <c:pt idx="608">
                        <c:v>1.008056640625</c:v>
                      </c:pt>
                      <c:pt idx="609">
                        <c:v>1.0096435546875</c:v>
                      </c:pt>
                      <c:pt idx="610">
                        <c:v>1.01104736328125</c:v>
                      </c:pt>
                      <c:pt idx="611">
                        <c:v>1.0126953125</c:v>
                      </c:pt>
                      <c:pt idx="612">
                        <c:v>1.01434326171875</c:v>
                      </c:pt>
                      <c:pt idx="613">
                        <c:v>1.0159912109375</c:v>
                      </c:pt>
                      <c:pt idx="614">
                        <c:v>1.017578125</c:v>
                      </c:pt>
                      <c:pt idx="615">
                        <c:v>1.019287109375</c:v>
                      </c:pt>
                      <c:pt idx="616">
                        <c:v>1.02099609375</c:v>
                      </c:pt>
                      <c:pt idx="617">
                        <c:v>1.02252197265625</c:v>
                      </c:pt>
                      <c:pt idx="618">
                        <c:v>1.02410888671875</c:v>
                      </c:pt>
                      <c:pt idx="619">
                        <c:v>1.02581787109375</c:v>
                      </c:pt>
                      <c:pt idx="620">
                        <c:v>1.02740478515625</c:v>
                      </c:pt>
                      <c:pt idx="621">
                        <c:v>1.029052734375</c:v>
                      </c:pt>
                      <c:pt idx="622">
                        <c:v>1.03045654296875</c:v>
                      </c:pt>
                      <c:pt idx="623">
                        <c:v>1.03216552734375</c:v>
                      </c:pt>
                      <c:pt idx="624">
                        <c:v>1.0335693359375</c:v>
                      </c:pt>
                      <c:pt idx="625">
                        <c:v>1.03497314453125</c:v>
                      </c:pt>
                      <c:pt idx="626">
                        <c:v>1.03643798828125</c:v>
                      </c:pt>
                      <c:pt idx="627">
                        <c:v>1.0377197265625</c:v>
                      </c:pt>
                      <c:pt idx="628">
                        <c:v>1.03924560546875</c:v>
                      </c:pt>
                      <c:pt idx="629">
                        <c:v>1.0406494140625</c:v>
                      </c:pt>
                      <c:pt idx="630">
                        <c:v>1.041748046875</c:v>
                      </c:pt>
                      <c:pt idx="631">
                        <c:v>1.043212890625</c:v>
                      </c:pt>
                      <c:pt idx="632">
                        <c:v>1.04449462890625</c:v>
                      </c:pt>
                      <c:pt idx="633">
                        <c:v>1.04559326171875</c:v>
                      </c:pt>
                      <c:pt idx="634">
                        <c:v>1.0467529296875</c:v>
                      </c:pt>
                      <c:pt idx="635">
                        <c:v>1.04791259765625</c:v>
                      </c:pt>
                      <c:pt idx="636">
                        <c:v>1.04913330078125</c:v>
                      </c:pt>
                      <c:pt idx="637">
                        <c:v>1.05023193359375</c:v>
                      </c:pt>
                      <c:pt idx="638">
                        <c:v>1.05120849609375</c:v>
                      </c:pt>
                      <c:pt idx="639">
                        <c:v>1.05230712890625</c:v>
                      </c:pt>
                      <c:pt idx="640">
                        <c:v>1.05340576171875</c:v>
                      </c:pt>
                      <c:pt idx="641">
                        <c:v>1.0540771484375</c:v>
                      </c:pt>
                      <c:pt idx="642">
                        <c:v>1.05523681640625</c:v>
                      </c:pt>
                      <c:pt idx="643">
                        <c:v>1.05596923828125</c:v>
                      </c:pt>
                      <c:pt idx="644">
                        <c:v>1.0567626953125</c:v>
                      </c:pt>
                      <c:pt idx="645">
                        <c:v>1.057861328125</c:v>
                      </c:pt>
                      <c:pt idx="646">
                        <c:v>1.058349609375</c:v>
                      </c:pt>
                      <c:pt idx="647">
                        <c:v>1.0592041015625</c:v>
                      </c:pt>
                      <c:pt idx="648">
                        <c:v>1.0599365234375</c:v>
                      </c:pt>
                      <c:pt idx="649">
                        <c:v>1.060302734375</c:v>
                      </c:pt>
                      <c:pt idx="650">
                        <c:v>1.06109619140625</c:v>
                      </c:pt>
                      <c:pt idx="651">
                        <c:v>1.06158447265625</c:v>
                      </c:pt>
                      <c:pt idx="652">
                        <c:v>1.062255859375</c:v>
                      </c:pt>
                      <c:pt idx="653">
                        <c:v>1.06268310546875</c:v>
                      </c:pt>
                      <c:pt idx="654">
                        <c:v>1.0631103515625</c:v>
                      </c:pt>
                      <c:pt idx="655">
                        <c:v>1.06329345703125</c:v>
                      </c:pt>
                      <c:pt idx="656">
                        <c:v>1.0638427734375</c:v>
                      </c:pt>
                      <c:pt idx="657">
                        <c:v>1.06427001953125</c:v>
                      </c:pt>
                      <c:pt idx="658">
                        <c:v>1.06451416015625</c:v>
                      </c:pt>
                      <c:pt idx="659">
                        <c:v>1.064697265625</c:v>
                      </c:pt>
                      <c:pt idx="660">
                        <c:v>1.06494140625</c:v>
                      </c:pt>
                      <c:pt idx="661">
                        <c:v>1.06512451171875</c:v>
                      </c:pt>
                      <c:pt idx="662">
                        <c:v>1.06524658203125</c:v>
                      </c:pt>
                      <c:pt idx="663">
                        <c:v>1.0654296875</c:v>
                      </c:pt>
                      <c:pt idx="664">
                        <c:v>1.06536865234375</c:v>
                      </c:pt>
                      <c:pt idx="665">
                        <c:v>1.06561279296875</c:v>
                      </c:pt>
                      <c:pt idx="666">
                        <c:v>1.0654296875</c:v>
                      </c:pt>
                      <c:pt idx="667">
                        <c:v>1.0653076171875</c:v>
                      </c:pt>
                      <c:pt idx="668">
                        <c:v>1.06549072265625</c:v>
                      </c:pt>
                      <c:pt idx="669">
                        <c:v>1.0653076171875</c:v>
                      </c:pt>
                      <c:pt idx="670">
                        <c:v>1.06536865234375</c:v>
                      </c:pt>
                      <c:pt idx="671">
                        <c:v>1.06494140625</c:v>
                      </c:pt>
                      <c:pt idx="672">
                        <c:v>1.0648193359375</c:v>
                      </c:pt>
                      <c:pt idx="673">
                        <c:v>1.06451416015625</c:v>
                      </c:pt>
                      <c:pt idx="674">
                        <c:v>1.06414794921875</c:v>
                      </c:pt>
                      <c:pt idx="675">
                        <c:v>1.0638427734375</c:v>
                      </c:pt>
                      <c:pt idx="676">
                        <c:v>1.06365966796875</c:v>
                      </c:pt>
                      <c:pt idx="677">
                        <c:v>1.06317138671875</c:v>
                      </c:pt>
                      <c:pt idx="678">
                        <c:v>1.06268310546875</c:v>
                      </c:pt>
                      <c:pt idx="679">
                        <c:v>1.06219482421875</c:v>
                      </c:pt>
                      <c:pt idx="680">
                        <c:v>1.0618896484375</c:v>
                      </c:pt>
                      <c:pt idx="681">
                        <c:v>1.06121826171875</c:v>
                      </c:pt>
                      <c:pt idx="682">
                        <c:v>1.06072998046875</c:v>
                      </c:pt>
                      <c:pt idx="683">
                        <c:v>1.06036376953125</c:v>
                      </c:pt>
                      <c:pt idx="684">
                        <c:v>1.05975341796875</c:v>
                      </c:pt>
                      <c:pt idx="685">
                        <c:v>1.05902099609375</c:v>
                      </c:pt>
                      <c:pt idx="686">
                        <c:v>1.05865478515625</c:v>
                      </c:pt>
                      <c:pt idx="687">
                        <c:v>1.057861328125</c:v>
                      </c:pt>
                      <c:pt idx="688">
                        <c:v>1.0572509765625</c:v>
                      </c:pt>
                      <c:pt idx="689">
                        <c:v>1.05645751953125</c:v>
                      </c:pt>
                      <c:pt idx="690">
                        <c:v>1.055908203125</c:v>
                      </c:pt>
                      <c:pt idx="691">
                        <c:v>1.05517578125</c:v>
                      </c:pt>
                      <c:pt idx="692">
                        <c:v>1.0543212890625</c:v>
                      </c:pt>
                      <c:pt idx="693">
                        <c:v>1.0535888671875</c:v>
                      </c:pt>
                      <c:pt idx="694">
                        <c:v>1.05267333984375</c:v>
                      </c:pt>
                      <c:pt idx="695">
                        <c:v>1.05194091796875</c:v>
                      </c:pt>
                      <c:pt idx="696">
                        <c:v>1.05096435546875</c:v>
                      </c:pt>
                      <c:pt idx="697">
                        <c:v>1.05023193359375</c:v>
                      </c:pt>
                      <c:pt idx="698">
                        <c:v>1.04931640625</c:v>
                      </c:pt>
                      <c:pt idx="699">
                        <c:v>1.048583984375</c:v>
                      </c:pt>
                      <c:pt idx="700">
                        <c:v>1.04779052734375</c:v>
                      </c:pt>
                      <c:pt idx="701">
                        <c:v>1.04669189453125</c:v>
                      </c:pt>
                      <c:pt idx="702">
                        <c:v>1.0455322265625</c:v>
                      </c:pt>
                      <c:pt idx="703">
                        <c:v>1.04486083984375</c:v>
                      </c:pt>
                      <c:pt idx="704">
                        <c:v>1.04376220703125</c:v>
                      </c:pt>
                      <c:pt idx="705">
                        <c:v>1.04302978515625</c:v>
                      </c:pt>
                      <c:pt idx="706">
                        <c:v>1.04205322265625</c:v>
                      </c:pt>
                      <c:pt idx="707">
                        <c:v>1.04107666015625</c:v>
                      </c:pt>
                      <c:pt idx="708">
                        <c:v>1.0400390625</c:v>
                      </c:pt>
                      <c:pt idx="709">
                        <c:v>1.03912353515625</c:v>
                      </c:pt>
                      <c:pt idx="710">
                        <c:v>1.03814697265625</c:v>
                      </c:pt>
                      <c:pt idx="711">
                        <c:v>1.037109375</c:v>
                      </c:pt>
                      <c:pt idx="712">
                        <c:v>1.03619384765625</c:v>
                      </c:pt>
                      <c:pt idx="713">
                        <c:v>1.03521728515625</c:v>
                      </c:pt>
                      <c:pt idx="714">
                        <c:v>1.03399658203125</c:v>
                      </c:pt>
                      <c:pt idx="715">
                        <c:v>1.0330810546875</c:v>
                      </c:pt>
                      <c:pt idx="716">
                        <c:v>1.03192138671875</c:v>
                      </c:pt>
                      <c:pt idx="717">
                        <c:v>1.0308837890625</c:v>
                      </c:pt>
                      <c:pt idx="718">
                        <c:v>1.02996826171875</c:v>
                      </c:pt>
                      <c:pt idx="719">
                        <c:v>1.0289306640625</c:v>
                      </c:pt>
                      <c:pt idx="720">
                        <c:v>1.02801513671875</c:v>
                      </c:pt>
                      <c:pt idx="721">
                        <c:v>1.02703857421875</c:v>
                      </c:pt>
                      <c:pt idx="722">
                        <c:v>1.02606201171875</c:v>
                      </c:pt>
                      <c:pt idx="723">
                        <c:v>1.02508544921875</c:v>
                      </c:pt>
                      <c:pt idx="724">
                        <c:v>1.0240478515625</c:v>
                      </c:pt>
                      <c:pt idx="725">
                        <c:v>1.023193359375</c:v>
                      </c:pt>
                      <c:pt idx="726">
                        <c:v>1.02215576171875</c:v>
                      </c:pt>
                      <c:pt idx="727">
                        <c:v>1.02105712890625</c:v>
                      </c:pt>
                      <c:pt idx="728">
                        <c:v>1.02020263671875</c:v>
                      </c:pt>
                      <c:pt idx="729">
                        <c:v>1.0191650390625</c:v>
                      </c:pt>
                      <c:pt idx="730">
                        <c:v>1.01824951171875</c:v>
                      </c:pt>
                      <c:pt idx="731">
                        <c:v>1.01739501953125</c:v>
                      </c:pt>
                      <c:pt idx="732">
                        <c:v>1.0164794921875</c:v>
                      </c:pt>
                      <c:pt idx="733">
                        <c:v>1.0155029296875</c:v>
                      </c:pt>
                      <c:pt idx="734">
                        <c:v>1.0146484375</c:v>
                      </c:pt>
                      <c:pt idx="735">
                        <c:v>1.01373291015625</c:v>
                      </c:pt>
                      <c:pt idx="736">
                        <c:v>1.01300048828125</c:v>
                      </c:pt>
                      <c:pt idx="737">
                        <c:v>1.01214599609375</c:v>
                      </c:pt>
                      <c:pt idx="738">
                        <c:v>1.0113525390625</c:v>
                      </c:pt>
                      <c:pt idx="739">
                        <c:v>1.01055908203125</c:v>
                      </c:pt>
                      <c:pt idx="740">
                        <c:v>1.00982666015625</c:v>
                      </c:pt>
                      <c:pt idx="741">
                        <c:v>1.00909423828125</c:v>
                      </c:pt>
                      <c:pt idx="742">
                        <c:v>1.0084228515625</c:v>
                      </c:pt>
                      <c:pt idx="743">
                        <c:v>1.00787353515625</c:v>
                      </c:pt>
                      <c:pt idx="744">
                        <c:v>1.00714111328125</c:v>
                      </c:pt>
                      <c:pt idx="745">
                        <c:v>1.006591796875</c:v>
                      </c:pt>
                      <c:pt idx="746">
                        <c:v>1.00616455078125</c:v>
                      </c:pt>
                      <c:pt idx="747">
                        <c:v>1.00567626953125</c:v>
                      </c:pt>
                      <c:pt idx="748">
                        <c:v>1.0054931640625</c:v>
                      </c:pt>
                      <c:pt idx="749">
                        <c:v>1.00506591796875</c:v>
                      </c:pt>
                      <c:pt idx="750">
                        <c:v>1.00494384765625</c:v>
                      </c:pt>
                      <c:pt idx="751">
                        <c:v>1.0048828125</c:v>
                      </c:pt>
                      <c:pt idx="752">
                        <c:v>1.00482177734375</c:v>
                      </c:pt>
                      <c:pt idx="753">
                        <c:v>1.005126953125</c:v>
                      </c:pt>
                      <c:pt idx="754">
                        <c:v>1.00531005859375</c:v>
                      </c:pt>
                      <c:pt idx="755">
                        <c:v>1.00555419921875</c:v>
                      </c:pt>
                      <c:pt idx="756">
                        <c:v>1.0059814453125</c:v>
                      </c:pt>
                      <c:pt idx="757">
                        <c:v>1.00616455078125</c:v>
                      </c:pt>
                      <c:pt idx="758">
                        <c:v>1.00665283203125</c:v>
                      </c:pt>
                      <c:pt idx="759">
                        <c:v>1.00714111328125</c:v>
                      </c:pt>
                      <c:pt idx="760">
                        <c:v>1.007568359375</c:v>
                      </c:pt>
                      <c:pt idx="761">
                        <c:v>1.00799560546875</c:v>
                      </c:pt>
                      <c:pt idx="762">
                        <c:v>1.0084228515625</c:v>
                      </c:pt>
                      <c:pt idx="763">
                        <c:v>1.00885009765625</c:v>
                      </c:pt>
                      <c:pt idx="764">
                        <c:v>1.0091552734375</c:v>
                      </c:pt>
                      <c:pt idx="765">
                        <c:v>1.009521484375</c:v>
                      </c:pt>
                      <c:pt idx="766">
                        <c:v>1.01007080078125</c:v>
                      </c:pt>
                      <c:pt idx="767">
                        <c:v>1.01019287109375</c:v>
                      </c:pt>
                      <c:pt idx="768">
                        <c:v>1.0107421875</c:v>
                      </c:pt>
                      <c:pt idx="769">
                        <c:v>1.010986328125</c:v>
                      </c:pt>
                      <c:pt idx="770">
                        <c:v>1.0113525390625</c:v>
                      </c:pt>
                      <c:pt idx="771">
                        <c:v>1.01177978515625</c:v>
                      </c:pt>
                      <c:pt idx="772">
                        <c:v>1.01214599609375</c:v>
                      </c:pt>
                      <c:pt idx="773">
                        <c:v>1.0125732421875</c:v>
                      </c:pt>
                      <c:pt idx="774">
                        <c:v>1.0128173828125</c:v>
                      </c:pt>
                      <c:pt idx="775">
                        <c:v>1.01318359375</c:v>
                      </c:pt>
                      <c:pt idx="776">
                        <c:v>1.0135498046875</c:v>
                      </c:pt>
                      <c:pt idx="777">
                        <c:v>1.01361083984375</c:v>
                      </c:pt>
                      <c:pt idx="778">
                        <c:v>1.01397705078125</c:v>
                      </c:pt>
                      <c:pt idx="779">
                        <c:v>1.01434326171875</c:v>
                      </c:pt>
                      <c:pt idx="780">
                        <c:v>1.01446533203125</c:v>
                      </c:pt>
                      <c:pt idx="781">
                        <c:v>1.01470947265625</c:v>
                      </c:pt>
                      <c:pt idx="782">
                        <c:v>1.01483154296875</c:v>
                      </c:pt>
                      <c:pt idx="783">
                        <c:v>1.0152587890625</c:v>
                      </c:pt>
                      <c:pt idx="784">
                        <c:v>1.01531982421875</c:v>
                      </c:pt>
                      <c:pt idx="785">
                        <c:v>1.01556396484375</c:v>
                      </c:pt>
                      <c:pt idx="786">
                        <c:v>1.01580810546875</c:v>
                      </c:pt>
                      <c:pt idx="787">
                        <c:v>1.0157470703125</c:v>
                      </c:pt>
                      <c:pt idx="788">
                        <c:v>1.01611328125</c:v>
                      </c:pt>
                      <c:pt idx="789">
                        <c:v>1.0162353515625</c:v>
                      </c:pt>
                      <c:pt idx="790">
                        <c:v>1.01654052734375</c:v>
                      </c:pt>
                      <c:pt idx="791">
                        <c:v>1.01666259765625</c:v>
                      </c:pt>
                      <c:pt idx="792">
                        <c:v>1.01678466796875</c:v>
                      </c:pt>
                      <c:pt idx="793">
                        <c:v>1.0169677734375</c:v>
                      </c:pt>
                      <c:pt idx="794">
                        <c:v>1.01708984375</c:v>
                      </c:pt>
                      <c:pt idx="795">
                        <c:v>1.01727294921875</c:v>
                      </c:pt>
                      <c:pt idx="796">
                        <c:v>1.0174560546875</c:v>
                      </c:pt>
                      <c:pt idx="797">
                        <c:v>1.01763916015625</c:v>
                      </c:pt>
                      <c:pt idx="798">
                        <c:v>1.01763916015625</c:v>
                      </c:pt>
                      <c:pt idx="799">
                        <c:v>1.017822265625</c:v>
                      </c:pt>
                      <c:pt idx="800">
                        <c:v>1.01788330078125</c:v>
                      </c:pt>
                      <c:pt idx="801">
                        <c:v>1.01806640625</c:v>
                      </c:pt>
                      <c:pt idx="802">
                        <c:v>1.018310546875</c:v>
                      </c:pt>
                      <c:pt idx="803">
                        <c:v>1.018310546875</c:v>
                      </c:pt>
                      <c:pt idx="804">
                        <c:v>1.018310546875</c:v>
                      </c:pt>
                      <c:pt idx="805">
                        <c:v>1.01861572265625</c:v>
                      </c:pt>
                      <c:pt idx="806">
                        <c:v>1.018798828125</c:v>
                      </c:pt>
                      <c:pt idx="807">
                        <c:v>1.01873779296875</c:v>
                      </c:pt>
                      <c:pt idx="808">
                        <c:v>1.01910400390625</c:v>
                      </c:pt>
                      <c:pt idx="809">
                        <c:v>1.01910400390625</c:v>
                      </c:pt>
                      <c:pt idx="810">
                        <c:v>1.0194091796875</c:v>
                      </c:pt>
                      <c:pt idx="811">
                        <c:v>1.0194091796875</c:v>
                      </c:pt>
                      <c:pt idx="812">
                        <c:v>1.0196533203125</c:v>
                      </c:pt>
                      <c:pt idx="813">
                        <c:v>1.0196533203125</c:v>
                      </c:pt>
                      <c:pt idx="814">
                        <c:v>1.01995849609375</c:v>
                      </c:pt>
                      <c:pt idx="815">
                        <c:v>1.02008056640625</c:v>
                      </c:pt>
                      <c:pt idx="816">
                        <c:v>1.020263671875</c:v>
                      </c:pt>
                      <c:pt idx="817">
                        <c:v>1.0203857421875</c:v>
                      </c:pt>
                      <c:pt idx="818">
                        <c:v>1.02044677734375</c:v>
                      </c:pt>
                      <c:pt idx="819">
                        <c:v>1.02081298828125</c:v>
                      </c:pt>
                      <c:pt idx="820">
                        <c:v>1.020751953125</c:v>
                      </c:pt>
                      <c:pt idx="821">
                        <c:v>1.0208740234375</c:v>
                      </c:pt>
                      <c:pt idx="822">
                        <c:v>1.0211181640625</c:v>
                      </c:pt>
                      <c:pt idx="823">
                        <c:v>1.02130126953125</c:v>
                      </c:pt>
                      <c:pt idx="824">
                        <c:v>1.021484375</c:v>
                      </c:pt>
                      <c:pt idx="825">
                        <c:v>1.02166748046875</c:v>
                      </c:pt>
                      <c:pt idx="826">
                        <c:v>1.02197265625</c:v>
                      </c:pt>
                      <c:pt idx="827">
                        <c:v>1.02191162109375</c:v>
                      </c:pt>
                      <c:pt idx="828">
                        <c:v>1.0220947265625</c:v>
                      </c:pt>
                      <c:pt idx="829">
                        <c:v>1.02239990234375</c:v>
                      </c:pt>
                      <c:pt idx="830">
                        <c:v>1.02252197265625</c:v>
                      </c:pt>
                      <c:pt idx="831">
                        <c:v>1.022705078125</c:v>
                      </c:pt>
                      <c:pt idx="832">
                        <c:v>1.022705078125</c:v>
                      </c:pt>
                      <c:pt idx="833">
                        <c:v>1.0228271484375</c:v>
                      </c:pt>
                      <c:pt idx="834">
                        <c:v>1.023193359375</c:v>
                      </c:pt>
                      <c:pt idx="835">
                        <c:v>1.02325439453125</c:v>
                      </c:pt>
                      <c:pt idx="836">
                        <c:v>1.02337646484375</c:v>
                      </c:pt>
                      <c:pt idx="837">
                        <c:v>1.02337646484375</c:v>
                      </c:pt>
                      <c:pt idx="838">
                        <c:v>1.02362060546875</c:v>
                      </c:pt>
                      <c:pt idx="839">
                        <c:v>1.023681640625</c:v>
                      </c:pt>
                      <c:pt idx="840">
                        <c:v>1.02374267578125</c:v>
                      </c:pt>
                      <c:pt idx="841">
                        <c:v>1.02392578125</c:v>
                      </c:pt>
                      <c:pt idx="842">
                        <c:v>1.0238037109375</c:v>
                      </c:pt>
                      <c:pt idx="843">
                        <c:v>1.024169921875</c:v>
                      </c:pt>
                      <c:pt idx="844">
                        <c:v>1.02423095703125</c:v>
                      </c:pt>
                      <c:pt idx="845">
                        <c:v>1.02423095703125</c:v>
                      </c:pt>
                      <c:pt idx="846">
                        <c:v>1.0242919921875</c:v>
                      </c:pt>
                      <c:pt idx="847">
                        <c:v>1.0244140625</c:v>
                      </c:pt>
                      <c:pt idx="848">
                        <c:v>1.02435302734375</c:v>
                      </c:pt>
                      <c:pt idx="849">
                        <c:v>1.02435302734375</c:v>
                      </c:pt>
                      <c:pt idx="850">
                        <c:v>1.02435302734375</c:v>
                      </c:pt>
                      <c:pt idx="851">
                        <c:v>1.0244140625</c:v>
                      </c:pt>
                      <c:pt idx="852">
                        <c:v>1.02435302734375</c:v>
                      </c:pt>
                      <c:pt idx="853">
                        <c:v>1.0242919921875</c:v>
                      </c:pt>
                      <c:pt idx="854">
                        <c:v>1.02435302734375</c:v>
                      </c:pt>
                      <c:pt idx="855">
                        <c:v>1.0242919921875</c:v>
                      </c:pt>
                      <c:pt idx="856">
                        <c:v>1.024169921875</c:v>
                      </c:pt>
                      <c:pt idx="857">
                        <c:v>1.024169921875</c:v>
                      </c:pt>
                      <c:pt idx="858">
                        <c:v>1.02410888671875</c:v>
                      </c:pt>
                      <c:pt idx="859">
                        <c:v>1.02398681640625</c:v>
                      </c:pt>
                      <c:pt idx="860">
                        <c:v>1.02386474609375</c:v>
                      </c:pt>
                      <c:pt idx="861">
                        <c:v>1.02386474609375</c:v>
                      </c:pt>
                      <c:pt idx="862">
                        <c:v>1.02374267578125</c:v>
                      </c:pt>
                      <c:pt idx="863">
                        <c:v>1.02362060546875</c:v>
                      </c:pt>
                      <c:pt idx="864">
                        <c:v>1.0235595703125</c:v>
                      </c:pt>
                      <c:pt idx="865">
                        <c:v>1.0234375</c:v>
                      </c:pt>
                      <c:pt idx="866">
                        <c:v>1.02313232421875</c:v>
                      </c:pt>
                      <c:pt idx="867">
                        <c:v>1.02294921875</c:v>
                      </c:pt>
                      <c:pt idx="868">
                        <c:v>1.02288818359375</c:v>
                      </c:pt>
                      <c:pt idx="869">
                        <c:v>1.022705078125</c:v>
                      </c:pt>
                      <c:pt idx="870">
                        <c:v>1.02252197265625</c:v>
                      </c:pt>
                      <c:pt idx="871">
                        <c:v>1.0223388671875</c:v>
                      </c:pt>
                      <c:pt idx="872">
                        <c:v>1.022216796875</c:v>
                      </c:pt>
                      <c:pt idx="873">
                        <c:v>1.02197265625</c:v>
                      </c:pt>
                      <c:pt idx="874">
                        <c:v>1.0218505859375</c:v>
                      </c:pt>
                      <c:pt idx="875">
                        <c:v>1.02166748046875</c:v>
                      </c:pt>
                      <c:pt idx="876">
                        <c:v>1.02154541015625</c:v>
                      </c:pt>
                      <c:pt idx="877">
                        <c:v>1.0213623046875</c:v>
                      </c:pt>
                      <c:pt idx="878">
                        <c:v>1.02117919921875</c:v>
                      </c:pt>
                      <c:pt idx="879">
                        <c:v>1.02117919921875</c:v>
                      </c:pt>
                      <c:pt idx="880">
                        <c:v>1.02099609375</c:v>
                      </c:pt>
                      <c:pt idx="881">
                        <c:v>1.0208740234375</c:v>
                      </c:pt>
                      <c:pt idx="882">
                        <c:v>1.020751953125</c:v>
                      </c:pt>
                      <c:pt idx="883">
                        <c:v>1.0206298828125</c:v>
                      </c:pt>
                      <c:pt idx="884">
                        <c:v>1.02056884765625</c:v>
                      </c:pt>
                      <c:pt idx="885">
                        <c:v>1.02056884765625</c:v>
                      </c:pt>
                      <c:pt idx="886">
                        <c:v>1.02032470703125</c:v>
                      </c:pt>
                      <c:pt idx="887">
                        <c:v>1.02044677734375</c:v>
                      </c:pt>
                      <c:pt idx="888">
                        <c:v>1.0205078125</c:v>
                      </c:pt>
                      <c:pt idx="889">
                        <c:v>1.0206298828125</c:v>
                      </c:pt>
                      <c:pt idx="890">
                        <c:v>1.02069091796875</c:v>
                      </c:pt>
                      <c:pt idx="891">
                        <c:v>1.02099609375</c:v>
                      </c:pt>
                      <c:pt idx="892">
                        <c:v>1.02105712890625</c:v>
                      </c:pt>
                      <c:pt idx="893">
                        <c:v>1.0213623046875</c:v>
                      </c:pt>
                      <c:pt idx="894">
                        <c:v>1.02166748046875</c:v>
                      </c:pt>
                      <c:pt idx="895">
                        <c:v>1.021728515625</c:v>
                      </c:pt>
                      <c:pt idx="896">
                        <c:v>1.02203369140625</c:v>
                      </c:pt>
                      <c:pt idx="897">
                        <c:v>1.0224609375</c:v>
                      </c:pt>
                      <c:pt idx="898">
                        <c:v>1.02294921875</c:v>
                      </c:pt>
                      <c:pt idx="899">
                        <c:v>1.02325439453125</c:v>
                      </c:pt>
                      <c:pt idx="900">
                        <c:v>1.02386474609375</c:v>
                      </c:pt>
                      <c:pt idx="901">
                        <c:v>1.02435302734375</c:v>
                      </c:pt>
                      <c:pt idx="902">
                        <c:v>1.02484130859375</c:v>
                      </c:pt>
                      <c:pt idx="903">
                        <c:v>1.025390625</c:v>
                      </c:pt>
                      <c:pt idx="904">
                        <c:v>1.02618408203125</c:v>
                      </c:pt>
                      <c:pt idx="905">
                        <c:v>1.0267333984375</c:v>
                      </c:pt>
                      <c:pt idx="906">
                        <c:v>1.02740478515625</c:v>
                      </c:pt>
                      <c:pt idx="907">
                        <c:v>1.02801513671875</c:v>
                      </c:pt>
                      <c:pt idx="908">
                        <c:v>1.02886962890625</c:v>
                      </c:pt>
                      <c:pt idx="909">
                        <c:v>1.02960205078125</c:v>
                      </c:pt>
                      <c:pt idx="910">
                        <c:v>1.03045654296875</c:v>
                      </c:pt>
                      <c:pt idx="911">
                        <c:v>1.03106689453125</c:v>
                      </c:pt>
                      <c:pt idx="912">
                        <c:v>1.0321044921875</c:v>
                      </c:pt>
                      <c:pt idx="913">
                        <c:v>1.03289794921875</c:v>
                      </c:pt>
                      <c:pt idx="914">
                        <c:v>1.03375244140625</c:v>
                      </c:pt>
                      <c:pt idx="915">
                        <c:v>1.03460693359375</c:v>
                      </c:pt>
                      <c:pt idx="916">
                        <c:v>1.03546142578125</c:v>
                      </c:pt>
                      <c:pt idx="917">
                        <c:v>1.0364990234375</c:v>
                      </c:pt>
                      <c:pt idx="918">
                        <c:v>1.0374755859375</c:v>
                      </c:pt>
                      <c:pt idx="919">
                        <c:v>1.038330078125</c:v>
                      </c:pt>
                      <c:pt idx="920">
                        <c:v>1.0391845703125</c:v>
                      </c:pt>
                      <c:pt idx="921">
                        <c:v>1.04010009765625</c:v>
                      </c:pt>
                      <c:pt idx="922">
                        <c:v>1.0411376953125</c:v>
                      </c:pt>
                      <c:pt idx="923">
                        <c:v>1.04217529296875</c:v>
                      </c:pt>
                      <c:pt idx="924">
                        <c:v>1.04296875</c:v>
                      </c:pt>
                      <c:pt idx="925">
                        <c:v>1.04400634765625</c:v>
                      </c:pt>
                      <c:pt idx="926">
                        <c:v>1.044921875</c:v>
                      </c:pt>
                      <c:pt idx="927">
                        <c:v>1.0458984375</c:v>
                      </c:pt>
                      <c:pt idx="928">
                        <c:v>1.04681396484375</c:v>
                      </c:pt>
                      <c:pt idx="929">
                        <c:v>1.04766845703125</c:v>
                      </c:pt>
                      <c:pt idx="930">
                        <c:v>1.04888916015625</c:v>
                      </c:pt>
                      <c:pt idx="931">
                        <c:v>1.0498046875</c:v>
                      </c:pt>
                      <c:pt idx="932">
                        <c:v>1.050537109375</c:v>
                      </c:pt>
                      <c:pt idx="933">
                        <c:v>1.0513916015625</c:v>
                      </c:pt>
                      <c:pt idx="934">
                        <c:v>1.0523681640625</c:v>
                      </c:pt>
                      <c:pt idx="935">
                        <c:v>1.05340576171875</c:v>
                      </c:pt>
                      <c:pt idx="936">
                        <c:v>1.05413818359375</c:v>
                      </c:pt>
                      <c:pt idx="937">
                        <c:v>1.05523681640625</c:v>
                      </c:pt>
                      <c:pt idx="938">
                        <c:v>1.05584716796875</c:v>
                      </c:pt>
                      <c:pt idx="939">
                        <c:v>1.05682373046875</c:v>
                      </c:pt>
                      <c:pt idx="940">
                        <c:v>1.05755615234375</c:v>
                      </c:pt>
                      <c:pt idx="941">
                        <c:v>1.05853271484375</c:v>
                      </c:pt>
                      <c:pt idx="942">
                        <c:v>1.0592041015625</c:v>
                      </c:pt>
                      <c:pt idx="943">
                        <c:v>1.0599365234375</c:v>
                      </c:pt>
                      <c:pt idx="944">
                        <c:v>1.06060791015625</c:v>
                      </c:pt>
                      <c:pt idx="945">
                        <c:v>1.06146240234375</c:v>
                      </c:pt>
                      <c:pt idx="946">
                        <c:v>1.06219482421875</c:v>
                      </c:pt>
                      <c:pt idx="947">
                        <c:v>1.0628662109375</c:v>
                      </c:pt>
                      <c:pt idx="948">
                        <c:v>1.06341552734375</c:v>
                      </c:pt>
                      <c:pt idx="949">
                        <c:v>1.0640869140625</c:v>
                      </c:pt>
                      <c:pt idx="950">
                        <c:v>1.06488037109375</c:v>
                      </c:pt>
                      <c:pt idx="951">
                        <c:v>1.06536865234375</c:v>
                      </c:pt>
                      <c:pt idx="952">
                        <c:v>1.06597900390625</c:v>
                      </c:pt>
                      <c:pt idx="953">
                        <c:v>1.06646728515625</c:v>
                      </c:pt>
                      <c:pt idx="954">
                        <c:v>1.06689453125</c:v>
                      </c:pt>
                      <c:pt idx="955">
                        <c:v>1.06719970703125</c:v>
                      </c:pt>
                      <c:pt idx="956">
                        <c:v>1.06768798828125</c:v>
                      </c:pt>
                      <c:pt idx="957">
                        <c:v>1.0679931640625</c:v>
                      </c:pt>
                      <c:pt idx="958">
                        <c:v>1.06842041015625</c:v>
                      </c:pt>
                      <c:pt idx="959">
                        <c:v>1.0687255859375</c:v>
                      </c:pt>
                      <c:pt idx="960">
                        <c:v>1.06890869140625</c:v>
                      </c:pt>
                      <c:pt idx="961">
                        <c:v>1.06927490234375</c:v>
                      </c:pt>
                      <c:pt idx="962">
                        <c:v>1.069580078125</c:v>
                      </c:pt>
                      <c:pt idx="963">
                        <c:v>1.0697021484375</c:v>
                      </c:pt>
                      <c:pt idx="964">
                        <c:v>1.0697021484375</c:v>
                      </c:pt>
                      <c:pt idx="965">
                        <c:v>1.06988525390625</c:v>
                      </c:pt>
                      <c:pt idx="966">
                        <c:v>1.06982421875</c:v>
                      </c:pt>
                      <c:pt idx="967">
                        <c:v>1.06988525390625</c:v>
                      </c:pt>
                      <c:pt idx="968">
                        <c:v>1.0699462890625</c:v>
                      </c:pt>
                      <c:pt idx="969">
                        <c:v>1.06988525390625</c:v>
                      </c:pt>
                      <c:pt idx="970">
                        <c:v>1.069580078125</c:v>
                      </c:pt>
                      <c:pt idx="971">
                        <c:v>1.069580078125</c:v>
                      </c:pt>
                      <c:pt idx="972">
                        <c:v>1.06927490234375</c:v>
                      </c:pt>
                      <c:pt idx="973">
                        <c:v>1.069091796875</c:v>
                      </c:pt>
                      <c:pt idx="974">
                        <c:v>1.06878662109375</c:v>
                      </c:pt>
                      <c:pt idx="975">
                        <c:v>1.06854248046875</c:v>
                      </c:pt>
                      <c:pt idx="976">
                        <c:v>1.068115234375</c:v>
                      </c:pt>
                      <c:pt idx="977">
                        <c:v>1.067626953125</c:v>
                      </c:pt>
                      <c:pt idx="978">
                        <c:v>1.067138671875</c:v>
                      </c:pt>
                      <c:pt idx="979">
                        <c:v>1.06658935546875</c:v>
                      </c:pt>
                      <c:pt idx="980">
                        <c:v>1.066162109375</c:v>
                      </c:pt>
                      <c:pt idx="981">
                        <c:v>1.0654296875</c:v>
                      </c:pt>
                      <c:pt idx="982">
                        <c:v>1.06494140625</c:v>
                      </c:pt>
                      <c:pt idx="983">
                        <c:v>1.06414794921875</c:v>
                      </c:pt>
                      <c:pt idx="984">
                        <c:v>1.06341552734375</c:v>
                      </c:pt>
                      <c:pt idx="985">
                        <c:v>1.06280517578125</c:v>
                      </c:pt>
                      <c:pt idx="986">
                        <c:v>1.061767578125</c:v>
                      </c:pt>
                      <c:pt idx="987">
                        <c:v>1.06103515625</c:v>
                      </c:pt>
                      <c:pt idx="988">
                        <c:v>1.05999755859375</c:v>
                      </c:pt>
                      <c:pt idx="989">
                        <c:v>1.05926513671875</c:v>
                      </c:pt>
                      <c:pt idx="990">
                        <c:v>1.0582275390625</c:v>
                      </c:pt>
                      <c:pt idx="991">
                        <c:v>1.05731201171875</c:v>
                      </c:pt>
                      <c:pt idx="992">
                        <c:v>1.05609130859375</c:v>
                      </c:pt>
                      <c:pt idx="993">
                        <c:v>1.0550537109375</c:v>
                      </c:pt>
                      <c:pt idx="994">
                        <c:v>1.05389404296875</c:v>
                      </c:pt>
                      <c:pt idx="995">
                        <c:v>1.05279541015625</c:v>
                      </c:pt>
                      <c:pt idx="996">
                        <c:v>1.0513916015625</c:v>
                      </c:pt>
                      <c:pt idx="997">
                        <c:v>1.0501708984375</c:v>
                      </c:pt>
                      <c:pt idx="998">
                        <c:v>1.04888916015625</c:v>
                      </c:pt>
                      <c:pt idx="999">
                        <c:v>1.04766845703125</c:v>
                      </c:pt>
                      <c:pt idx="1000">
                        <c:v>1.046142578125</c:v>
                      </c:pt>
                      <c:pt idx="1001">
                        <c:v>1.04486083984375</c:v>
                      </c:pt>
                      <c:pt idx="1002">
                        <c:v>1.0433349609375</c:v>
                      </c:pt>
                      <c:pt idx="1003">
                        <c:v>1.04205322265625</c:v>
                      </c:pt>
                      <c:pt idx="1004">
                        <c:v>1.0404052734375</c:v>
                      </c:pt>
                      <c:pt idx="1005">
                        <c:v>1.0391845703125</c:v>
                      </c:pt>
                      <c:pt idx="1006">
                        <c:v>1.03753662109375</c:v>
                      </c:pt>
                      <c:pt idx="1007">
                        <c:v>1.03582763671875</c:v>
                      </c:pt>
                      <c:pt idx="1008">
                        <c:v>1.0345458984375</c:v>
                      </c:pt>
                      <c:pt idx="1009">
                        <c:v>1.03277587890625</c:v>
                      </c:pt>
                      <c:pt idx="1010">
                        <c:v>1.03131103515625</c:v>
                      </c:pt>
                      <c:pt idx="1011">
                        <c:v>1.02996826171875</c:v>
                      </c:pt>
                      <c:pt idx="1012">
                        <c:v>1.028076171875</c:v>
                      </c:pt>
                      <c:pt idx="1013">
                        <c:v>1.02685546875</c:v>
                      </c:pt>
                      <c:pt idx="1014">
                        <c:v>1.02520751953125</c:v>
                      </c:pt>
                      <c:pt idx="1015">
                        <c:v>1.0238037109375</c:v>
                      </c:pt>
                      <c:pt idx="1016">
                        <c:v>1.02252197265625</c:v>
                      </c:pt>
                      <c:pt idx="1017">
                        <c:v>1.02130126953125</c:v>
                      </c:pt>
                      <c:pt idx="1018">
                        <c:v>1.01971435546875</c:v>
                      </c:pt>
                      <c:pt idx="1019">
                        <c:v>1.0189208984375</c:v>
                      </c:pt>
                      <c:pt idx="1020">
                        <c:v>1.01788330078125</c:v>
                      </c:pt>
                      <c:pt idx="1021">
                        <c:v>1.01708984375</c:v>
                      </c:pt>
                      <c:pt idx="1022">
                        <c:v>1.0167236328125</c:v>
                      </c:pt>
                      <c:pt idx="1023">
                        <c:v>1.016357421875</c:v>
                      </c:pt>
                      <c:pt idx="1024">
                        <c:v>1.0164794921875</c:v>
                      </c:pt>
                      <c:pt idx="1025">
                        <c:v>1.01678466796875</c:v>
                      </c:pt>
                      <c:pt idx="1026">
                        <c:v>1.017333984375</c:v>
                      </c:pt>
                      <c:pt idx="1027">
                        <c:v>1.01824951171875</c:v>
                      </c:pt>
                      <c:pt idx="1028">
                        <c:v>1.01922607421875</c:v>
                      </c:pt>
                      <c:pt idx="1029">
                        <c:v>1.02056884765625</c:v>
                      </c:pt>
                      <c:pt idx="1030">
                        <c:v>1.02197265625</c:v>
                      </c:pt>
                      <c:pt idx="1031">
                        <c:v>1.02349853515625</c:v>
                      </c:pt>
                      <c:pt idx="1032">
                        <c:v>1.02532958984375</c:v>
                      </c:pt>
                      <c:pt idx="1033">
                        <c:v>1.02703857421875</c:v>
                      </c:pt>
                      <c:pt idx="1034">
                        <c:v>1.02874755859375</c:v>
                      </c:pt>
                      <c:pt idx="1035">
                        <c:v>1.03082275390625</c:v>
                      </c:pt>
                      <c:pt idx="1036">
                        <c:v>1.03289794921875</c:v>
                      </c:pt>
                      <c:pt idx="1037">
                        <c:v>1.0347900390625</c:v>
                      </c:pt>
                      <c:pt idx="1038">
                        <c:v>1.0369873046875</c:v>
                      </c:pt>
                      <c:pt idx="1039">
                        <c:v>1.03912353515625</c:v>
                      </c:pt>
                      <c:pt idx="1040">
                        <c:v>1.041259765625</c:v>
                      </c:pt>
                      <c:pt idx="1041">
                        <c:v>1.04345703125</c:v>
                      </c:pt>
                      <c:pt idx="1042">
                        <c:v>1.04571533203125</c:v>
                      </c:pt>
                      <c:pt idx="1043">
                        <c:v>1.0479736328125</c:v>
                      </c:pt>
                      <c:pt idx="1044">
                        <c:v>1.050048828125</c:v>
                      </c:pt>
                      <c:pt idx="1045">
                        <c:v>1.05224609375</c:v>
                      </c:pt>
                      <c:pt idx="1046">
                        <c:v>1.05462646484375</c:v>
                      </c:pt>
                      <c:pt idx="1047">
                        <c:v>1.0567626953125</c:v>
                      </c:pt>
                      <c:pt idx="1048">
                        <c:v>1.05889892578125</c:v>
                      </c:pt>
                      <c:pt idx="1049">
                        <c:v>1.061279296875</c:v>
                      </c:pt>
                      <c:pt idx="1050">
                        <c:v>1.06353759765625</c:v>
                      </c:pt>
                      <c:pt idx="1051">
                        <c:v>1.065673828125</c:v>
                      </c:pt>
                      <c:pt idx="1052">
                        <c:v>1.06793212890625</c:v>
                      </c:pt>
                      <c:pt idx="1053">
                        <c:v>1.070068359375</c:v>
                      </c:pt>
                      <c:pt idx="1054">
                        <c:v>1.07232666015625</c:v>
                      </c:pt>
                      <c:pt idx="1055">
                        <c:v>1.0745849609375</c:v>
                      </c:pt>
                      <c:pt idx="1056">
                        <c:v>1.076416015625</c:v>
                      </c:pt>
                      <c:pt idx="1057">
                        <c:v>1.0787353515625</c:v>
                      </c:pt>
                      <c:pt idx="1058">
                        <c:v>1.080810546875</c:v>
                      </c:pt>
                      <c:pt idx="1059">
                        <c:v>1.08282470703125</c:v>
                      </c:pt>
                      <c:pt idx="1060">
                        <c:v>1.0848388671875</c:v>
                      </c:pt>
                      <c:pt idx="1061">
                        <c:v>1.0870361328125</c:v>
                      </c:pt>
                      <c:pt idx="1062">
                        <c:v>1.08880615234375</c:v>
                      </c:pt>
                      <c:pt idx="1063">
                        <c:v>1.09063720703125</c:v>
                      </c:pt>
                      <c:pt idx="1064">
                        <c:v>1.0927734375</c:v>
                      </c:pt>
                      <c:pt idx="1065">
                        <c:v>1.09490966796875</c:v>
                      </c:pt>
                      <c:pt idx="1066">
                        <c:v>1.096435546875</c:v>
                      </c:pt>
                      <c:pt idx="1067">
                        <c:v>1.09832763671875</c:v>
                      </c:pt>
                      <c:pt idx="1068">
                        <c:v>1.10003662109375</c:v>
                      </c:pt>
                      <c:pt idx="1069">
                        <c:v>1.10186767578125</c:v>
                      </c:pt>
                      <c:pt idx="1070">
                        <c:v>1.103515625</c:v>
                      </c:pt>
                      <c:pt idx="1071">
                        <c:v>1.105224609375</c:v>
                      </c:pt>
                      <c:pt idx="1072">
                        <c:v>1.10662841796875</c:v>
                      </c:pt>
                      <c:pt idx="1073">
                        <c:v>1.10821533203125</c:v>
                      </c:pt>
                      <c:pt idx="1074">
                        <c:v>1.10980224609375</c:v>
                      </c:pt>
                      <c:pt idx="1075">
                        <c:v>1.111083984375</c:v>
                      </c:pt>
                      <c:pt idx="1076">
                        <c:v>1.112548828125</c:v>
                      </c:pt>
                      <c:pt idx="1077">
                        <c:v>1.11376953125</c:v>
                      </c:pt>
                      <c:pt idx="1078">
                        <c:v>1.1151123046875</c:v>
                      </c:pt>
                      <c:pt idx="1079">
                        <c:v>1.1162109375</c:v>
                      </c:pt>
                      <c:pt idx="1080">
                        <c:v>1.11749267578125</c:v>
                      </c:pt>
                      <c:pt idx="1081">
                        <c:v>1.1185302734375</c:v>
                      </c:pt>
                      <c:pt idx="1082">
                        <c:v>1.1192626953125</c:v>
                      </c:pt>
                      <c:pt idx="1083">
                        <c:v>1.1202392578125</c:v>
                      </c:pt>
                      <c:pt idx="1084">
                        <c:v>1.12109375</c:v>
                      </c:pt>
                      <c:pt idx="1085">
                        <c:v>1.1220703125</c:v>
                      </c:pt>
                      <c:pt idx="1086">
                        <c:v>1.12255859375</c:v>
                      </c:pt>
                      <c:pt idx="1087">
                        <c:v>1.123291015625</c:v>
                      </c:pt>
                      <c:pt idx="1088">
                        <c:v>1.123779296875</c:v>
                      </c:pt>
                      <c:pt idx="1089">
                        <c:v>1.12432861328125</c:v>
                      </c:pt>
                      <c:pt idx="1090">
                        <c:v>1.1248779296875</c:v>
                      </c:pt>
                      <c:pt idx="1091">
                        <c:v>1.1251220703125</c:v>
                      </c:pt>
                      <c:pt idx="1092">
                        <c:v>1.125244140625</c:v>
                      </c:pt>
                      <c:pt idx="1093">
                        <c:v>1.1256103515625</c:v>
                      </c:pt>
                      <c:pt idx="1094">
                        <c:v>1.12567138671875</c:v>
                      </c:pt>
                      <c:pt idx="1095">
                        <c:v>1.12567138671875</c:v>
                      </c:pt>
                      <c:pt idx="1096">
                        <c:v>1.12591552734375</c:v>
                      </c:pt>
                      <c:pt idx="1097">
                        <c:v>1.12548828125</c:v>
                      </c:pt>
                      <c:pt idx="1098">
                        <c:v>1.12530517578125</c:v>
                      </c:pt>
                      <c:pt idx="1099">
                        <c:v>1.12506103515625</c:v>
                      </c:pt>
                      <c:pt idx="1100">
                        <c:v>1.124755859375</c:v>
                      </c:pt>
                      <c:pt idx="1101">
                        <c:v>1.12432861328125</c:v>
                      </c:pt>
                      <c:pt idx="1102">
                        <c:v>1.12359619140625</c:v>
                      </c:pt>
                      <c:pt idx="1103">
                        <c:v>1.12322998046875</c:v>
                      </c:pt>
                      <c:pt idx="1104">
                        <c:v>1.1224365234375</c:v>
                      </c:pt>
                      <c:pt idx="1105">
                        <c:v>1.121826171875</c:v>
                      </c:pt>
                      <c:pt idx="1106">
                        <c:v>1.1209716796875</c:v>
                      </c:pt>
                      <c:pt idx="1107">
                        <c:v>1.1199951171875</c:v>
                      </c:pt>
                      <c:pt idx="1108">
                        <c:v>1.11883544921875</c:v>
                      </c:pt>
                      <c:pt idx="1109">
                        <c:v>1.11767578125</c:v>
                      </c:pt>
                      <c:pt idx="1110">
                        <c:v>1.11663818359375</c:v>
                      </c:pt>
                      <c:pt idx="1111">
                        <c:v>1.115478515625</c:v>
                      </c:pt>
                      <c:pt idx="1112">
                        <c:v>1.114013671875</c:v>
                      </c:pt>
                      <c:pt idx="1113">
                        <c:v>1.11260986328125</c:v>
                      </c:pt>
                      <c:pt idx="1114">
                        <c:v>1.1112060546875</c:v>
                      </c:pt>
                      <c:pt idx="1115">
                        <c:v>1.1094970703125</c:v>
                      </c:pt>
                      <c:pt idx="1116">
                        <c:v>1.10784912109375</c:v>
                      </c:pt>
                      <c:pt idx="1117">
                        <c:v>1.1060791015625</c:v>
                      </c:pt>
                      <c:pt idx="1118">
                        <c:v>1.10443115234375</c:v>
                      </c:pt>
                      <c:pt idx="1119">
                        <c:v>1.10260009765625</c:v>
                      </c:pt>
                      <c:pt idx="1120">
                        <c:v>1.10040283203125</c:v>
                      </c:pt>
                      <c:pt idx="1121">
                        <c:v>1.09857177734375</c:v>
                      </c:pt>
                      <c:pt idx="1122">
                        <c:v>1.0963134765625</c:v>
                      </c:pt>
                      <c:pt idx="1123">
                        <c:v>1.09417724609375</c:v>
                      </c:pt>
                      <c:pt idx="1124">
                        <c:v>1.09197998046875</c:v>
                      </c:pt>
                      <c:pt idx="1125">
                        <c:v>1.0897216796875</c:v>
                      </c:pt>
                      <c:pt idx="1126">
                        <c:v>1.08758544921875</c:v>
                      </c:pt>
                      <c:pt idx="1127">
                        <c:v>1.0848388671875</c:v>
                      </c:pt>
                      <c:pt idx="1128">
                        <c:v>1.0823974609375</c:v>
                      </c:pt>
                      <c:pt idx="1129">
                        <c:v>1.079833984375</c:v>
                      </c:pt>
                      <c:pt idx="1130">
                        <c:v>1.0771484375</c:v>
                      </c:pt>
                      <c:pt idx="1131">
                        <c:v>1.07464599609375</c:v>
                      </c:pt>
                      <c:pt idx="1132">
                        <c:v>1.07196044921875</c:v>
                      </c:pt>
                      <c:pt idx="1133">
                        <c:v>1.06903076171875</c:v>
                      </c:pt>
                      <c:pt idx="1134">
                        <c:v>1.066162109375</c:v>
                      </c:pt>
                      <c:pt idx="1135">
                        <c:v>1.06329345703125</c:v>
                      </c:pt>
                      <c:pt idx="1136">
                        <c:v>1.06048583984375</c:v>
                      </c:pt>
                      <c:pt idx="1137">
                        <c:v>1.05743408203125</c:v>
                      </c:pt>
                      <c:pt idx="1138">
                        <c:v>1.05419921875</c:v>
                      </c:pt>
                      <c:pt idx="1139">
                        <c:v>1.05126953125</c:v>
                      </c:pt>
                      <c:pt idx="1140">
                        <c:v>1.04840087890625</c:v>
                      </c:pt>
                      <c:pt idx="1141">
                        <c:v>1.04522705078125</c:v>
                      </c:pt>
                      <c:pt idx="1142">
                        <c:v>1.04205322265625</c:v>
                      </c:pt>
                      <c:pt idx="1143">
                        <c:v>1.0389404296875</c:v>
                      </c:pt>
                      <c:pt idx="1144">
                        <c:v>1.03564453125</c:v>
                      </c:pt>
                      <c:pt idx="1145">
                        <c:v>1.03253173828125</c:v>
                      </c:pt>
                      <c:pt idx="1146">
                        <c:v>1.0294189453125</c:v>
                      </c:pt>
                      <c:pt idx="1147">
                        <c:v>1.02618408203125</c:v>
                      </c:pt>
                      <c:pt idx="1148">
                        <c:v>1.0230712890625</c:v>
                      </c:pt>
                      <c:pt idx="1149">
                        <c:v>1.02020263671875</c:v>
                      </c:pt>
                      <c:pt idx="1150">
                        <c:v>1.017333984375</c:v>
                      </c:pt>
                      <c:pt idx="1151">
                        <c:v>1.01458740234375</c:v>
                      </c:pt>
                      <c:pt idx="1152">
                        <c:v>1.01239013671875</c:v>
                      </c:pt>
                      <c:pt idx="1153">
                        <c:v>1.01068115234375</c:v>
                      </c:pt>
                      <c:pt idx="1154">
                        <c:v>1.01019287109375</c:v>
                      </c:pt>
                      <c:pt idx="1155">
                        <c:v>1.01080322265625</c:v>
                      </c:pt>
                      <c:pt idx="1156">
                        <c:v>1.01239013671875</c:v>
                      </c:pt>
                      <c:pt idx="1157">
                        <c:v>1.01470947265625</c:v>
                      </c:pt>
                      <c:pt idx="1158">
                        <c:v>1.017578125</c:v>
                      </c:pt>
                      <c:pt idx="1159">
                        <c:v>1.02069091796875</c:v>
                      </c:pt>
                      <c:pt idx="1160">
                        <c:v>1.02392578125</c:v>
                      </c:pt>
                      <c:pt idx="1161">
                        <c:v>1.02728271484375</c:v>
                      </c:pt>
                      <c:pt idx="1162">
                        <c:v>1.031005859375</c:v>
                      </c:pt>
                      <c:pt idx="1163">
                        <c:v>1.0343017578125</c:v>
                      </c:pt>
                      <c:pt idx="1164">
                        <c:v>1.03790283203125</c:v>
                      </c:pt>
                      <c:pt idx="1165">
                        <c:v>1.04150390625</c:v>
                      </c:pt>
                      <c:pt idx="1166">
                        <c:v>1.04522705078125</c:v>
                      </c:pt>
                      <c:pt idx="1167">
                        <c:v>1.04888916015625</c:v>
                      </c:pt>
                      <c:pt idx="1168">
                        <c:v>1.052734375</c:v>
                      </c:pt>
                      <c:pt idx="1169">
                        <c:v>1.05633544921875</c:v>
                      </c:pt>
                      <c:pt idx="1170">
                        <c:v>1.0599365234375</c:v>
                      </c:pt>
                      <c:pt idx="1171">
                        <c:v>1.0635986328125</c:v>
                      </c:pt>
                      <c:pt idx="1172">
                        <c:v>1.0675048828125</c:v>
                      </c:pt>
                      <c:pt idx="1173">
                        <c:v>1.07122802734375</c:v>
                      </c:pt>
                      <c:pt idx="1174">
                        <c:v>1.0750732421875</c:v>
                      </c:pt>
                      <c:pt idx="1175">
                        <c:v>1.07867431640625</c:v>
                      </c:pt>
                      <c:pt idx="1176">
                        <c:v>1.08233642578125</c:v>
                      </c:pt>
                      <c:pt idx="1177">
                        <c:v>1.0860595703125</c:v>
                      </c:pt>
                      <c:pt idx="1178">
                        <c:v>1.08966064453125</c:v>
                      </c:pt>
                      <c:pt idx="1179">
                        <c:v>1.0933837890625</c:v>
                      </c:pt>
                      <c:pt idx="1180">
                        <c:v>1.0970458984375</c:v>
                      </c:pt>
                      <c:pt idx="1181">
                        <c:v>1.1004638671875</c:v>
                      </c:pt>
                      <c:pt idx="1182">
                        <c:v>1.1041259765625</c:v>
                      </c:pt>
                      <c:pt idx="1183">
                        <c:v>1.10760498046875</c:v>
                      </c:pt>
                      <c:pt idx="1184">
                        <c:v>1.111328125</c:v>
                      </c:pt>
                      <c:pt idx="1185">
                        <c:v>1.114501953125</c:v>
                      </c:pt>
                      <c:pt idx="1186">
                        <c:v>1.11798095703125</c:v>
                      </c:pt>
                      <c:pt idx="1187">
                        <c:v>1.12139892578125</c:v>
                      </c:pt>
                      <c:pt idx="1188">
                        <c:v>1.1246337890625</c:v>
                      </c:pt>
                      <c:pt idx="1189">
                        <c:v>1.1279296875</c:v>
                      </c:pt>
                      <c:pt idx="1190">
                        <c:v>1.1309814453125</c:v>
                      </c:pt>
                      <c:pt idx="1191">
                        <c:v>1.13427734375</c:v>
                      </c:pt>
                      <c:pt idx="1192">
                        <c:v>1.13720703125</c:v>
                      </c:pt>
                      <c:pt idx="1193">
                        <c:v>1.140380859375</c:v>
                      </c:pt>
                      <c:pt idx="1194">
                        <c:v>1.14324951171875</c:v>
                      </c:pt>
                      <c:pt idx="1195">
                        <c:v>1.14642333984375</c:v>
                      </c:pt>
                      <c:pt idx="1196">
                        <c:v>1.1490478515625</c:v>
                      </c:pt>
                      <c:pt idx="1197">
                        <c:v>1.1519775390625</c:v>
                      </c:pt>
                      <c:pt idx="1198">
                        <c:v>1.154541015625</c:v>
                      </c:pt>
                      <c:pt idx="1199">
                        <c:v>1.15704345703125</c:v>
                      </c:pt>
                      <c:pt idx="1200">
                        <c:v>1.15960693359375</c:v>
                      </c:pt>
                      <c:pt idx="1201">
                        <c:v>1.1619873046875</c:v>
                      </c:pt>
                      <c:pt idx="1202">
                        <c:v>1.1641845703125</c:v>
                      </c:pt>
                      <c:pt idx="1203">
                        <c:v>1.16632080078125</c:v>
                      </c:pt>
                      <c:pt idx="1204">
                        <c:v>1.1683349609375</c:v>
                      </c:pt>
                      <c:pt idx="1205">
                        <c:v>1.17059326171875</c:v>
                      </c:pt>
                      <c:pt idx="1206">
                        <c:v>1.1724853515625</c:v>
                      </c:pt>
                      <c:pt idx="1207">
                        <c:v>1.1744384765625</c:v>
                      </c:pt>
                      <c:pt idx="1208">
                        <c:v>1.1759033203125</c:v>
                      </c:pt>
                      <c:pt idx="1209">
                        <c:v>1.1776123046875</c:v>
                      </c:pt>
                      <c:pt idx="1210">
                        <c:v>1.17913818359375</c:v>
                      </c:pt>
                      <c:pt idx="1211">
                        <c:v>1.1806640625</c:v>
                      </c:pt>
                      <c:pt idx="1212">
                        <c:v>1.18133544921875</c:v>
                      </c:pt>
                      <c:pt idx="1213">
                        <c:v>1.182861328125</c:v>
                      </c:pt>
                      <c:pt idx="1214">
                        <c:v>1.18402099609375</c:v>
                      </c:pt>
                      <c:pt idx="1215">
                        <c:v>1.18487548828125</c:v>
                      </c:pt>
                      <c:pt idx="1216">
                        <c:v>1.185791015625</c:v>
                      </c:pt>
                      <c:pt idx="1217">
                        <c:v>1.18682861328125</c:v>
                      </c:pt>
                      <c:pt idx="1218">
                        <c:v>1.1871337890625</c:v>
                      </c:pt>
                      <c:pt idx="1219">
                        <c:v>1.1875</c:v>
                      </c:pt>
                      <c:pt idx="1220">
                        <c:v>1.18780517578125</c:v>
                      </c:pt>
                      <c:pt idx="1221">
                        <c:v>1.188232421875</c:v>
                      </c:pt>
                      <c:pt idx="1222">
                        <c:v>1.1878662109375</c:v>
                      </c:pt>
                      <c:pt idx="1223">
                        <c:v>1.18817138671875</c:v>
                      </c:pt>
                      <c:pt idx="1224">
                        <c:v>1.18768310546875</c:v>
                      </c:pt>
                      <c:pt idx="1225">
                        <c:v>1.1876220703125</c:v>
                      </c:pt>
                      <c:pt idx="1226">
                        <c:v>1.186767578125</c:v>
                      </c:pt>
                      <c:pt idx="1227">
                        <c:v>1.186767578125</c:v>
                      </c:pt>
                      <c:pt idx="1228">
                        <c:v>1.185546875</c:v>
                      </c:pt>
                      <c:pt idx="1229">
                        <c:v>1.18487548828125</c:v>
                      </c:pt>
                      <c:pt idx="1230">
                        <c:v>1.183837890625</c:v>
                      </c:pt>
                      <c:pt idx="1231">
                        <c:v>1.18292236328125</c:v>
                      </c:pt>
                      <c:pt idx="1232">
                        <c:v>1.1815185546875</c:v>
                      </c:pt>
                      <c:pt idx="1233">
                        <c:v>1.18017578125</c:v>
                      </c:pt>
                      <c:pt idx="1234">
                        <c:v>1.1785888671875</c:v>
                      </c:pt>
                      <c:pt idx="1235">
                        <c:v>1.17706298828125</c:v>
                      </c:pt>
                      <c:pt idx="1236">
                        <c:v>1.1754150390625</c:v>
                      </c:pt>
                      <c:pt idx="1237">
                        <c:v>1.173583984375</c:v>
                      </c:pt>
                      <c:pt idx="1238">
                        <c:v>1.1717529296875</c:v>
                      </c:pt>
                      <c:pt idx="1239">
                        <c:v>1.169677734375</c:v>
                      </c:pt>
                      <c:pt idx="1240">
                        <c:v>1.16748046875</c:v>
                      </c:pt>
                      <c:pt idx="1241">
                        <c:v>1.1649169921875</c:v>
                      </c:pt>
                      <c:pt idx="1242">
                        <c:v>1.1622314453125</c:v>
                      </c:pt>
                      <c:pt idx="1243">
                        <c:v>1.16046142578125</c:v>
                      </c:pt>
                      <c:pt idx="1244">
                        <c:v>1.1572265625</c:v>
                      </c:pt>
                      <c:pt idx="1245">
                        <c:v>1.1544189453125</c:v>
                      </c:pt>
                      <c:pt idx="1246">
                        <c:v>1.1514892578125</c:v>
                      </c:pt>
                      <c:pt idx="1247">
                        <c:v>1.14825439453125</c:v>
                      </c:pt>
                      <c:pt idx="1248">
                        <c:v>1.1453857421875</c:v>
                      </c:pt>
                      <c:pt idx="1249">
                        <c:v>1.1419677734375</c:v>
                      </c:pt>
                      <c:pt idx="1250">
                        <c:v>1.138671875</c:v>
                      </c:pt>
                      <c:pt idx="1251">
                        <c:v>1.13519287109375</c:v>
                      </c:pt>
                      <c:pt idx="1252">
                        <c:v>1.13134765625</c:v>
                      </c:pt>
                      <c:pt idx="1253">
                        <c:v>1.1278076171875</c:v>
                      </c:pt>
                      <c:pt idx="1254">
                        <c:v>1.1243896484375</c:v>
                      </c:pt>
                      <c:pt idx="1255">
                        <c:v>1.1202392578125</c:v>
                      </c:pt>
                      <c:pt idx="1256">
                        <c:v>1.116455078125</c:v>
                      </c:pt>
                      <c:pt idx="1257">
                        <c:v>1.11279296875</c:v>
                      </c:pt>
                      <c:pt idx="1258">
                        <c:v>1.1087646484375</c:v>
                      </c:pt>
                      <c:pt idx="1259">
                        <c:v>1.10455322265625</c:v>
                      </c:pt>
                      <c:pt idx="1260">
                        <c:v>1.10015869140625</c:v>
                      </c:pt>
                      <c:pt idx="1261">
                        <c:v>1.09600830078125</c:v>
                      </c:pt>
                      <c:pt idx="1262">
                        <c:v>1.091552734375</c:v>
                      </c:pt>
                      <c:pt idx="1263">
                        <c:v>1.08709716796875</c:v>
                      </c:pt>
                      <c:pt idx="1264">
                        <c:v>1.082763671875</c:v>
                      </c:pt>
                      <c:pt idx="1265">
                        <c:v>1.07830810546875</c:v>
                      </c:pt>
                      <c:pt idx="1266">
                        <c:v>1.073974609375</c:v>
                      </c:pt>
                      <c:pt idx="1267">
                        <c:v>1.06915283203125</c:v>
                      </c:pt>
                      <c:pt idx="1268">
                        <c:v>1.0645751953125</c:v>
                      </c:pt>
                      <c:pt idx="1269">
                        <c:v>1.0599365234375</c:v>
                      </c:pt>
                      <c:pt idx="1270">
                        <c:v>1.05523681640625</c:v>
                      </c:pt>
                      <c:pt idx="1271">
                        <c:v>1.050537109375</c:v>
                      </c:pt>
                      <c:pt idx="1272">
                        <c:v>1.04595947265625</c:v>
                      </c:pt>
                      <c:pt idx="1273">
                        <c:v>1.04132080078125</c:v>
                      </c:pt>
                      <c:pt idx="1274">
                        <c:v>1.036865234375</c:v>
                      </c:pt>
                      <c:pt idx="1275">
                        <c:v>1.03240966796875</c:v>
                      </c:pt>
                      <c:pt idx="1276">
                        <c:v>1.02813720703125</c:v>
                      </c:pt>
                      <c:pt idx="1277">
                        <c:v>1.02398681640625</c:v>
                      </c:pt>
                      <c:pt idx="1278">
                        <c:v>1.02032470703125</c:v>
                      </c:pt>
                      <c:pt idx="1279">
                        <c:v>1.017333984375</c:v>
                      </c:pt>
                      <c:pt idx="1280">
                        <c:v>1.01556396484375</c:v>
                      </c:pt>
                      <c:pt idx="1281">
                        <c:v>1.01513671875</c:v>
                      </c:pt>
                      <c:pt idx="1282">
                        <c:v>1.01654052734375</c:v>
                      </c:pt>
                      <c:pt idx="1283">
                        <c:v>1.01904296875</c:v>
                      </c:pt>
                      <c:pt idx="1284">
                        <c:v>1.022705078125</c:v>
                      </c:pt>
                      <c:pt idx="1285">
                        <c:v>1.02679443359375</c:v>
                      </c:pt>
                      <c:pt idx="1286">
                        <c:v>1.0311279296875</c:v>
                      </c:pt>
                      <c:pt idx="1287">
                        <c:v>1.0361328125</c:v>
                      </c:pt>
                      <c:pt idx="1288">
                        <c:v>1.04083251953125</c:v>
                      </c:pt>
                      <c:pt idx="1289">
                        <c:v>1.0457763671875</c:v>
                      </c:pt>
                      <c:pt idx="1290">
                        <c:v>1.05084228515625</c:v>
                      </c:pt>
                      <c:pt idx="1291">
                        <c:v>1.05596923828125</c:v>
                      </c:pt>
                      <c:pt idx="1292">
                        <c:v>1.06146240234375</c:v>
                      </c:pt>
                      <c:pt idx="1293">
                        <c:v>1.0665283203125</c:v>
                      </c:pt>
                      <c:pt idx="1294">
                        <c:v>1.0716552734375</c:v>
                      </c:pt>
                      <c:pt idx="1295">
                        <c:v>1.07720947265625</c:v>
                      </c:pt>
                      <c:pt idx="1296">
                        <c:v>1.08221435546875</c:v>
                      </c:pt>
                      <c:pt idx="1297">
                        <c:v>1.08782958984375</c:v>
                      </c:pt>
                      <c:pt idx="1298">
                        <c:v>1.093017578125</c:v>
                      </c:pt>
                      <c:pt idx="1299">
                        <c:v>1.09832763671875</c:v>
                      </c:pt>
                      <c:pt idx="1300">
                        <c:v>1.10382080078125</c:v>
                      </c:pt>
                      <c:pt idx="1301">
                        <c:v>1.1092529296875</c:v>
                      </c:pt>
                      <c:pt idx="1302">
                        <c:v>1.1143798828125</c:v>
                      </c:pt>
                      <c:pt idx="1303">
                        <c:v>1.11962890625</c:v>
                      </c:pt>
                      <c:pt idx="1304">
                        <c:v>1.12493896484375</c:v>
                      </c:pt>
                      <c:pt idx="1305">
                        <c:v>1.13018798828125</c:v>
                      </c:pt>
                      <c:pt idx="1306">
                        <c:v>1.1351318359375</c:v>
                      </c:pt>
                      <c:pt idx="1307">
                        <c:v>1.14044189453125</c:v>
                      </c:pt>
                      <c:pt idx="1308">
                        <c:v>1.1455078125</c:v>
                      </c:pt>
                      <c:pt idx="1309">
                        <c:v>1.15057373046875</c:v>
                      </c:pt>
                      <c:pt idx="1310">
                        <c:v>1.15570068359375</c:v>
                      </c:pt>
                      <c:pt idx="1311">
                        <c:v>1.16033935546875</c:v>
                      </c:pt>
                      <c:pt idx="1312">
                        <c:v>1.16534423828125</c:v>
                      </c:pt>
                      <c:pt idx="1313">
                        <c:v>1.170166015625</c:v>
                      </c:pt>
                      <c:pt idx="1314">
                        <c:v>1.1751708984375</c:v>
                      </c:pt>
                      <c:pt idx="1315">
                        <c:v>1.17938232421875</c:v>
                      </c:pt>
                      <c:pt idx="1316">
                        <c:v>1.18414306640625</c:v>
                      </c:pt>
                      <c:pt idx="1317">
                        <c:v>1.18841552734375</c:v>
                      </c:pt>
                      <c:pt idx="1318">
                        <c:v>1.19256591796875</c:v>
                      </c:pt>
                      <c:pt idx="1319">
                        <c:v>1.19793701171875</c:v>
                      </c:pt>
                      <c:pt idx="1320">
                        <c:v>1.201416015625</c:v>
                      </c:pt>
                      <c:pt idx="1321">
                        <c:v>1.20550537109375</c:v>
                      </c:pt>
                      <c:pt idx="1322">
                        <c:v>1.2093505859375</c:v>
                      </c:pt>
                      <c:pt idx="1323">
                        <c:v>1.21295166015625</c:v>
                      </c:pt>
                      <c:pt idx="1324">
                        <c:v>1.21685791015625</c:v>
                      </c:pt>
                      <c:pt idx="1325">
                        <c:v>1.22052001953125</c:v>
                      </c:pt>
                      <c:pt idx="1326">
                        <c:v>1.2239990234375</c:v>
                      </c:pt>
                      <c:pt idx="1327">
                        <c:v>1.2275390625</c:v>
                      </c:pt>
                      <c:pt idx="1328">
                        <c:v>1.23040771484375</c:v>
                      </c:pt>
                      <c:pt idx="1329">
                        <c:v>1.23382568359375</c:v>
                      </c:pt>
                      <c:pt idx="1330">
                        <c:v>1.2359619140625</c:v>
                      </c:pt>
                      <c:pt idx="1331">
                        <c:v>1.2388916015625</c:v>
                      </c:pt>
                      <c:pt idx="1332">
                        <c:v>1.2412109375</c:v>
                      </c:pt>
                      <c:pt idx="1333">
                        <c:v>1.2440185546875</c:v>
                      </c:pt>
                      <c:pt idx="1334">
                        <c:v>1.24627685546875</c:v>
                      </c:pt>
                      <c:pt idx="1335">
                        <c:v>1.24884033203125</c:v>
                      </c:pt>
                      <c:pt idx="1336">
                        <c:v>1.2506103515625</c:v>
                      </c:pt>
                      <c:pt idx="1337">
                        <c:v>1.2520751953125</c:v>
                      </c:pt>
                      <c:pt idx="1338">
                        <c:v>1.25390625</c:v>
                      </c:pt>
                      <c:pt idx="1339">
                        <c:v>1.2552490234375</c:v>
                      </c:pt>
                      <c:pt idx="1340">
                        <c:v>1.25628662109375</c:v>
                      </c:pt>
                      <c:pt idx="1341">
                        <c:v>1.2576904296875</c:v>
                      </c:pt>
                      <c:pt idx="1342">
                        <c:v>1.25811767578125</c:v>
                      </c:pt>
                      <c:pt idx="1343">
                        <c:v>1.25982666015625</c:v>
                      </c:pt>
                      <c:pt idx="1344">
                        <c:v>1.25982666015625</c:v>
                      </c:pt>
                      <c:pt idx="1345">
                        <c:v>1.25982666015625</c:v>
                      </c:pt>
                      <c:pt idx="1346">
                        <c:v>1.260009765625</c:v>
                      </c:pt>
                      <c:pt idx="1347">
                        <c:v>1.260009765625</c:v>
                      </c:pt>
                      <c:pt idx="1348">
                        <c:v>1.25982666015625</c:v>
                      </c:pt>
                      <c:pt idx="1349">
                        <c:v>1.25927734375</c:v>
                      </c:pt>
                      <c:pt idx="1350">
                        <c:v>1.258544921875</c:v>
                      </c:pt>
                      <c:pt idx="1351">
                        <c:v>1.2576904296875</c:v>
                      </c:pt>
                      <c:pt idx="1352">
                        <c:v>1.2572021484375</c:v>
                      </c:pt>
                      <c:pt idx="1353">
                        <c:v>1.25579833984375</c:v>
                      </c:pt>
                      <c:pt idx="1354">
                        <c:v>1.25439453125</c:v>
                      </c:pt>
                      <c:pt idx="1355">
                        <c:v>1.25250244140625</c:v>
                      </c:pt>
                      <c:pt idx="1356">
                        <c:v>1.25164794921875</c:v>
                      </c:pt>
                      <c:pt idx="1357">
                        <c:v>1.24951171875</c:v>
                      </c:pt>
                      <c:pt idx="1358">
                        <c:v>1.24700927734375</c:v>
                      </c:pt>
                      <c:pt idx="1359">
                        <c:v>1.24432373046875</c:v>
                      </c:pt>
                      <c:pt idx="1360">
                        <c:v>1.2421875</c:v>
                      </c:pt>
                      <c:pt idx="1361">
                        <c:v>1.2396240234375</c:v>
                      </c:pt>
                      <c:pt idx="1362">
                        <c:v>1.23687744140625</c:v>
                      </c:pt>
                      <c:pt idx="1363">
                        <c:v>1.2340087890625</c:v>
                      </c:pt>
                      <c:pt idx="1364">
                        <c:v>1.230712890625</c:v>
                      </c:pt>
                      <c:pt idx="1365">
                        <c:v>1.22711181640625</c:v>
                      </c:pt>
                      <c:pt idx="1366">
                        <c:v>1.2235107421875</c:v>
                      </c:pt>
                      <c:pt idx="1367">
                        <c:v>1.21978759765625</c:v>
                      </c:pt>
                      <c:pt idx="1368">
                        <c:v>1.2158203125</c:v>
                      </c:pt>
                      <c:pt idx="1369">
                        <c:v>1.2117919921875</c:v>
                      </c:pt>
                      <c:pt idx="1370">
                        <c:v>1.20751953125</c:v>
                      </c:pt>
                      <c:pt idx="1371">
                        <c:v>1.20355224609375</c:v>
                      </c:pt>
                      <c:pt idx="1372">
                        <c:v>1.19854736328125</c:v>
                      </c:pt>
                      <c:pt idx="1373">
                        <c:v>1.19366455078125</c:v>
                      </c:pt>
                      <c:pt idx="1374">
                        <c:v>1.189453125</c:v>
                      </c:pt>
                      <c:pt idx="1375">
                        <c:v>1.18463134765625</c:v>
                      </c:pt>
                      <c:pt idx="1376">
                        <c:v>1.1795654296875</c:v>
                      </c:pt>
                      <c:pt idx="1377">
                        <c:v>1.17413330078125</c:v>
                      </c:pt>
                      <c:pt idx="1378">
                        <c:v>1.16876220703125</c:v>
                      </c:pt>
                      <c:pt idx="1379">
                        <c:v>1.16357421875</c:v>
                      </c:pt>
                      <c:pt idx="1380">
                        <c:v>1.15789794921875</c:v>
                      </c:pt>
                      <c:pt idx="1381">
                        <c:v>1.152099609375</c:v>
                      </c:pt>
                      <c:pt idx="1382">
                        <c:v>1.14666748046875</c:v>
                      </c:pt>
                      <c:pt idx="1383">
                        <c:v>1.140625</c:v>
                      </c:pt>
                      <c:pt idx="1384">
                        <c:v>1.13470458984375</c:v>
                      </c:pt>
                      <c:pt idx="1385">
                        <c:v>1.128662109375</c:v>
                      </c:pt>
                      <c:pt idx="1386">
                        <c:v>1.1226806640625</c:v>
                      </c:pt>
                      <c:pt idx="1387">
                        <c:v>1.1163330078125</c:v>
                      </c:pt>
                      <c:pt idx="1388">
                        <c:v>1.11016845703125</c:v>
                      </c:pt>
                      <c:pt idx="1389">
                        <c:v>1.10382080078125</c:v>
                      </c:pt>
                      <c:pt idx="1390">
                        <c:v>1.09735107421875</c:v>
                      </c:pt>
                      <c:pt idx="1391">
                        <c:v>1.091064453125</c:v>
                      </c:pt>
                      <c:pt idx="1392">
                        <c:v>1.0845947265625</c:v>
                      </c:pt>
                      <c:pt idx="1393">
                        <c:v>1.078125</c:v>
                      </c:pt>
                      <c:pt idx="1394">
                        <c:v>1.07177734375</c:v>
                      </c:pt>
                      <c:pt idx="1395">
                        <c:v>1.06512451171875</c:v>
                      </c:pt>
                      <c:pt idx="1396">
                        <c:v>1.05841064453125</c:v>
                      </c:pt>
                      <c:pt idx="1397">
                        <c:v>1.05194091796875</c:v>
                      </c:pt>
                      <c:pt idx="1398">
                        <c:v>1.04522705078125</c:v>
                      </c:pt>
                      <c:pt idx="1399">
                        <c:v>1.03887939453125</c:v>
                      </c:pt>
                      <c:pt idx="1400">
                        <c:v>1.03253173828125</c:v>
                      </c:pt>
                      <c:pt idx="1401">
                        <c:v>1.0263671875</c:v>
                      </c:pt>
                      <c:pt idx="1402">
                        <c:v>1.020263671875</c:v>
                      </c:pt>
                      <c:pt idx="1403">
                        <c:v>1.01513671875</c:v>
                      </c:pt>
                      <c:pt idx="1404">
                        <c:v>1.01171875</c:v>
                      </c:pt>
                      <c:pt idx="1405">
                        <c:v>1.011474609375</c:v>
                      </c:pt>
                      <c:pt idx="1406">
                        <c:v>1.014892578125</c:v>
                      </c:pt>
                      <c:pt idx="1407">
                        <c:v>1.02001953125</c:v>
                      </c:pt>
                      <c:pt idx="1408">
                        <c:v>1.02593994140625</c:v>
                      </c:pt>
                      <c:pt idx="1409">
                        <c:v>1.0323486328125</c:v>
                      </c:pt>
                      <c:pt idx="1410">
                        <c:v>1.0391845703125</c:v>
                      </c:pt>
                      <c:pt idx="1411">
                        <c:v>1.04571533203125</c:v>
                      </c:pt>
                      <c:pt idx="1412">
                        <c:v>1.052734375</c:v>
                      </c:pt>
                      <c:pt idx="1413">
                        <c:v>1.0594482421875</c:v>
                      </c:pt>
                      <c:pt idx="1414">
                        <c:v>1.0667724609375</c:v>
                      </c:pt>
                      <c:pt idx="1415">
                        <c:v>1.07373046875</c:v>
                      </c:pt>
                      <c:pt idx="1416">
                        <c:v>1.08111572265625</c:v>
                      </c:pt>
                      <c:pt idx="1417">
                        <c:v>1.08807373046875</c:v>
                      </c:pt>
                      <c:pt idx="1418">
                        <c:v>1.09521484375</c:v>
                      </c:pt>
                      <c:pt idx="1419">
                        <c:v>1.10247802734375</c:v>
                      </c:pt>
                      <c:pt idx="1420">
                        <c:v>1.10955810546875</c:v>
                      </c:pt>
                      <c:pt idx="1421">
                        <c:v>1.11669921875</c:v>
                      </c:pt>
                      <c:pt idx="1422">
                        <c:v>1.1240234375</c:v>
                      </c:pt>
                      <c:pt idx="1423">
                        <c:v>1.13116455078125</c:v>
                      </c:pt>
                      <c:pt idx="1424">
                        <c:v>1.1383056640625</c:v>
                      </c:pt>
                      <c:pt idx="1425">
                        <c:v>1.145263671875</c:v>
                      </c:pt>
                      <c:pt idx="1426">
                        <c:v>1.15228271484375</c:v>
                      </c:pt>
                      <c:pt idx="1427">
                        <c:v>1.15948486328125</c:v>
                      </c:pt>
                      <c:pt idx="1428">
                        <c:v>1.16644287109375</c:v>
                      </c:pt>
                      <c:pt idx="1429">
                        <c:v>1.17333984375</c:v>
                      </c:pt>
                      <c:pt idx="1430">
                        <c:v>1.18023681640625</c:v>
                      </c:pt>
                      <c:pt idx="1431">
                        <c:v>1.18701171875</c:v>
                      </c:pt>
                      <c:pt idx="1432">
                        <c:v>1.1937255859375</c:v>
                      </c:pt>
                      <c:pt idx="1433">
                        <c:v>1.2001953125</c:v>
                      </c:pt>
                      <c:pt idx="1434">
                        <c:v>1.20660400390625</c:v>
                      </c:pt>
                      <c:pt idx="1435">
                        <c:v>1.21295166015625</c:v>
                      </c:pt>
                      <c:pt idx="1436">
                        <c:v>1.219482421875</c:v>
                      </c:pt>
                      <c:pt idx="1437">
                        <c:v>1.22650146484375</c:v>
                      </c:pt>
                      <c:pt idx="1438">
                        <c:v>1.23199462890625</c:v>
                      </c:pt>
                      <c:pt idx="1439">
                        <c:v>1.23785400390625</c:v>
                      </c:pt>
                      <c:pt idx="1440">
                        <c:v>1.2437744140625</c:v>
                      </c:pt>
                      <c:pt idx="1441">
                        <c:v>1.24981689453125</c:v>
                      </c:pt>
                      <c:pt idx="1442">
                        <c:v>1.25494384765625</c:v>
                      </c:pt>
                      <c:pt idx="1443">
                        <c:v>1.2607421875</c:v>
                      </c:pt>
                      <c:pt idx="1444">
                        <c:v>1.26580810546875</c:v>
                      </c:pt>
                      <c:pt idx="1445">
                        <c:v>1.27069091796875</c:v>
                      </c:pt>
                      <c:pt idx="1446">
                        <c:v>1.2757568359375</c:v>
                      </c:pt>
                      <c:pt idx="1447">
                        <c:v>1.28033447265625</c:v>
                      </c:pt>
                      <c:pt idx="1448">
                        <c:v>1.28533935546875</c:v>
                      </c:pt>
                      <c:pt idx="1449">
                        <c:v>1.2890625</c:v>
                      </c:pt>
                      <c:pt idx="1450">
                        <c:v>1.2933349609375</c:v>
                      </c:pt>
                      <c:pt idx="1451">
                        <c:v>1.29766845703125</c:v>
                      </c:pt>
                      <c:pt idx="1452">
                        <c:v>1.30133056640625</c:v>
                      </c:pt>
                      <c:pt idx="1453">
                        <c:v>1.30450439453125</c:v>
                      </c:pt>
                      <c:pt idx="1454">
                        <c:v>1.30780029296875</c:v>
                      </c:pt>
                      <c:pt idx="1455">
                        <c:v>1.31134033203125</c:v>
                      </c:pt>
                      <c:pt idx="1456">
                        <c:v>1.31396484375</c:v>
                      </c:pt>
                      <c:pt idx="1457">
                        <c:v>1.31683349609375</c:v>
                      </c:pt>
                      <c:pt idx="1458">
                        <c:v>1.31915283203125</c:v>
                      </c:pt>
                      <c:pt idx="1459">
                        <c:v>1.321044921875</c:v>
                      </c:pt>
                      <c:pt idx="1460">
                        <c:v>1.3233642578125</c:v>
                      </c:pt>
                      <c:pt idx="1461">
                        <c:v>1.32470703125</c:v>
                      </c:pt>
                      <c:pt idx="1462">
                        <c:v>1.3258056640625</c:v>
                      </c:pt>
                      <c:pt idx="1463">
                        <c:v>1.32733154296875</c:v>
                      </c:pt>
                      <c:pt idx="1464">
                        <c:v>1.32830810546875</c:v>
                      </c:pt>
                      <c:pt idx="1465">
                        <c:v>1.32855224609375</c:v>
                      </c:pt>
                      <c:pt idx="1466">
                        <c:v>1.32904052734375</c:v>
                      </c:pt>
                      <c:pt idx="1467">
                        <c:v>1.32916259765625</c:v>
                      </c:pt>
                      <c:pt idx="1468">
                        <c:v>1.3287353515625</c:v>
                      </c:pt>
                      <c:pt idx="1469">
                        <c:v>1.32843017578125</c:v>
                      </c:pt>
                      <c:pt idx="1470">
                        <c:v>1.32745361328125</c:v>
                      </c:pt>
                      <c:pt idx="1471">
                        <c:v>1.32647705078125</c:v>
                      </c:pt>
                      <c:pt idx="1472">
                        <c:v>1.32562255859375</c:v>
                      </c:pt>
                      <c:pt idx="1473">
                        <c:v>1.32391357421875</c:v>
                      </c:pt>
                      <c:pt idx="1474">
                        <c:v>1.32232666015625</c:v>
                      </c:pt>
                      <c:pt idx="1475">
                        <c:v>1.320068359375</c:v>
                      </c:pt>
                      <c:pt idx="1476">
                        <c:v>1.317626953125</c:v>
                      </c:pt>
                      <c:pt idx="1477">
                        <c:v>1.31512451171875</c:v>
                      </c:pt>
                      <c:pt idx="1478">
                        <c:v>1.3125</c:v>
                      </c:pt>
                      <c:pt idx="1479">
                        <c:v>1.30902099609375</c:v>
                      </c:pt>
                      <c:pt idx="1480">
                        <c:v>1.306396484375</c:v>
                      </c:pt>
                      <c:pt idx="1481">
                        <c:v>1.30230712890625</c:v>
                      </c:pt>
                      <c:pt idx="1482">
                        <c:v>1.2984619140625</c:v>
                      </c:pt>
                      <c:pt idx="1483">
                        <c:v>1.294677734375</c:v>
                      </c:pt>
                      <c:pt idx="1484">
                        <c:v>1.2900390625</c:v>
                      </c:pt>
                      <c:pt idx="1485">
                        <c:v>1.28564453125</c:v>
                      </c:pt>
                      <c:pt idx="1486">
                        <c:v>1.28057861328125</c:v>
                      </c:pt>
                      <c:pt idx="1487">
                        <c:v>1.2757568359375</c:v>
                      </c:pt>
                      <c:pt idx="1488">
                        <c:v>1.2703857421875</c:v>
                      </c:pt>
                      <c:pt idx="1489">
                        <c:v>1.26544189453125</c:v>
                      </c:pt>
                      <c:pt idx="1490">
                        <c:v>1.25946044921875</c:v>
                      </c:pt>
                      <c:pt idx="1491">
                        <c:v>1.2537841796875</c:v>
                      </c:pt>
                      <c:pt idx="1492">
                        <c:v>1.24786376953125</c:v>
                      </c:pt>
                      <c:pt idx="1493">
                        <c:v>1.24163818359375</c:v>
                      </c:pt>
                      <c:pt idx="1494">
                        <c:v>1.234619140625</c:v>
                      </c:pt>
                      <c:pt idx="1495">
                        <c:v>1.227783203125</c:v>
                      </c:pt>
                      <c:pt idx="1496">
                        <c:v>1.22119140625</c:v>
                      </c:pt>
                      <c:pt idx="1497">
                        <c:v>1.21466064453125</c:v>
                      </c:pt>
                      <c:pt idx="1498">
                        <c:v>1.20733642578125</c:v>
                      </c:pt>
                      <c:pt idx="1499">
                        <c:v>1.19964599609375</c:v>
                      </c:pt>
                      <c:pt idx="1500">
                        <c:v>1.19244384765625</c:v>
                      </c:pt>
                      <c:pt idx="1501">
                        <c:v>1.1849365234375</c:v>
                      </c:pt>
                      <c:pt idx="1502">
                        <c:v>1.17718505859375</c:v>
                      </c:pt>
                      <c:pt idx="1503">
                        <c:v>1.16949462890625</c:v>
                      </c:pt>
                      <c:pt idx="1504">
                        <c:v>1.16156005859375</c:v>
                      </c:pt>
                      <c:pt idx="1505">
                        <c:v>1.15380859375</c:v>
                      </c:pt>
                      <c:pt idx="1506">
                        <c:v>1.1455078125</c:v>
                      </c:pt>
                      <c:pt idx="1507">
                        <c:v>1.13739013671875</c:v>
                      </c:pt>
                      <c:pt idx="1508">
                        <c:v>1.12957763671875</c:v>
                      </c:pt>
                      <c:pt idx="1509">
                        <c:v>1.12060546875</c:v>
                      </c:pt>
                      <c:pt idx="1510">
                        <c:v>1.11248779296875</c:v>
                      </c:pt>
                      <c:pt idx="1511">
                        <c:v>1.10418701171875</c:v>
                      </c:pt>
                      <c:pt idx="1512">
                        <c:v>1.09552001953125</c:v>
                      </c:pt>
                      <c:pt idx="1513">
                        <c:v>1.08709716796875</c:v>
                      </c:pt>
                      <c:pt idx="1514">
                        <c:v>1.07843017578125</c:v>
                      </c:pt>
                      <c:pt idx="1515">
                        <c:v>1.06982421875</c:v>
                      </c:pt>
                      <c:pt idx="1516">
                        <c:v>1.06134033203125</c:v>
                      </c:pt>
                      <c:pt idx="1517">
                        <c:v>1.0526123046875</c:v>
                      </c:pt>
                      <c:pt idx="1518">
                        <c:v>1.04425048828125</c:v>
                      </c:pt>
                      <c:pt idx="1519">
                        <c:v>1.03558349609375</c:v>
                      </c:pt>
                      <c:pt idx="1520">
                        <c:v>1.02703857421875</c:v>
                      </c:pt>
                      <c:pt idx="1521">
                        <c:v>1.01837158203125</c:v>
                      </c:pt>
                      <c:pt idx="1522">
                        <c:v>1.01025390625</c:v>
                      </c:pt>
                      <c:pt idx="1523">
                        <c:v>1.00384521484375</c:v>
                      </c:pt>
                      <c:pt idx="1524">
                        <c:v>1.00830078125</c:v>
                      </c:pt>
                      <c:pt idx="1525">
                        <c:v>1.0162353515625</c:v>
                      </c:pt>
                      <c:pt idx="1526">
                        <c:v>1.02496337890625</c:v>
                      </c:pt>
                      <c:pt idx="1527">
                        <c:v>1.03363037109375</c:v>
                      </c:pt>
                      <c:pt idx="1528">
                        <c:v>1.0423583984375</c:v>
                      </c:pt>
                      <c:pt idx="1529">
                        <c:v>1.05145263671875</c:v>
                      </c:pt>
                      <c:pt idx="1530">
                        <c:v>1.0604248046875</c:v>
                      </c:pt>
                      <c:pt idx="1531">
                        <c:v>1.0692138671875</c:v>
                      </c:pt>
                      <c:pt idx="1532">
                        <c:v>1.078369140625</c:v>
                      </c:pt>
                      <c:pt idx="1533">
                        <c:v>1.087890625</c:v>
                      </c:pt>
                      <c:pt idx="1534">
                        <c:v>1.09710693359375</c:v>
                      </c:pt>
                      <c:pt idx="1535">
                        <c:v>1.10650634765625</c:v>
                      </c:pt>
                      <c:pt idx="1536">
                        <c:v>1.11553955078125</c:v>
                      </c:pt>
                      <c:pt idx="1537">
                        <c:v>1.12506103515625</c:v>
                      </c:pt>
                      <c:pt idx="1538">
                        <c:v>1.13427734375</c:v>
                      </c:pt>
                      <c:pt idx="1539">
                        <c:v>1.14349365234375</c:v>
                      </c:pt>
                      <c:pt idx="1540">
                        <c:v>1.15283203125</c:v>
                      </c:pt>
                      <c:pt idx="1541">
                        <c:v>1.162109375</c:v>
                      </c:pt>
                      <c:pt idx="1542">
                        <c:v>1.1715087890625</c:v>
                      </c:pt>
                      <c:pt idx="1543">
                        <c:v>1.180419921875</c:v>
                      </c:pt>
                      <c:pt idx="1544">
                        <c:v>1.18988037109375</c:v>
                      </c:pt>
                      <c:pt idx="1545">
                        <c:v>1.19866943359375</c:v>
                      </c:pt>
                      <c:pt idx="1546">
                        <c:v>1.20782470703125</c:v>
                      </c:pt>
                      <c:pt idx="1547">
                        <c:v>1.21697998046875</c:v>
                      </c:pt>
                      <c:pt idx="1548">
                        <c:v>1.2259521484375</c:v>
                      </c:pt>
                      <c:pt idx="1549">
                        <c:v>1.235595703125</c:v>
                      </c:pt>
                      <c:pt idx="1550">
                        <c:v>1.24407958984375</c:v>
                      </c:pt>
                      <c:pt idx="1551">
                        <c:v>1.2523193359375</c:v>
                      </c:pt>
                      <c:pt idx="1552">
                        <c:v>1.26080322265625</c:v>
                      </c:pt>
                      <c:pt idx="1553">
                        <c:v>1.26922607421875</c:v>
                      </c:pt>
                      <c:pt idx="1554">
                        <c:v>1.27783203125</c:v>
                      </c:pt>
                      <c:pt idx="1555">
                        <c:v>1.285888671875</c:v>
                      </c:pt>
                      <c:pt idx="1556">
                        <c:v>1.293212890625</c:v>
                      </c:pt>
                      <c:pt idx="1557">
                        <c:v>1.30145263671875</c:v>
                      </c:pt>
                      <c:pt idx="1558">
                        <c:v>1.30853271484375</c:v>
                      </c:pt>
                      <c:pt idx="1559">
                        <c:v>1.3162841796875</c:v>
                      </c:pt>
                      <c:pt idx="1560">
                        <c:v>1.32427978515625</c:v>
                      </c:pt>
                      <c:pt idx="1561">
                        <c:v>1.33013916015625</c:v>
                      </c:pt>
                      <c:pt idx="1562">
                        <c:v>1.33740234375</c:v>
                      </c:pt>
                      <c:pt idx="1563">
                        <c:v>1.34417724609375</c:v>
                      </c:pt>
                      <c:pt idx="1564">
                        <c:v>1.35028076171875</c:v>
                      </c:pt>
                      <c:pt idx="1565">
                        <c:v>1.3563232421875</c:v>
                      </c:pt>
                      <c:pt idx="1566">
                        <c:v>1.36236572265625</c:v>
                      </c:pt>
                      <c:pt idx="1567">
                        <c:v>1.36810302734375</c:v>
                      </c:pt>
                      <c:pt idx="1568">
                        <c:v>1.37298583984375</c:v>
                      </c:pt>
                      <c:pt idx="1569">
                        <c:v>1.3782958984375</c:v>
                      </c:pt>
                      <c:pt idx="1570">
                        <c:v>1.38238525390625</c:v>
                      </c:pt>
                      <c:pt idx="1571">
                        <c:v>1.386962890625</c:v>
                      </c:pt>
                      <c:pt idx="1572">
                        <c:v>1.3914794921875</c:v>
                      </c:pt>
                      <c:pt idx="1573">
                        <c:v>1.394775390625</c:v>
                      </c:pt>
                      <c:pt idx="1574">
                        <c:v>1.397705078125</c:v>
                      </c:pt>
                      <c:pt idx="1575">
                        <c:v>1.4012451171875</c:v>
                      </c:pt>
                      <c:pt idx="1576">
                        <c:v>1.40380859375</c:v>
                      </c:pt>
                      <c:pt idx="1577">
                        <c:v>1.4068603515625</c:v>
                      </c:pt>
                      <c:pt idx="1578">
                        <c:v>1.4088134765625</c:v>
                      </c:pt>
                      <c:pt idx="1579">
                        <c:v>1.41070556640625</c:v>
                      </c:pt>
                      <c:pt idx="1580">
                        <c:v>1.41204833984375</c:v>
                      </c:pt>
                      <c:pt idx="1581">
                        <c:v>1.41339111328125</c:v>
                      </c:pt>
                      <c:pt idx="1582">
                        <c:v>1.413818359375</c:v>
                      </c:pt>
                      <c:pt idx="1583">
                        <c:v>1.413330078125</c:v>
                      </c:pt>
                      <c:pt idx="1584">
                        <c:v>1.4140625</c:v>
                      </c:pt>
                      <c:pt idx="1585">
                        <c:v>1.413818359375</c:v>
                      </c:pt>
                      <c:pt idx="1586">
                        <c:v>1.4124755859375</c:v>
                      </c:pt>
                      <c:pt idx="1587">
                        <c:v>1.4112548828125</c:v>
                      </c:pt>
                      <c:pt idx="1588">
                        <c:v>1.40997314453125</c:v>
                      </c:pt>
                      <c:pt idx="1589">
                        <c:v>1.40765380859375</c:v>
                      </c:pt>
                      <c:pt idx="1590">
                        <c:v>1.40545654296875</c:v>
                      </c:pt>
                      <c:pt idx="1591">
                        <c:v>1.40325927734375</c:v>
                      </c:pt>
                      <c:pt idx="1592">
                        <c:v>1.39984130859375</c:v>
                      </c:pt>
                      <c:pt idx="1593">
                        <c:v>1.39697265625</c:v>
                      </c:pt>
                      <c:pt idx="1594">
                        <c:v>1.3936767578125</c:v>
                      </c:pt>
                      <c:pt idx="1595">
                        <c:v>1.3892822265625</c:v>
                      </c:pt>
                      <c:pt idx="1596">
                        <c:v>1.38482666015625</c:v>
                      </c:pt>
                      <c:pt idx="1597">
                        <c:v>1.38006591796875</c:v>
                      </c:pt>
                      <c:pt idx="1598">
                        <c:v>1.37457275390625</c:v>
                      </c:pt>
                      <c:pt idx="1599">
                        <c:v>1.36962890625</c:v>
                      </c:pt>
                      <c:pt idx="1600">
                        <c:v>1.36383056640625</c:v>
                      </c:pt>
                    </c:numCache>
                  </c:numRef>
                </c:yVal>
                <c:smooth val="1"/>
              </c15:ser>
            </c15:filteredScatterSeries>
          </c:ext>
        </c:extLst>
      </c:scatterChart>
      <c:valAx>
        <c:axId val="370536416"/>
        <c:scaling>
          <c:orientation val="minMax"/>
          <c:max val="2859"/>
          <c:min val="2851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lang="zh-CN" sz="16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Frequency </a:t>
                </a:r>
                <a:r>
                  <a:rPr lang="zh-CN" altLang="en-US"/>
                  <a:t>（</a:t>
                </a:r>
                <a:r>
                  <a:rPr lang="en-US" altLang="zh-CN"/>
                  <a:t>MHz</a:t>
                </a:r>
                <a:r>
                  <a:rPr lang="zh-CN" altLang="en-US"/>
                  <a:t>）</a:t>
                </a:r>
                <a:endParaRPr lang="zh-CN" alt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12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</a:p>
        </c:txPr>
        <c:crossAx val="370536976"/>
        <c:crossesAt val="-120"/>
        <c:crossBetween val="midCat"/>
      </c:valAx>
      <c:valAx>
        <c:axId val="370536976"/>
        <c:scaling>
          <c:orientation val="minMax"/>
          <c:max val="1.45"/>
          <c:min val="1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lang="zh-CN" sz="16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VSWR</a:t>
                </a:r>
                <a:endParaRPr lang="zh-CN" alt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8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</a:p>
        </c:txPr>
        <c:crossAx val="370536416"/>
        <c:crosses val="autoZero"/>
        <c:crossBetween val="midCat"/>
      </c:valAx>
      <c:spPr>
        <a:noFill/>
        <a:ln w="15875"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 lang="zh-CN" sz="1600">
          <a:solidFill>
            <a:sysClr val="windowText" lastClr="000000"/>
          </a:solidFill>
        </a:defRPr>
      </a:pPr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5710559317692"/>
          <c:y val="0.178256992359365"/>
          <c:w val="0.819015003603537"/>
          <c:h val="0.56864615045763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phase shift error</c:f>
              <c:strCache>
                <c:ptCount val="1"/>
                <c:pt idx="0">
                  <c:v>phase shift error</c:v>
                </c:pt>
              </c:strCache>
            </c:strRef>
          </c:tx>
          <c:spPr>
            <a:ln w="1270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Pt>
            <c:idx val="79"/>
            <c:marker>
              <c:symbol val="circle"/>
              <c:size val="5"/>
              <c:spPr>
                <a:solidFill>
                  <a:schemeClr val="accent1"/>
                </a:solidFill>
                <a:ln w="6350">
                  <a:solidFill>
                    <a:schemeClr val="accent1"/>
                  </a:solidFill>
                </a:ln>
                <a:effectLst/>
              </c:spPr>
            </c:marker>
            <c:bubble3D val="0"/>
          </c:dPt>
          <c:dLbls>
            <c:delete val="1"/>
          </c:dLbls>
          <c:xVal>
            <c:numRef>
              <c:f>Sheet1!$A$6:$A$91</c:f>
              <c:numCache>
                <c:formatCode>General</c:formatCode>
                <c:ptCount val="8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</c:numCache>
            </c:numRef>
          </c:xVal>
          <c:yVal>
            <c:numRef>
              <c:f>Sheet1!$F$6:$F$91</c:f>
              <c:numCache>
                <c:formatCode>General</c:formatCode>
                <c:ptCount val="86"/>
                <c:pt idx="0">
                  <c:v>0</c:v>
                </c:pt>
                <c:pt idx="1">
                  <c:v>0.081955</c:v>
                </c:pt>
                <c:pt idx="2">
                  <c:v>0.041428</c:v>
                </c:pt>
                <c:pt idx="3">
                  <c:v>0.088821</c:v>
                </c:pt>
                <c:pt idx="4">
                  <c:v>-0.289551</c:v>
                </c:pt>
                <c:pt idx="5">
                  <c:v>0.213768</c:v>
                </c:pt>
                <c:pt idx="6">
                  <c:v>-0.029274</c:v>
                </c:pt>
                <c:pt idx="7">
                  <c:v>0.018051</c:v>
                </c:pt>
                <c:pt idx="8">
                  <c:v>0.072334</c:v>
                </c:pt>
                <c:pt idx="9">
                  <c:v>0.05722</c:v>
                </c:pt>
                <c:pt idx="10">
                  <c:v>-0.189957</c:v>
                </c:pt>
                <c:pt idx="11">
                  <c:v>0.267311</c:v>
                </c:pt>
                <c:pt idx="12">
                  <c:v>-0.146019</c:v>
                </c:pt>
                <c:pt idx="13">
                  <c:v>-0.075996</c:v>
                </c:pt>
                <c:pt idx="14">
                  <c:v>0.031815</c:v>
                </c:pt>
                <c:pt idx="15">
                  <c:v>-0.010765</c:v>
                </c:pt>
                <c:pt idx="16">
                  <c:v>-0.154251</c:v>
                </c:pt>
                <c:pt idx="17">
                  <c:v>0.101845</c:v>
                </c:pt>
                <c:pt idx="18">
                  <c:v>-0.121994</c:v>
                </c:pt>
                <c:pt idx="19">
                  <c:v>0.045547</c:v>
                </c:pt>
                <c:pt idx="20">
                  <c:v>0.156097</c:v>
                </c:pt>
                <c:pt idx="21">
                  <c:v>0.057907</c:v>
                </c:pt>
                <c:pt idx="22">
                  <c:v>-0.25795</c:v>
                </c:pt>
                <c:pt idx="23">
                  <c:v>0.087433</c:v>
                </c:pt>
                <c:pt idx="24">
                  <c:v>-0.070488</c:v>
                </c:pt>
                <c:pt idx="25">
                  <c:v>-0.012146</c:v>
                </c:pt>
                <c:pt idx="26">
                  <c:v>0.018089</c:v>
                </c:pt>
                <c:pt idx="27">
                  <c:v>0.101158</c:v>
                </c:pt>
                <c:pt idx="28">
                  <c:v>-0.201645</c:v>
                </c:pt>
                <c:pt idx="29">
                  <c:v>0.139633</c:v>
                </c:pt>
                <c:pt idx="30">
                  <c:v>-0.152878</c:v>
                </c:pt>
                <c:pt idx="31">
                  <c:v>-0.097305</c:v>
                </c:pt>
                <c:pt idx="32">
                  <c:v>0.060669</c:v>
                </c:pt>
                <c:pt idx="33">
                  <c:v>0.057884</c:v>
                </c:pt>
                <c:pt idx="34">
                  <c:v>-0.086945</c:v>
                </c:pt>
                <c:pt idx="35">
                  <c:v>0.149918</c:v>
                </c:pt>
                <c:pt idx="36">
                  <c:v>-0.104111</c:v>
                </c:pt>
                <c:pt idx="37">
                  <c:v>0.050346</c:v>
                </c:pt>
                <c:pt idx="38">
                  <c:v>0.055138</c:v>
                </c:pt>
                <c:pt idx="39">
                  <c:v>0.054466</c:v>
                </c:pt>
                <c:pt idx="40">
                  <c:v>-0.126801</c:v>
                </c:pt>
                <c:pt idx="41">
                  <c:v>0.099808</c:v>
                </c:pt>
                <c:pt idx="42">
                  <c:v>-0.057449</c:v>
                </c:pt>
                <c:pt idx="43">
                  <c:v>0.008446</c:v>
                </c:pt>
                <c:pt idx="44">
                  <c:v>0.06617</c:v>
                </c:pt>
                <c:pt idx="45">
                  <c:v>0.170532</c:v>
                </c:pt>
                <c:pt idx="46">
                  <c:v>-0.029999</c:v>
                </c:pt>
                <c:pt idx="47">
                  <c:v>-0.034782</c:v>
                </c:pt>
                <c:pt idx="48">
                  <c:v>0.085388</c:v>
                </c:pt>
                <c:pt idx="49">
                  <c:v>0.082596</c:v>
                </c:pt>
                <c:pt idx="50">
                  <c:v>-0.128159</c:v>
                </c:pt>
                <c:pt idx="51">
                  <c:v>-0.082138</c:v>
                </c:pt>
                <c:pt idx="52">
                  <c:v>-0.062302</c:v>
                </c:pt>
                <c:pt idx="53">
                  <c:v>0.066849</c:v>
                </c:pt>
                <c:pt idx="54">
                  <c:v>-0.076645</c:v>
                </c:pt>
                <c:pt idx="55">
                  <c:v>0.1492</c:v>
                </c:pt>
                <c:pt idx="56">
                  <c:v>-0.092461</c:v>
                </c:pt>
                <c:pt idx="57">
                  <c:v>-0.003181</c:v>
                </c:pt>
                <c:pt idx="58">
                  <c:v>0.163651</c:v>
                </c:pt>
                <c:pt idx="59">
                  <c:v>-0.113083</c:v>
                </c:pt>
                <c:pt idx="60">
                  <c:v>-0.045761</c:v>
                </c:pt>
                <c:pt idx="61">
                  <c:v>0.112152</c:v>
                </c:pt>
                <c:pt idx="62">
                  <c:v>-0.093857</c:v>
                </c:pt>
                <c:pt idx="63">
                  <c:v>0.130005</c:v>
                </c:pt>
                <c:pt idx="64">
                  <c:v>-0.032753</c:v>
                </c:pt>
                <c:pt idx="65">
                  <c:v>-0.015541</c:v>
                </c:pt>
                <c:pt idx="66">
                  <c:v>-0.163857</c:v>
                </c:pt>
                <c:pt idx="67">
                  <c:v>0.132751</c:v>
                </c:pt>
                <c:pt idx="68">
                  <c:v>-0.10347</c:v>
                </c:pt>
                <c:pt idx="69">
                  <c:v>0.046921</c:v>
                </c:pt>
                <c:pt idx="70">
                  <c:v>-0.224297</c:v>
                </c:pt>
                <c:pt idx="71">
                  <c:v>-0.101402</c:v>
                </c:pt>
                <c:pt idx="72">
                  <c:v>-0.243546</c:v>
                </c:pt>
                <c:pt idx="73">
                  <c:v>0.040749</c:v>
                </c:pt>
                <c:pt idx="74">
                  <c:v>-0.164558</c:v>
                </c:pt>
                <c:pt idx="75">
                  <c:v>0.161606</c:v>
                </c:pt>
                <c:pt idx="76">
                  <c:v>0.070953</c:v>
                </c:pt>
                <c:pt idx="77">
                  <c:v>0.239166</c:v>
                </c:pt>
                <c:pt idx="78">
                  <c:v>-0.264816</c:v>
                </c:pt>
                <c:pt idx="79">
                  <c:v>0.491852</c:v>
                </c:pt>
                <c:pt idx="80">
                  <c:v>-0.371918</c:v>
                </c:pt>
                <c:pt idx="81">
                  <c:v>0.119011</c:v>
                </c:pt>
                <c:pt idx="82">
                  <c:v>0.022903</c:v>
                </c:pt>
                <c:pt idx="83">
                  <c:v>-0.143974</c:v>
                </c:pt>
                <c:pt idx="84">
                  <c:v>0.116272</c:v>
                </c:pt>
                <c:pt idx="85">
                  <c:v>0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cumulative phase error</c:f>
              <c:strCache>
                <c:ptCount val="1"/>
                <c:pt idx="0">
                  <c:v>cumulative phase error</c:v>
                </c:pt>
              </c:strCache>
            </c:strRef>
          </c:tx>
          <c:spPr>
            <a:ln w="1270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3175">
                <a:solidFill>
                  <a:schemeClr val="accent2"/>
                </a:solidFill>
              </a:ln>
              <a:effectLst/>
            </c:spPr>
          </c:marker>
          <c:dLbls>
            <c:delete val="1"/>
          </c:dLbls>
          <c:xVal>
            <c:numRef>
              <c:f>Sheet1!$A$6:$A$90</c:f>
              <c:numCache>
                <c:formatCode>General</c:formatCode>
                <c:ptCount val="85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</c:numCache>
            </c:numRef>
          </c:xVal>
          <c:yVal>
            <c:numRef>
              <c:f>Sheet1!$G$6:$G$90</c:f>
              <c:numCache>
                <c:formatCode>General</c:formatCode>
                <c:ptCount val="85"/>
                <c:pt idx="0">
                  <c:v>-0.000701999999989766</c:v>
                </c:pt>
                <c:pt idx="1">
                  <c:v>0.081237999999999</c:v>
                </c:pt>
                <c:pt idx="2">
                  <c:v>0.122681</c:v>
                </c:pt>
                <c:pt idx="3">
                  <c:v>0.211486999999977</c:v>
                </c:pt>
                <c:pt idx="4">
                  <c:v>-0.0780639999999977</c:v>
                </c:pt>
                <c:pt idx="5">
                  <c:v>0.135712000000012</c:v>
                </c:pt>
                <c:pt idx="6">
                  <c:v>0.106445000000008</c:v>
                </c:pt>
                <c:pt idx="7">
                  <c:v>0.124511999999996</c:v>
                </c:pt>
                <c:pt idx="8">
                  <c:v>0.196838000000014</c:v>
                </c:pt>
                <c:pt idx="9">
                  <c:v>0.254058999999984</c:v>
                </c:pt>
                <c:pt idx="10">
                  <c:v>0.0640870000000007</c:v>
                </c:pt>
                <c:pt idx="11">
                  <c:v>0.331405999999987</c:v>
                </c:pt>
                <c:pt idx="12">
                  <c:v>0.185393999999974</c:v>
                </c:pt>
                <c:pt idx="13">
                  <c:v>0.109406000000007</c:v>
                </c:pt>
                <c:pt idx="14">
                  <c:v>0.141205000000014</c:v>
                </c:pt>
                <c:pt idx="15">
                  <c:v>0.130431999999985</c:v>
                </c:pt>
                <c:pt idx="16">
                  <c:v>-0.0238039999999984</c:v>
                </c:pt>
                <c:pt idx="17">
                  <c:v>0.0780489999999929</c:v>
                </c:pt>
                <c:pt idx="18">
                  <c:v>-0.0439450000000079</c:v>
                </c:pt>
                <c:pt idx="19">
                  <c:v>0.00158700000000067</c:v>
                </c:pt>
                <c:pt idx="20">
                  <c:v>0.157700000000006</c:v>
                </c:pt>
                <c:pt idx="21">
                  <c:v>0.215606999999977</c:v>
                </c:pt>
                <c:pt idx="22">
                  <c:v>-0.042357999999993</c:v>
                </c:pt>
                <c:pt idx="23">
                  <c:v>0.0450899999999876</c:v>
                </c:pt>
                <c:pt idx="24">
                  <c:v>-0.0253910000000133</c:v>
                </c:pt>
                <c:pt idx="25">
                  <c:v>-0.0375370000000004</c:v>
                </c:pt>
                <c:pt idx="26">
                  <c:v>-0.0194700000000125</c:v>
                </c:pt>
                <c:pt idx="27">
                  <c:v>0.0816960000000222</c:v>
                </c:pt>
                <c:pt idx="28">
                  <c:v>-0.119964999999993</c:v>
                </c:pt>
                <c:pt idx="29">
                  <c:v>0.0196840000000122</c:v>
                </c:pt>
                <c:pt idx="30">
                  <c:v>-0.133209000000022</c:v>
                </c:pt>
                <c:pt idx="31">
                  <c:v>-0.230498999999995</c:v>
                </c:pt>
                <c:pt idx="32">
                  <c:v>-0.16982999999999</c:v>
                </c:pt>
                <c:pt idx="33">
                  <c:v>-0.111938000000009</c:v>
                </c:pt>
                <c:pt idx="34">
                  <c:v>-0.198914000000002</c:v>
                </c:pt>
                <c:pt idx="35">
                  <c:v>-0.0489809999999977</c:v>
                </c:pt>
                <c:pt idx="36">
                  <c:v>-0.153106999999977</c:v>
                </c:pt>
                <c:pt idx="37">
                  <c:v>-0.102753000000007</c:v>
                </c:pt>
                <c:pt idx="38">
                  <c:v>-0.0476229999999873</c:v>
                </c:pt>
                <c:pt idx="39">
                  <c:v>0.00683600000002116</c:v>
                </c:pt>
                <c:pt idx="40">
                  <c:v>-0.119964999999993</c:v>
                </c:pt>
                <c:pt idx="41">
                  <c:v>-0.0201419999999928</c:v>
                </c:pt>
                <c:pt idx="42">
                  <c:v>-0.077606000000003</c:v>
                </c:pt>
                <c:pt idx="43">
                  <c:v>-0.069153</c:v>
                </c:pt>
                <c:pt idx="44">
                  <c:v>-0.00297499999999218</c:v>
                </c:pt>
                <c:pt idx="45">
                  <c:v>0.167542000000026</c:v>
                </c:pt>
                <c:pt idx="46">
                  <c:v>0.137542999999994</c:v>
                </c:pt>
                <c:pt idx="47">
                  <c:v>0.102767999999998</c:v>
                </c:pt>
                <c:pt idx="48">
                  <c:v>0.188140999999973</c:v>
                </c:pt>
                <c:pt idx="49">
                  <c:v>0.270752000000002</c:v>
                </c:pt>
                <c:pt idx="50">
                  <c:v>0.142593000000005</c:v>
                </c:pt>
                <c:pt idx="51">
                  <c:v>0.0604549999999904</c:v>
                </c:pt>
                <c:pt idx="52">
                  <c:v>-0.00186200000000269</c:v>
                </c:pt>
                <c:pt idx="53">
                  <c:v>0.0649870000000021</c:v>
                </c:pt>
                <c:pt idx="54">
                  <c:v>-0.0116580000000113</c:v>
                </c:pt>
                <c:pt idx="55">
                  <c:v>0.137542999999994</c:v>
                </c:pt>
                <c:pt idx="56">
                  <c:v>0.0450899999999876</c:v>
                </c:pt>
                <c:pt idx="57">
                  <c:v>0.0419009999999957</c:v>
                </c:pt>
                <c:pt idx="58">
                  <c:v>0.205535999999995</c:v>
                </c:pt>
                <c:pt idx="59">
                  <c:v>0.0924679999999967</c:v>
                </c:pt>
                <c:pt idx="60">
                  <c:v>0.0466920000000073</c:v>
                </c:pt>
                <c:pt idx="61">
                  <c:v>0.158844000000002</c:v>
                </c:pt>
                <c:pt idx="62">
                  <c:v>0.0649870000000021</c:v>
                </c:pt>
                <c:pt idx="63">
                  <c:v>0.195006999999976</c:v>
                </c:pt>
                <c:pt idx="64">
                  <c:v>0.162231000000006</c:v>
                </c:pt>
                <c:pt idx="65">
                  <c:v>0.146713000000005</c:v>
                </c:pt>
                <c:pt idx="66">
                  <c:v>-0.0171510000000126</c:v>
                </c:pt>
                <c:pt idx="67">
                  <c:v>0.115600999999998</c:v>
                </c:pt>
                <c:pt idx="68">
                  <c:v>0.0121149999999943</c:v>
                </c:pt>
                <c:pt idx="69">
                  <c:v>0.0590520000000083</c:v>
                </c:pt>
                <c:pt idx="70">
                  <c:v>-0.165253000000007</c:v>
                </c:pt>
                <c:pt idx="71">
                  <c:v>-0.266662999999994</c:v>
                </c:pt>
                <c:pt idx="72">
                  <c:v>-0.510193000000015</c:v>
                </c:pt>
                <c:pt idx="73">
                  <c:v>-0.469452000000004</c:v>
                </c:pt>
                <c:pt idx="74">
                  <c:v>-0.634017999999998</c:v>
                </c:pt>
                <c:pt idx="75">
                  <c:v>-0.47241200000002</c:v>
                </c:pt>
                <c:pt idx="76">
                  <c:v>-0.401459000000003</c:v>
                </c:pt>
                <c:pt idx="77">
                  <c:v>-0.162292000000008</c:v>
                </c:pt>
                <c:pt idx="78">
                  <c:v>-0.427094000000011</c:v>
                </c:pt>
                <c:pt idx="79">
                  <c:v>0.0647579999999977</c:v>
                </c:pt>
                <c:pt idx="80">
                  <c:v>-0.307159000000013</c:v>
                </c:pt>
                <c:pt idx="81">
                  <c:v>-0.188171000000011</c:v>
                </c:pt>
                <c:pt idx="82">
                  <c:v>-0.165253000000007</c:v>
                </c:pt>
                <c:pt idx="83">
                  <c:v>-0.309235000000001</c:v>
                </c:pt>
                <c:pt idx="84">
                  <c:v>-0.1929630000000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0539776"/>
        <c:axId val="463238864"/>
      </c:scatterChart>
      <c:valAx>
        <c:axId val="370539776"/>
        <c:scaling>
          <c:orientation val="minMax"/>
          <c:max val="90"/>
          <c:min val="0"/>
        </c:scaling>
        <c:delete val="0"/>
        <c:axPos val="b"/>
        <c:majorGridlines>
          <c:spPr>
            <a:ln w="9525" cap="flat" cmpd="sng" algn="ctr">
              <a:solidFill>
                <a:schemeClr val="bg2"/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lang="zh-CN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Cell number</a:t>
                </a:r>
                <a:endParaRPr lang="zh-CN" alt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463238864"/>
        <c:crossesAt val="-2"/>
        <c:crossBetween val="midCat"/>
      </c:valAx>
      <c:valAx>
        <c:axId val="463238864"/>
        <c:scaling>
          <c:orientation val="minMax"/>
          <c:max val="1"/>
          <c:min val="-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lang="zh-CN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Phase</a:t>
                </a:r>
                <a:r>
                  <a:rPr lang="en-US" altLang="zh-CN" baseline="0"/>
                  <a:t> error</a:t>
                </a:r>
                <a:r>
                  <a:rPr lang="zh-CN" altLang="en-US"/>
                  <a:t>（</a:t>
                </a:r>
                <a:r>
                  <a:rPr lang="en-US" altLang="zh-CN"/>
                  <a:t>deg</a:t>
                </a:r>
                <a:r>
                  <a:rPr lang="zh-CN" altLang="en-US"/>
                  <a:t>）</a:t>
                </a:r>
                <a:endParaRPr lang="zh-CN" alt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</a:p>
        </c:txPr>
        <c:crossAx val="370539776"/>
        <c:crossesAt val="0"/>
        <c:crossBetween val="midCat"/>
      </c:valAx>
      <c:spPr>
        <a:noFill/>
        <a:ln w="28575" cmpd="sng">
          <a:solidFill>
            <a:schemeClr val="tx1"/>
          </a:solidFill>
          <a:prstDash val="solid"/>
        </a:ln>
        <a:effectLst/>
      </c:spPr>
    </c:plotArea>
    <c:legend>
      <c:legendPos val="t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zh-CN"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lang="zh-CN"/>
      </a:pPr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4">
  <cs:axisTitle>
    <cs:lnRef idx="0"/>
    <cs:fillRef idx="0"/>
    <cs:effectRef idx="0"/>
    <cs:fontRef idx="minor">
      <a:schemeClr val="dk1">
        <a:lumMod val="50000"/>
        <a:lumOff val="50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50000"/>
        <a:lumOff val="50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100000">
            <a:schemeClr val="lt1">
              <a:lumMod val="95000"/>
            </a:schemeClr>
          </a:gs>
          <a:gs pos="43000">
            <a:schemeClr val="lt1"/>
          </a:gs>
        </a:gsLst>
        <a:path path="circle">
          <a:fillToRect l="50000" t="50000" r="50000" b="50000"/>
        </a:path>
        <a:tileRect/>
      </a:gra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dk1">
        <a:lumMod val="50000"/>
        <a:lumOff val="50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dk1">
          <a:lumMod val="15000"/>
          <a:lumOff val="85000"/>
        </a:schemeClr>
      </a:solidFill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>
        <a:solidFill>
          <a:schemeClr val="phClr">
            <a:alpha val="20000"/>
          </a:schemeClr>
        </a:solidFill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 cap="flat" cmpd="sng" algn="ctr">
        <a:solidFill>
          <a:schemeClr val="phClr"/>
        </a:solidFill>
        <a:round/>
      </a:ln>
    </cs:spPr>
  </cs:dataPointMarker>
  <cs:dataPointMarkerLayout symbol="circle" size="4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50000"/>
        <a:lumOff val="50000"/>
      </a:schemeClr>
    </cs:fontRef>
    <cs:spPr>
      <a:ln w="9525" cap="rnd">
        <a:solidFill>
          <a:schemeClr val="dk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>
        <a:solidFill>
          <a:schemeClr val="dk1">
            <a:lumMod val="50000"/>
            <a:lumOff val="50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tx1"/>
    </cs:fontRef>
    <cs:spPr>
      <a:ln w="9525">
        <a:solidFill>
          <a:schemeClr val="dk1">
            <a:lumMod val="50000"/>
            <a:lumOff val="50000"/>
          </a:schemeClr>
        </a:solidFill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hiLoLine>
  <cs:leader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dk1">
        <a:lumMod val="50000"/>
        <a:lumOff val="50000"/>
      </a:schemeClr>
    </cs:fontRef>
    <cs:defRPr sz="900" kern="1200"/>
  </cs:legend>
  <cs:plotArea>
    <cs:lnRef idx="0"/>
    <cs:fillRef idx="0"/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50000"/>
        <a:lumOff val="50000"/>
      </a:schemeClr>
    </cs:fontRef>
    <cs:spPr>
      <a:ln w="9525">
        <a:solidFill>
          <a:schemeClr val="dk1">
            <a:lumMod val="15000"/>
            <a:lumOff val="85000"/>
          </a:schemeClr>
        </a:solidFill>
      </a:ln>
    </cs:spPr>
    <cs:defRPr sz="900" kern="1200"/>
  </cs:seriesAxis>
  <cs:seriesLine>
    <cs:lnRef idx="0"/>
    <cs:fillRef idx="0"/>
    <cs:effectRef idx="0"/>
    <cs:fontRef idx="minor">
      <a:schemeClr val="tx1"/>
    </cs:fontRef>
    <cs:spPr>
      <a:ln w="9525">
        <a:solidFill>
          <a:schemeClr val="dk1">
            <a:lumMod val="35000"/>
            <a:lumOff val="65000"/>
          </a:schemeClr>
        </a:solidFill>
      </a:ln>
    </cs:spPr>
  </cs:seriesLine>
  <cs:title>
    <cs:lnRef idx="0"/>
    <cs:fillRef idx="0"/>
    <cs:effectRef idx="0"/>
    <cs:fontRef idx="minor">
      <a:schemeClr val="dk1">
        <a:lumMod val="50000"/>
        <a:lumOff val="50000"/>
      </a:schemeClr>
    </cs:fontRef>
    <cs:defRPr sz="1600" b="0" kern="1200" spc="70" baseline="0"/>
  </cs:title>
  <cs:trendline>
    <cs:lnRef idx="0">
      <cs:styleClr val="0"/>
    </cs:lnRef>
    <cs:fillRef idx="0"/>
    <cs:effectRef idx="0"/>
    <cs:fontRef idx="minor">
      <a:schemeClr val="tx1"/>
    </cs:fontRef>
    <cs:spPr>
      <a:ln w="63500" cap="rnd" cmpd="sng" algn="ctr">
        <a:solidFill>
          <a:schemeClr val="phClr">
            <a:alpha val="25000"/>
          </a:schemeClr>
        </a:solidFill>
        <a:round/>
      </a:ln>
    </cs:spPr>
  </cs:trendline>
  <cs:trendlineLabel>
    <cs:lnRef idx="0"/>
    <cs:fillRef idx="0"/>
    <cs:effectRef idx="0"/>
    <cs:fontRef idx="minor">
      <a:schemeClr val="dk1">
        <a:lumMod val="50000"/>
        <a:lumOff val="50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>
        <a:solidFill>
          <a:schemeClr val="dk1">
            <a:lumMod val="50000"/>
            <a:lumOff val="50000"/>
          </a:schemeClr>
        </a:solidFill>
      </a:ln>
    </cs:spPr>
  </cs:upBar>
  <cs:valueAxis>
    <cs:lnRef idx="0"/>
    <cs:fillRef idx="0"/>
    <cs:effectRef idx="0"/>
    <cs:fontRef idx="minor">
      <a:schemeClr val="dk1">
        <a:lumMod val="50000"/>
        <a:lumOff val="50000"/>
      </a:schemeClr>
    </cs:fontRef>
    <cs:defRPr sz="900" kern="1200"/>
  </cs:valueAxis>
  <cs:wall>
    <cs:lnRef idx="0"/>
    <cs:fillRef idx="0"/>
    <cs:effectRef idx="0"/>
    <cs:fontRef idx="minor">
      <a:schemeClr val="tx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85DC1C-00CD-4544-8439-D28ACB300562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7D2F15-0E6A-48E9-9390-75A72C820D07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ABF886-FFDC-4DDB-B5C2-A632D0101D4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EB543E-D8CE-40B3-B8ED-E4090BE97E7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EB543E-D8CE-40B3-B8ED-E4090BE97E7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7EB543E-D8CE-40B3-B8ED-E4090BE97E7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EB543E-D8CE-40B3-B8ED-E4090BE97E7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EB543E-D8CE-40B3-B8ED-E4090BE97E7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1"/>
          <p:cNvSpPr>
            <a:spLocks noGrp="1"/>
          </p:cNvSpPr>
          <p:nvPr>
            <p:ph type="ctrTitle" hasCustomPrompt="1"/>
          </p:nvPr>
        </p:nvSpPr>
        <p:spPr>
          <a:xfrm>
            <a:off x="0" y="1967699"/>
            <a:ext cx="9144000" cy="1461836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>
              <a:defRPr sz="6000" b="1">
                <a:solidFill>
                  <a:srgbClr val="A40000"/>
                </a:solidFill>
                <a:latin typeface="+mn-lt"/>
              </a:defRPr>
            </a:lvl1pPr>
          </a:lstStyle>
          <a:p>
            <a:r>
              <a:rPr lang="en-US" altLang="zh-CN" dirty="0"/>
              <a:t>Presentation Title</a:t>
            </a:r>
            <a:endParaRPr lang="en-US" dirty="0"/>
          </a:p>
        </p:txBody>
      </p:sp>
      <p:sp>
        <p:nvSpPr>
          <p:cNvPr id="30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75366" y="4013939"/>
            <a:ext cx="3421075" cy="340815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 sz="2400" b="0">
                <a:solidFill>
                  <a:srgbClr val="A40000"/>
                </a:solidFill>
                <a:latin typeface="+mn-lt"/>
                <a:ea typeface="黑体" panose="02010609060101010101" pitchFamily="49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dirty="0"/>
              <a:t>Reporter</a:t>
            </a:r>
            <a:endParaRPr lang="en-US" dirty="0"/>
          </a:p>
        </p:txBody>
      </p:sp>
      <p:pic>
        <p:nvPicPr>
          <p:cNvPr id="31" name="图片 30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653"/>
          <a:stretch>
            <a:fillRect/>
          </a:stretch>
        </p:blipFill>
        <p:spPr>
          <a:xfrm>
            <a:off x="124394" y="233277"/>
            <a:ext cx="1148457" cy="741191"/>
          </a:xfrm>
          <a:prstGeom prst="rect">
            <a:avLst/>
          </a:prstGeom>
        </p:spPr>
      </p:pic>
      <p:grpSp>
        <p:nvGrpSpPr>
          <p:cNvPr id="33" name="组合 32"/>
          <p:cNvGrpSpPr/>
          <p:nvPr/>
        </p:nvGrpSpPr>
        <p:grpSpPr>
          <a:xfrm>
            <a:off x="0" y="1102042"/>
            <a:ext cx="9144000" cy="110847"/>
            <a:chOff x="0" y="846225"/>
            <a:chExt cx="9144000" cy="110846"/>
          </a:xfrm>
        </p:grpSpPr>
        <p:grpSp>
          <p:nvGrpSpPr>
            <p:cNvPr id="34" name="组合 33"/>
            <p:cNvGrpSpPr/>
            <p:nvPr/>
          </p:nvGrpSpPr>
          <p:grpSpPr>
            <a:xfrm>
              <a:off x="0" y="846225"/>
              <a:ext cx="9144000" cy="110846"/>
              <a:chOff x="0" y="846225"/>
              <a:chExt cx="9144000" cy="110846"/>
            </a:xfrm>
          </p:grpSpPr>
          <p:grpSp>
            <p:nvGrpSpPr>
              <p:cNvPr id="36" name="组合 35"/>
              <p:cNvGrpSpPr/>
              <p:nvPr/>
            </p:nvGrpSpPr>
            <p:grpSpPr>
              <a:xfrm>
                <a:off x="875653" y="846225"/>
                <a:ext cx="8268347" cy="110438"/>
                <a:chOff x="875653" y="846225"/>
                <a:chExt cx="8268347" cy="110438"/>
              </a:xfrm>
            </p:grpSpPr>
            <p:sp>
              <p:nvSpPr>
                <p:cNvPr id="38" name="矩形 37"/>
                <p:cNvSpPr/>
                <p:nvPr/>
              </p:nvSpPr>
              <p:spPr>
                <a:xfrm>
                  <a:off x="875653" y="846227"/>
                  <a:ext cx="8268347" cy="110436"/>
                </a:xfrm>
                <a:prstGeom prst="rect">
                  <a:avLst/>
                </a:prstGeom>
                <a:solidFill>
                  <a:srgbClr val="000099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39" name="直角三角形 38"/>
                <p:cNvSpPr/>
                <p:nvPr/>
              </p:nvSpPr>
              <p:spPr>
                <a:xfrm>
                  <a:off x="975360" y="846225"/>
                  <a:ext cx="137160" cy="110438"/>
                </a:xfrm>
                <a:prstGeom prst="rtTriangle">
                  <a:avLst/>
                </a:prstGeom>
                <a:solidFill>
                  <a:srgbClr val="000099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37" name="矩形 36"/>
              <p:cNvSpPr/>
              <p:nvPr/>
            </p:nvSpPr>
            <p:spPr>
              <a:xfrm>
                <a:off x="0" y="846226"/>
                <a:ext cx="975360" cy="110845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FFFFFF"/>
                  </a:solidFill>
                </a:endParaRPr>
              </a:p>
            </p:txBody>
          </p:sp>
        </p:grpSp>
        <p:cxnSp>
          <p:nvCxnSpPr>
            <p:cNvPr id="35" name="直接连接符 34"/>
            <p:cNvCxnSpPr>
              <a:stCxn id="39" idx="2"/>
            </p:cNvCxnSpPr>
            <p:nvPr/>
          </p:nvCxnSpPr>
          <p:spPr>
            <a:xfrm flipV="1">
              <a:off x="975360" y="846225"/>
              <a:ext cx="0" cy="110438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组合 39"/>
          <p:cNvGrpSpPr/>
          <p:nvPr/>
        </p:nvGrpSpPr>
        <p:grpSpPr>
          <a:xfrm>
            <a:off x="7509600" y="6472201"/>
            <a:ext cx="1634407" cy="400110"/>
            <a:chOff x="3891916" y="6461760"/>
            <a:chExt cx="5252086" cy="515109"/>
          </a:xfrm>
        </p:grpSpPr>
        <p:sp>
          <p:nvSpPr>
            <p:cNvPr id="41" name="文本框 40"/>
            <p:cNvSpPr txBox="1"/>
            <p:nvPr/>
          </p:nvSpPr>
          <p:spPr>
            <a:xfrm>
              <a:off x="3891916" y="6461760"/>
              <a:ext cx="5252086" cy="515109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r"/>
              <a:endParaRPr lang="zh-CN" altLang="en-US" sz="200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直角三角形 41"/>
            <p:cNvSpPr/>
            <p:nvPr/>
          </p:nvSpPr>
          <p:spPr>
            <a:xfrm flipV="1">
              <a:off x="3892140" y="6461761"/>
              <a:ext cx="655405" cy="339736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</p:grpSp>
      <p:cxnSp>
        <p:nvCxnSpPr>
          <p:cNvPr id="3" name="直接连接符 2"/>
          <p:cNvCxnSpPr>
            <a:endCxn id="42" idx="0"/>
          </p:cNvCxnSpPr>
          <p:nvPr/>
        </p:nvCxnSpPr>
        <p:spPr>
          <a:xfrm>
            <a:off x="6" y="6721455"/>
            <a:ext cx="7509664" cy="14636"/>
          </a:xfrm>
          <a:prstGeom prst="line">
            <a:avLst/>
          </a:prstGeom>
          <a:ln w="1905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占位符 5"/>
          <p:cNvSpPr>
            <a:spLocks noGrp="1"/>
          </p:cNvSpPr>
          <p:nvPr>
            <p:ph type="body" sz="quarter" idx="11" hasCustomPrompt="1"/>
          </p:nvPr>
        </p:nvSpPr>
        <p:spPr>
          <a:xfrm>
            <a:off x="975366" y="4417136"/>
            <a:ext cx="3416801" cy="373753"/>
          </a:xfrm>
        </p:spPr>
        <p:txBody>
          <a:bodyPr anchor="ctr"/>
          <a:lstStyle>
            <a:lvl1pPr marL="0" indent="0">
              <a:buNone/>
              <a:defRPr sz="2400" b="0">
                <a:solidFill>
                  <a:srgbClr val="A40000"/>
                </a:solidFill>
              </a:defRPr>
            </a:lvl1pPr>
          </a:lstStyle>
          <a:p>
            <a:pPr lvl="0"/>
            <a:r>
              <a:rPr lang="en-US" altLang="zh-CN" dirty="0"/>
              <a:t>system</a:t>
            </a:r>
            <a:endParaRPr lang="zh-CN" altLang="en-US" dirty="0"/>
          </a:p>
        </p:txBody>
      </p:sp>
      <p:sp>
        <p:nvSpPr>
          <p:cNvPr id="24" name="文本占位符 5"/>
          <p:cNvSpPr>
            <a:spLocks noGrp="1"/>
          </p:cNvSpPr>
          <p:nvPr>
            <p:ph type="body" sz="quarter" idx="12" hasCustomPrompt="1"/>
          </p:nvPr>
        </p:nvSpPr>
        <p:spPr>
          <a:xfrm>
            <a:off x="975366" y="4853269"/>
            <a:ext cx="3416801" cy="373753"/>
          </a:xfrm>
        </p:spPr>
        <p:txBody>
          <a:bodyPr anchor="ctr">
            <a:normAutofit/>
          </a:bodyPr>
          <a:lstStyle>
            <a:lvl1pPr marL="0" indent="0">
              <a:buNone/>
              <a:defRPr sz="2400" b="0">
                <a:solidFill>
                  <a:srgbClr val="A40000"/>
                </a:solidFill>
              </a:defRPr>
            </a:lvl1pPr>
          </a:lstStyle>
          <a:p>
            <a:pPr lvl="0"/>
            <a:r>
              <a:rPr lang="en-US" altLang="zh-CN" dirty="0"/>
              <a:t>date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585216" y="1123441"/>
            <a:ext cx="8039240" cy="4804867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defRPr lang="zh-CN" altLang="en-US" sz="2800" smtClean="0">
                <a:solidFill>
                  <a:srgbClr val="000099"/>
                </a:solidFill>
              </a:defRPr>
            </a:lvl1pPr>
            <a:lvl2pPr marL="539750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defRPr lang="zh-CN" altLang="en-US" sz="2400" smtClean="0">
                <a:solidFill>
                  <a:schemeClr val="tx1"/>
                </a:solidFill>
              </a:defRPr>
            </a:lvl2pPr>
            <a:lvl3pPr marL="1007745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defRPr lang="zh-CN" altLang="en-US" sz="2000" smtClean="0">
                <a:solidFill>
                  <a:schemeClr val="tx1"/>
                </a:solidFill>
              </a:defRPr>
            </a:lvl3pPr>
            <a:lvl4pPr marL="1367790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defRPr lang="zh-CN" altLang="en-US" sz="2000" smtClean="0">
                <a:solidFill>
                  <a:schemeClr val="tx1"/>
                </a:solidFill>
              </a:defRPr>
            </a:lvl4pPr>
            <a:lvl5pPr marL="1727835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defRPr lang="en-US" sz="1800" dirty="0">
                <a:solidFill>
                  <a:schemeClr val="tx1"/>
                </a:solidFill>
              </a:defRPr>
            </a:lvl5pPr>
          </a:lstStyle>
          <a:p>
            <a:pPr lvl="0">
              <a:buClrTx/>
              <a:buFont typeface="Wingdings" panose="05000000000000000000" pitchFamily="2" charset="2"/>
              <a:buChar char="l"/>
            </a:pPr>
            <a:r>
              <a:rPr lang="en-US" altLang="zh-CN" dirty="0"/>
              <a:t>Click here to add text</a:t>
            </a:r>
            <a:endParaRPr lang="zh-CN" altLang="en-US" dirty="0"/>
          </a:p>
          <a:p>
            <a:pPr lvl="1">
              <a:buClrTx/>
              <a:buFont typeface="Wingdings" panose="05000000000000000000" pitchFamily="2" charset="2"/>
              <a:buChar char="n"/>
            </a:pPr>
            <a:r>
              <a:rPr lang="en-US" altLang="zh-CN" dirty="0"/>
              <a:t>Click here to add text</a:t>
            </a:r>
            <a:endParaRPr lang="zh-CN" altLang="en-US" dirty="0"/>
          </a:p>
          <a:p>
            <a:pPr lvl="2">
              <a:buClrTx/>
              <a:buFont typeface="Wingdings" panose="05000000000000000000" pitchFamily="2" charset="2"/>
              <a:buChar char="u"/>
            </a:pPr>
            <a:r>
              <a:rPr lang="en-US" altLang="zh-CN" dirty="0"/>
              <a:t>Click here to add text</a:t>
            </a:r>
            <a:endParaRPr lang="zh-CN" altLang="en-US" dirty="0"/>
          </a:p>
          <a:p>
            <a:pPr lvl="3">
              <a:buClrTx/>
              <a:buFont typeface="Wingdings" panose="05000000000000000000" pitchFamily="2" charset="2"/>
              <a:buChar char="Ø"/>
            </a:pPr>
            <a:r>
              <a:rPr lang="en-US" altLang="zh-CN" dirty="0"/>
              <a:t>Click here to add text</a:t>
            </a:r>
            <a:endParaRPr lang="zh-CN" altLang="en-US" dirty="0"/>
          </a:p>
          <a:p>
            <a:pPr lvl="4">
              <a:buClrTx/>
              <a:buFont typeface="Wingdings" panose="05000000000000000000" pitchFamily="2" charset="2"/>
              <a:buChar char="ü"/>
            </a:pPr>
            <a:r>
              <a:rPr lang="en-US" altLang="zh-CN" dirty="0"/>
              <a:t>Click here to add text</a:t>
            </a:r>
            <a:endParaRPr lang="en-US" dirty="0"/>
          </a:p>
        </p:txBody>
      </p:sp>
      <p:sp>
        <p:nvSpPr>
          <p:cNvPr id="10" name="标题 4"/>
          <p:cNvSpPr>
            <a:spLocks noGrp="1"/>
          </p:cNvSpPr>
          <p:nvPr>
            <p:ph type="title" hasCustomPrompt="1"/>
          </p:nvPr>
        </p:nvSpPr>
        <p:spPr>
          <a:xfrm>
            <a:off x="1168978" y="105356"/>
            <a:ext cx="6635822" cy="663575"/>
          </a:xfrm>
          <a:prstGeom prst="rect">
            <a:avLst/>
          </a:prstGeom>
        </p:spPr>
        <p:txBody>
          <a:bodyPr anchor="ctr"/>
          <a:lstStyle>
            <a:lvl1pPr>
              <a:defRPr sz="4000" b="1" baseline="0">
                <a:solidFill>
                  <a:srgbClr val="C00000"/>
                </a:solidFill>
              </a:defRPr>
            </a:lvl1pPr>
          </a:lstStyle>
          <a:p>
            <a:r>
              <a:rPr lang="en-US" altLang="zh-CN" dirty="0"/>
              <a:t>Click here to add text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4"/>
          <p:cNvSpPr>
            <a:spLocks noGrp="1"/>
          </p:cNvSpPr>
          <p:nvPr>
            <p:ph type="title" hasCustomPrompt="1"/>
          </p:nvPr>
        </p:nvSpPr>
        <p:spPr>
          <a:xfrm>
            <a:off x="1168978" y="105356"/>
            <a:ext cx="6635822" cy="663575"/>
          </a:xfrm>
          <a:prstGeom prst="rect">
            <a:avLst/>
          </a:prstGeom>
        </p:spPr>
        <p:txBody>
          <a:bodyPr anchor="ctr"/>
          <a:lstStyle>
            <a:lvl1pPr>
              <a:defRPr sz="4000" b="1" baseline="0">
                <a:solidFill>
                  <a:srgbClr val="C00000"/>
                </a:solidFill>
              </a:defRPr>
            </a:lvl1pPr>
          </a:lstStyle>
          <a:p>
            <a:r>
              <a:rPr lang="en-US" altLang="zh-CN" dirty="0"/>
              <a:t>Click here to add text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0" hasCustomPrompt="1"/>
          </p:nvPr>
        </p:nvSpPr>
        <p:spPr>
          <a:xfrm>
            <a:off x="1829529" y="2046726"/>
            <a:ext cx="612775" cy="561975"/>
          </a:xfrm>
          <a:solidFill>
            <a:srgbClr val="000099"/>
          </a:solidFill>
          <a:ln>
            <a:noFill/>
          </a:ln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dirty="0"/>
              <a:t>No.</a:t>
            </a:r>
            <a:endParaRPr lang="zh-CN" altLang="en-US" dirty="0"/>
          </a:p>
        </p:txBody>
      </p:sp>
      <p:sp>
        <p:nvSpPr>
          <p:cNvPr id="15" name="文本占位符 14"/>
          <p:cNvSpPr>
            <a:spLocks noGrp="1"/>
          </p:cNvSpPr>
          <p:nvPr>
            <p:ph type="body" sz="quarter" idx="11" hasCustomPrompt="1"/>
          </p:nvPr>
        </p:nvSpPr>
        <p:spPr>
          <a:xfrm>
            <a:off x="2452543" y="2046725"/>
            <a:ext cx="4738688" cy="561975"/>
          </a:xfr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  <a:prstDash val="sysDot"/>
          </a:ln>
        </p:spPr>
        <p:txBody>
          <a:bodyPr anchor="ctr"/>
          <a:lstStyle>
            <a:lvl1pPr marL="0" indent="0">
              <a:buNone/>
              <a:defRPr baseline="0"/>
            </a:lvl1pPr>
          </a:lstStyle>
          <a:p>
            <a:pPr lvl="0"/>
            <a:r>
              <a:rPr lang="en-US" altLang="zh-CN" dirty="0"/>
              <a:t>Click here to add title</a:t>
            </a:r>
            <a:endParaRPr lang="zh-CN" altLang="en-US" dirty="0"/>
          </a:p>
        </p:txBody>
      </p:sp>
      <p:sp>
        <p:nvSpPr>
          <p:cNvPr id="16" name="文本占位符 10"/>
          <p:cNvSpPr>
            <a:spLocks noGrp="1"/>
          </p:cNvSpPr>
          <p:nvPr>
            <p:ph type="body" sz="quarter" idx="12" hasCustomPrompt="1"/>
          </p:nvPr>
        </p:nvSpPr>
        <p:spPr>
          <a:xfrm>
            <a:off x="1829529" y="2864145"/>
            <a:ext cx="612775" cy="561975"/>
          </a:xfrm>
          <a:solidFill>
            <a:srgbClr val="000099"/>
          </a:solidFill>
          <a:ln>
            <a:noFill/>
          </a:ln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dirty="0"/>
              <a:t>No.</a:t>
            </a:r>
            <a:endParaRPr lang="zh-CN" altLang="en-US" dirty="0"/>
          </a:p>
        </p:txBody>
      </p:sp>
      <p:sp>
        <p:nvSpPr>
          <p:cNvPr id="18" name="文本占位符 14"/>
          <p:cNvSpPr>
            <a:spLocks noGrp="1"/>
          </p:cNvSpPr>
          <p:nvPr>
            <p:ph type="body" sz="quarter" idx="13" hasCustomPrompt="1"/>
          </p:nvPr>
        </p:nvSpPr>
        <p:spPr>
          <a:xfrm>
            <a:off x="2452543" y="2864143"/>
            <a:ext cx="4738688" cy="561975"/>
          </a:xfr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  <a:prstDash val="sysDot"/>
          </a:ln>
        </p:spPr>
        <p:txBody>
          <a:bodyPr anchor="ctr"/>
          <a:lstStyle>
            <a:lvl1pPr marL="0" indent="0">
              <a:buNone/>
              <a:defRPr baseline="0"/>
            </a:lvl1pPr>
          </a:lstStyle>
          <a:p>
            <a:pPr lvl="0"/>
            <a:r>
              <a:rPr lang="en-US" altLang="zh-CN" dirty="0"/>
              <a:t>Click here to add title</a:t>
            </a:r>
            <a:endParaRPr lang="zh-CN" altLang="en-US" dirty="0"/>
          </a:p>
        </p:txBody>
      </p:sp>
      <p:sp>
        <p:nvSpPr>
          <p:cNvPr id="19" name="文本占位符 10"/>
          <p:cNvSpPr>
            <a:spLocks noGrp="1"/>
          </p:cNvSpPr>
          <p:nvPr>
            <p:ph type="body" sz="quarter" idx="14" hasCustomPrompt="1"/>
          </p:nvPr>
        </p:nvSpPr>
        <p:spPr>
          <a:xfrm>
            <a:off x="1829529" y="3681561"/>
            <a:ext cx="612775" cy="561975"/>
          </a:xfrm>
          <a:solidFill>
            <a:srgbClr val="000099"/>
          </a:solidFill>
          <a:ln>
            <a:noFill/>
          </a:ln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dirty="0"/>
              <a:t>No.</a:t>
            </a:r>
            <a:endParaRPr lang="zh-CN" altLang="en-US" dirty="0"/>
          </a:p>
        </p:txBody>
      </p:sp>
      <p:sp>
        <p:nvSpPr>
          <p:cNvPr id="21" name="文本占位符 14"/>
          <p:cNvSpPr>
            <a:spLocks noGrp="1"/>
          </p:cNvSpPr>
          <p:nvPr>
            <p:ph type="body" sz="quarter" idx="15" hasCustomPrompt="1"/>
          </p:nvPr>
        </p:nvSpPr>
        <p:spPr>
          <a:xfrm>
            <a:off x="2452543" y="3681556"/>
            <a:ext cx="4738688" cy="561976"/>
          </a:xfr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  <a:prstDash val="sysDot"/>
          </a:ln>
        </p:spPr>
        <p:txBody>
          <a:bodyPr anchor="ctr"/>
          <a:lstStyle>
            <a:lvl1pPr marL="0" indent="0">
              <a:buNone/>
              <a:defRPr baseline="0"/>
            </a:lvl1pPr>
          </a:lstStyle>
          <a:p>
            <a:pPr lvl="0"/>
            <a:r>
              <a:rPr lang="en-US" altLang="zh-CN" dirty="0"/>
              <a:t>Click here to add title</a:t>
            </a:r>
            <a:endParaRPr lang="zh-CN" altLang="en-US" dirty="0"/>
          </a:p>
        </p:txBody>
      </p:sp>
      <p:sp>
        <p:nvSpPr>
          <p:cNvPr id="22" name="文本占位符 10"/>
          <p:cNvSpPr>
            <a:spLocks noGrp="1"/>
          </p:cNvSpPr>
          <p:nvPr>
            <p:ph type="body" sz="quarter" idx="16" hasCustomPrompt="1"/>
          </p:nvPr>
        </p:nvSpPr>
        <p:spPr>
          <a:xfrm>
            <a:off x="1829529" y="4498977"/>
            <a:ext cx="612775" cy="561975"/>
          </a:xfrm>
          <a:solidFill>
            <a:srgbClr val="000099"/>
          </a:solidFill>
          <a:ln>
            <a:noFill/>
          </a:ln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dirty="0"/>
              <a:t>No.</a:t>
            </a:r>
            <a:endParaRPr lang="zh-CN" altLang="en-US" dirty="0"/>
          </a:p>
        </p:txBody>
      </p:sp>
      <p:sp>
        <p:nvSpPr>
          <p:cNvPr id="24" name="文本占位符 14"/>
          <p:cNvSpPr>
            <a:spLocks noGrp="1"/>
          </p:cNvSpPr>
          <p:nvPr>
            <p:ph type="body" sz="quarter" idx="17" hasCustomPrompt="1"/>
          </p:nvPr>
        </p:nvSpPr>
        <p:spPr>
          <a:xfrm>
            <a:off x="2452543" y="4498977"/>
            <a:ext cx="4738688" cy="561975"/>
          </a:xfr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  <a:prstDash val="sysDot"/>
          </a:ln>
        </p:spPr>
        <p:txBody>
          <a:bodyPr anchor="ctr"/>
          <a:lstStyle>
            <a:lvl1pPr marL="0" indent="0">
              <a:buNone/>
              <a:defRPr baseline="0"/>
            </a:lvl1pPr>
          </a:lstStyle>
          <a:p>
            <a:pPr lvl="0"/>
            <a:r>
              <a:rPr lang="en-US" altLang="zh-CN" dirty="0"/>
              <a:t>Click here to add title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33592" y="1273632"/>
            <a:ext cx="5753208" cy="5101937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1" name="内容占位符 5"/>
          <p:cNvSpPr>
            <a:spLocks noGrp="1"/>
          </p:cNvSpPr>
          <p:nvPr>
            <p:ph sz="quarter" idx="13" hasCustomPrompt="1"/>
          </p:nvPr>
        </p:nvSpPr>
        <p:spPr>
          <a:xfrm>
            <a:off x="538849" y="1273628"/>
            <a:ext cx="2125663" cy="2374901"/>
          </a:xfrm>
        </p:spPr>
        <p:txBody>
          <a:bodyPr anchor="t"/>
          <a:lstStyle>
            <a:lvl1pPr>
              <a:defRPr baseline="0">
                <a:solidFill>
                  <a:srgbClr val="000099"/>
                </a:solidFill>
              </a:defRPr>
            </a:lvl1pPr>
          </a:lstStyle>
          <a:p>
            <a:pPr lvl="0"/>
            <a:r>
              <a:rPr lang="en-US" altLang="zh-CN" dirty="0"/>
              <a:t>Click here to add key words</a:t>
            </a:r>
            <a:endParaRPr lang="zh-CN" altLang="en-US" dirty="0"/>
          </a:p>
        </p:txBody>
      </p:sp>
      <p:sp>
        <p:nvSpPr>
          <p:cNvPr id="12" name="内容占位符 5"/>
          <p:cNvSpPr>
            <a:spLocks noGrp="1"/>
          </p:cNvSpPr>
          <p:nvPr>
            <p:ph sz="quarter" idx="14" hasCustomPrompt="1"/>
          </p:nvPr>
        </p:nvSpPr>
        <p:spPr>
          <a:xfrm>
            <a:off x="538849" y="3840475"/>
            <a:ext cx="2125663" cy="2535092"/>
          </a:xfrm>
        </p:spPr>
        <p:txBody>
          <a:bodyPr anchor="t"/>
          <a:lstStyle>
            <a:lvl1pPr>
              <a:defRPr baseline="0">
                <a:solidFill>
                  <a:srgbClr val="000099"/>
                </a:solidFill>
              </a:defRPr>
            </a:lvl1pPr>
          </a:lstStyle>
          <a:p>
            <a:pPr lvl="0"/>
            <a:r>
              <a:rPr lang="en-US" altLang="zh-CN" dirty="0"/>
              <a:t>Click here to add key words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</p:nvPr>
        </p:nvSpPr>
        <p:spPr>
          <a:xfrm>
            <a:off x="1259632" y="116632"/>
            <a:ext cx="6481762" cy="431800"/>
          </a:xfrm>
        </p:spPr>
        <p:txBody>
          <a:bodyPr>
            <a:noAutofit/>
          </a:bodyPr>
          <a:lstStyle>
            <a:lvl5pPr marL="1873250" marR="0" indent="-18732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defRPr sz="4000">
                <a:latin typeface="+mj-lt"/>
              </a:defRPr>
            </a:lvl5pPr>
          </a:lstStyle>
          <a:p>
            <a:pPr marL="1873250" marR="0" lvl="4" indent="-18732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solidFill>
                  <a:srgbClr val="C00000"/>
                </a:solidFill>
              </a:rPr>
              <a:t>Click here to add text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7200" y="6499408"/>
            <a:ext cx="8568000" cy="279802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indent="0" algn="ctr" defTabSz="5143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200" b="1" dirty="0">
                <a:solidFill>
                  <a:schemeClr val="bg1"/>
                </a:solidFill>
                <a:latin typeface="Comic Sans MS" panose="030F0702030302020204" pitchFamily="66" charset="0"/>
              </a:rPr>
              <a:t>         eeFACT2018, September 24-27, HKUST</a:t>
            </a:r>
            <a:r>
              <a:rPr lang="en-US" altLang="zh-CN" sz="1200" b="1" kern="1200" dirty="0">
                <a:solidFill>
                  <a:schemeClr val="bg1"/>
                </a:solidFill>
                <a:latin typeface="Comic Sans MS" panose="030F0702030302020204" pitchFamily="66" charset="0"/>
                <a:ea typeface="+mn-ea"/>
                <a:cs typeface="+mn-cs"/>
              </a:rPr>
              <a:t>, Hong </a:t>
            </a:r>
            <a:r>
              <a:rPr lang="en-US" altLang="zh-CN" sz="1200" b="1" kern="1200" dirty="0" err="1">
                <a:solidFill>
                  <a:schemeClr val="bg1"/>
                </a:solidFill>
                <a:latin typeface="Comic Sans MS" panose="030F0702030302020204" pitchFamily="66" charset="0"/>
                <a:ea typeface="+mn-ea"/>
                <a:cs typeface="+mn-cs"/>
              </a:rPr>
              <a:t>kong</a:t>
            </a:r>
            <a:r>
              <a:rPr lang="en-US" altLang="zh-CN" sz="1200" b="1" kern="1200" dirty="0">
                <a:solidFill>
                  <a:schemeClr val="bg1"/>
                </a:solidFill>
                <a:latin typeface="Comic Sans MS" panose="030F0702030302020204" pitchFamily="66" charset="0"/>
                <a:ea typeface="+mn-ea"/>
                <a:cs typeface="+mn-cs"/>
              </a:rPr>
              <a:t>, China</a:t>
            </a:r>
            <a:endParaRPr lang="zh-CN" altLang="en-US" sz="1200" b="1" kern="1200" dirty="0">
              <a:solidFill>
                <a:schemeClr val="bg1"/>
              </a:solidFill>
              <a:latin typeface="Comic Sans MS" panose="030F0702030302020204" pitchFamily="66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20832" y="1232363"/>
            <a:ext cx="2114550" cy="512064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36016" y="1232363"/>
            <a:ext cx="5486400" cy="5120640"/>
          </a:xfrm>
        </p:spPr>
        <p:txBody>
          <a:bodyPr vert="eaVert" anchor="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文本占位符 3"/>
          <p:cNvSpPr>
            <a:spLocks noGrp="1"/>
          </p:cNvSpPr>
          <p:nvPr>
            <p:ph type="body" sz="quarter" idx="15" hasCustomPrompt="1"/>
          </p:nvPr>
        </p:nvSpPr>
        <p:spPr>
          <a:xfrm>
            <a:off x="1187624" y="116635"/>
            <a:ext cx="6408738" cy="576263"/>
          </a:xfrm>
        </p:spPr>
        <p:txBody>
          <a:bodyPr>
            <a:noAutofit/>
          </a:bodyPr>
          <a:lstStyle>
            <a:lvl5pPr marL="1873250" marR="0" indent="-18732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defRPr sz="4000">
                <a:latin typeface="+mj-lt"/>
              </a:defRPr>
            </a:lvl5pPr>
          </a:lstStyle>
          <a:p>
            <a:pPr marL="1873250" marR="0" lvl="4" indent="-18732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defRPr/>
            </a:pPr>
            <a:r>
              <a:rPr lang="en-US" altLang="zh-CN" b="1" dirty="0">
                <a:solidFill>
                  <a:srgbClr val="C00000"/>
                </a:solidFill>
              </a:rPr>
              <a:t>Click here to add text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7200" y="6499408"/>
            <a:ext cx="8568000" cy="279802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indent="0" algn="ctr" defTabSz="5143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200" b="1" dirty="0">
                <a:solidFill>
                  <a:schemeClr val="bg1"/>
                </a:solidFill>
                <a:latin typeface="Comic Sans MS" panose="030F0702030302020204" pitchFamily="66" charset="0"/>
              </a:rPr>
              <a:t>IAS</a:t>
            </a:r>
            <a:r>
              <a:rPr lang="en-US" altLang="zh-CN" sz="1200" b="1" baseline="0" dirty="0">
                <a:solidFill>
                  <a:schemeClr val="bg1"/>
                </a:solidFill>
                <a:latin typeface="Comic Sans MS" panose="030F0702030302020204" pitchFamily="66" charset="0"/>
              </a:rPr>
              <a:t> </a:t>
            </a:r>
            <a:r>
              <a:rPr lang="en-US" altLang="zh-CN" sz="1200" b="1" dirty="0">
                <a:solidFill>
                  <a:schemeClr val="bg1"/>
                </a:solidFill>
                <a:latin typeface="Comic Sans MS" panose="030F0702030302020204" pitchFamily="66" charset="0"/>
              </a:rPr>
              <a:t>2020, January 19-24, HKUST</a:t>
            </a:r>
            <a:r>
              <a:rPr lang="en-US" altLang="zh-CN" sz="1200" b="1" kern="1200" dirty="0">
                <a:solidFill>
                  <a:schemeClr val="bg1"/>
                </a:solidFill>
                <a:latin typeface="Comic Sans MS" panose="030F0702030302020204" pitchFamily="66" charset="0"/>
                <a:ea typeface="+mn-ea"/>
                <a:cs typeface="+mn-cs"/>
              </a:rPr>
              <a:t>, Hong </a:t>
            </a:r>
            <a:r>
              <a:rPr lang="en-US" altLang="zh-CN" sz="1200" b="1" kern="1200" dirty="0" err="1">
                <a:solidFill>
                  <a:schemeClr val="bg1"/>
                </a:solidFill>
                <a:latin typeface="Comic Sans MS" panose="030F0702030302020204" pitchFamily="66" charset="0"/>
                <a:ea typeface="+mn-ea"/>
                <a:cs typeface="+mn-cs"/>
              </a:rPr>
              <a:t>kong</a:t>
            </a:r>
            <a:r>
              <a:rPr lang="en-US" altLang="zh-CN" sz="1200" b="1" kern="1200" dirty="0">
                <a:solidFill>
                  <a:schemeClr val="bg1"/>
                </a:solidFill>
                <a:latin typeface="Comic Sans MS" panose="030F0702030302020204" pitchFamily="66" charset="0"/>
                <a:ea typeface="+mn-ea"/>
                <a:cs typeface="+mn-cs"/>
              </a:rPr>
              <a:t>, China</a:t>
            </a:r>
            <a:endParaRPr lang="zh-CN" altLang="en-US" sz="1200" b="1" kern="1200" dirty="0">
              <a:solidFill>
                <a:schemeClr val="bg1"/>
              </a:solidFill>
              <a:latin typeface="Comic Sans MS" panose="030F0702030302020204" pitchFamily="66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-339634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/>
          </a:p>
        </p:txBody>
      </p:sp>
      <p:grpSp>
        <p:nvGrpSpPr>
          <p:cNvPr id="11" name="组合 2"/>
          <p:cNvGrpSpPr/>
          <p:nvPr userDrawn="1"/>
        </p:nvGrpSpPr>
        <p:grpSpPr bwMode="auto">
          <a:xfrm>
            <a:off x="0" y="1728900"/>
            <a:ext cx="9144000" cy="1947374"/>
            <a:chOff x="0" y="1643074"/>
            <a:chExt cx="9144000" cy="2500282"/>
          </a:xfrm>
        </p:grpSpPr>
        <p:sp>
          <p:nvSpPr>
            <p:cNvPr id="12" name="矩形 11"/>
            <p:cNvSpPr/>
            <p:nvPr/>
          </p:nvSpPr>
          <p:spPr>
            <a:xfrm>
              <a:off x="0" y="4071942"/>
              <a:ext cx="9144000" cy="71414"/>
            </a:xfrm>
            <a:prstGeom prst="rect">
              <a:avLst/>
            </a:prstGeom>
            <a:solidFill>
              <a:srgbClr val="1D77C9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350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rPr>
                <a:t> </a:t>
              </a:r>
              <a:endParaRPr lang="zh-CN" altLang="en-US" sz="135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0" y="1643074"/>
              <a:ext cx="9144000" cy="2285992"/>
            </a:xfrm>
            <a:prstGeom prst="rect">
              <a:avLst/>
            </a:prstGeom>
            <a:solidFill>
              <a:srgbClr val="1D77C9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350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rPr>
                <a:t> </a:t>
              </a:r>
              <a:endParaRPr lang="zh-CN" altLang="en-US" sz="135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37000" y="1881027"/>
            <a:ext cx="7772400" cy="1470025"/>
          </a:xfrm>
          <a:prstGeom prst="rect">
            <a:avLst/>
          </a:prstGeom>
        </p:spPr>
        <p:txBody>
          <a:bodyPr/>
          <a:lstStyle>
            <a:lvl1pPr>
              <a:lnSpc>
                <a:spcPct val="200000"/>
              </a:lnSpc>
              <a:defRPr sz="27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286252"/>
            <a:ext cx="6400800" cy="7269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100" b="1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  <a:endParaRPr lang="en-US" altLang="zh-CN" dirty="0"/>
          </a:p>
        </p:txBody>
      </p:sp>
      <p:sp>
        <p:nvSpPr>
          <p:cNvPr id="26" name="内容占位符 25"/>
          <p:cNvSpPr>
            <a:spLocks noGrp="1"/>
          </p:cNvSpPr>
          <p:nvPr>
            <p:ph sz="quarter" idx="12"/>
          </p:nvPr>
        </p:nvSpPr>
        <p:spPr>
          <a:xfrm>
            <a:off x="1997387" y="5227563"/>
            <a:ext cx="5149229" cy="914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以编辑母版副标题样式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F3B33577-B753-43BE-83DB-8F8CB400409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.tiff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0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7591" y="1880758"/>
            <a:ext cx="8364682" cy="449161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altLang="zh-CN" dirty="0"/>
              <a:t>Click here to add text</a:t>
            </a:r>
            <a:endParaRPr lang="zh-CN" altLang="en-US" dirty="0"/>
          </a:p>
          <a:p>
            <a:pPr lvl="1"/>
            <a:r>
              <a:rPr lang="en-US" altLang="zh-CN" dirty="0"/>
              <a:t>Click here to add text</a:t>
            </a:r>
            <a:endParaRPr lang="zh-CN" altLang="en-US" dirty="0"/>
          </a:p>
          <a:p>
            <a:pPr lvl="2"/>
            <a:r>
              <a:rPr lang="en-US" altLang="zh-CN" dirty="0"/>
              <a:t>Click here to add text</a:t>
            </a:r>
            <a:endParaRPr lang="zh-CN" altLang="en-US" dirty="0"/>
          </a:p>
          <a:p>
            <a:pPr lvl="3"/>
            <a:r>
              <a:rPr lang="en-US" altLang="zh-CN" dirty="0"/>
              <a:t>Click here to add text</a:t>
            </a:r>
            <a:endParaRPr lang="zh-CN" altLang="en-US" dirty="0"/>
          </a:p>
          <a:p>
            <a:pPr lvl="4"/>
            <a:r>
              <a:rPr lang="en-US" altLang="zh-CN" dirty="0"/>
              <a:t>Click here to add text</a:t>
            </a:r>
            <a:endParaRPr 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0" y="821645"/>
            <a:ext cx="9144000" cy="135427"/>
            <a:chOff x="0" y="821645"/>
            <a:chExt cx="9144000" cy="135426"/>
          </a:xfrm>
        </p:grpSpPr>
        <p:grpSp>
          <p:nvGrpSpPr>
            <p:cNvPr id="10" name="组合 9"/>
            <p:cNvGrpSpPr/>
            <p:nvPr/>
          </p:nvGrpSpPr>
          <p:grpSpPr>
            <a:xfrm>
              <a:off x="0" y="846225"/>
              <a:ext cx="9144000" cy="110846"/>
              <a:chOff x="0" y="846225"/>
              <a:chExt cx="9144000" cy="110846"/>
            </a:xfrm>
          </p:grpSpPr>
          <p:grpSp>
            <p:nvGrpSpPr>
              <p:cNvPr id="12" name="组合 11"/>
              <p:cNvGrpSpPr/>
              <p:nvPr/>
            </p:nvGrpSpPr>
            <p:grpSpPr>
              <a:xfrm>
                <a:off x="875653" y="846225"/>
                <a:ext cx="8268347" cy="110438"/>
                <a:chOff x="875653" y="846225"/>
                <a:chExt cx="8268347" cy="110438"/>
              </a:xfrm>
            </p:grpSpPr>
            <p:sp>
              <p:nvSpPr>
                <p:cNvPr id="14" name="矩形 13"/>
                <p:cNvSpPr/>
                <p:nvPr/>
              </p:nvSpPr>
              <p:spPr>
                <a:xfrm>
                  <a:off x="875653" y="846227"/>
                  <a:ext cx="8268347" cy="110436"/>
                </a:xfrm>
                <a:prstGeom prst="rect">
                  <a:avLst/>
                </a:prstGeom>
                <a:solidFill>
                  <a:srgbClr val="000099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5" name="直角三角形 14"/>
                <p:cNvSpPr/>
                <p:nvPr/>
              </p:nvSpPr>
              <p:spPr>
                <a:xfrm>
                  <a:off x="975360" y="846225"/>
                  <a:ext cx="137160" cy="110438"/>
                </a:xfrm>
                <a:prstGeom prst="rtTriangle">
                  <a:avLst/>
                </a:prstGeom>
                <a:solidFill>
                  <a:srgbClr val="000099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13" name="矩形 12"/>
              <p:cNvSpPr/>
              <p:nvPr/>
            </p:nvSpPr>
            <p:spPr>
              <a:xfrm>
                <a:off x="0" y="846226"/>
                <a:ext cx="975360" cy="110845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FFFFFF"/>
                  </a:solidFill>
                </a:endParaRPr>
              </a:p>
            </p:txBody>
          </p:sp>
        </p:grpSp>
        <p:cxnSp>
          <p:nvCxnSpPr>
            <p:cNvPr id="11" name="直接连接符 10"/>
            <p:cNvCxnSpPr/>
            <p:nvPr/>
          </p:nvCxnSpPr>
          <p:spPr>
            <a:xfrm flipV="1">
              <a:off x="975360" y="821645"/>
              <a:ext cx="0" cy="135018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6" name="图片 1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43" y="108729"/>
            <a:ext cx="954117" cy="633385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2" y="6432194"/>
            <a:ext cx="8185707" cy="423065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b="1">
              <a:solidFill>
                <a:srgbClr val="FFFFFF"/>
              </a:solidFill>
              <a:cs typeface="Calibri" panose="020F0502020204030204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8182113" y="6432192"/>
            <a:ext cx="958291" cy="421341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b="1">
              <a:solidFill>
                <a:srgbClr val="FFFFFF"/>
              </a:solidFill>
              <a:cs typeface="Calibri" panose="020F0502020204030204" pitchFamily="34" charset="0"/>
            </a:endParaRPr>
          </a:p>
        </p:txBody>
      </p:sp>
      <p:sp>
        <p:nvSpPr>
          <p:cNvPr id="19" name="Slide Number Placeholder 5"/>
          <p:cNvSpPr txBox="1"/>
          <p:nvPr/>
        </p:nvSpPr>
        <p:spPr>
          <a:xfrm>
            <a:off x="7733656" y="6433916"/>
            <a:ext cx="1347387" cy="42134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lang="zh-CN" altLang="en-US" sz="2000" kern="1200" smtClean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771D156-31C7-4A0D-88C3-08F7D3EE48DA}" type="slidenum">
              <a:rPr lang="en-US" altLang="zh-CN" sz="1600" b="1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fld>
            <a:endParaRPr sz="1600" b="1" dirty="0">
              <a:solidFill>
                <a:srgbClr val="FFFF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直角三角形 20"/>
          <p:cNvSpPr/>
          <p:nvPr/>
        </p:nvSpPr>
        <p:spPr>
          <a:xfrm flipV="1">
            <a:off x="8182113" y="6433916"/>
            <a:ext cx="395207" cy="421341"/>
          </a:xfrm>
          <a:prstGeom prst="rtTriangle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b="1">
              <a:solidFill>
                <a:srgbClr val="FFFFFF"/>
              </a:solidFill>
              <a:cs typeface="Calibri" panose="020F0502020204030204" pitchFamily="34" charset="0"/>
            </a:endParaRPr>
          </a:p>
        </p:txBody>
      </p:sp>
      <p:cxnSp>
        <p:nvCxnSpPr>
          <p:cNvPr id="22" name="直接连接符 21"/>
          <p:cNvCxnSpPr/>
          <p:nvPr/>
        </p:nvCxnSpPr>
        <p:spPr>
          <a:xfrm>
            <a:off x="8583829" y="6433916"/>
            <a:ext cx="0" cy="421341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 userDrawn="1"/>
        </p:nvSpPr>
        <p:spPr>
          <a:xfrm>
            <a:off x="318053" y="6470975"/>
            <a:ext cx="219964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bg1"/>
                </a:solidFill>
              </a:rPr>
              <a:t>2020.07.24  CEPC day</a:t>
            </a:r>
            <a:endParaRPr lang="zh-CN" altLang="en-US" b="1" dirty="0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000" kern="1200" spc="-60" baseline="0">
          <a:solidFill>
            <a:srgbClr val="FFFFFF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100000"/>
        </a:lnSpc>
        <a:spcBef>
          <a:spcPts val="1200"/>
        </a:spcBef>
        <a:spcAft>
          <a:spcPts val="0"/>
        </a:spcAft>
        <a:buClrTx/>
        <a:buSzPct val="60000"/>
        <a:buFont typeface="Wingdings" panose="05000000000000000000" pitchFamily="2" charset="2"/>
        <a:buChar char="l"/>
        <a:defRPr sz="28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182880" algn="l" defTabSz="914400" rtl="0" eaLnBrk="1" latinLnBrk="0" hangingPunct="1">
        <a:lnSpc>
          <a:spcPct val="100000"/>
        </a:lnSpc>
        <a:spcBef>
          <a:spcPts val="1200"/>
        </a:spcBef>
        <a:spcAft>
          <a:spcPts val="0"/>
        </a:spcAft>
        <a:buClrTx/>
        <a:buSzPct val="6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182880" algn="l" defTabSz="914400" rtl="0" eaLnBrk="1" latinLnBrk="0" hangingPunct="1">
        <a:lnSpc>
          <a:spcPct val="100000"/>
        </a:lnSpc>
        <a:spcBef>
          <a:spcPts val="1200"/>
        </a:spcBef>
        <a:spcAft>
          <a:spcPts val="0"/>
        </a:spcAft>
        <a:buClrTx/>
        <a:buSzPct val="60000"/>
        <a:buFont typeface="Wingdings" panose="05000000000000000000" pitchFamily="2" charset="2"/>
        <a:buChar char="u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182880" algn="l" defTabSz="914400" rtl="0" eaLnBrk="1" latinLnBrk="0" hangingPunct="1">
        <a:lnSpc>
          <a:spcPct val="100000"/>
        </a:lnSpc>
        <a:spcBef>
          <a:spcPts val="1200"/>
        </a:spcBef>
        <a:spcAft>
          <a:spcPts val="0"/>
        </a:spcAft>
        <a:buClrTx/>
        <a:buSzPct val="60000"/>
        <a:buFont typeface="Wingdings" panose="05000000000000000000" pitchFamily="2" charset="2"/>
        <a:buChar char="Ø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182880" algn="l" defTabSz="914400" rtl="0" eaLnBrk="1" latinLnBrk="0" hangingPunct="1">
        <a:lnSpc>
          <a:spcPct val="100000"/>
        </a:lnSpc>
        <a:spcBef>
          <a:spcPts val="1200"/>
        </a:spcBef>
        <a:spcAft>
          <a:spcPts val="0"/>
        </a:spcAft>
        <a:buClrTx/>
        <a:buSzPct val="60000"/>
        <a:buFont typeface="Wingdings" panose="05000000000000000000" pitchFamily="2" charset="2"/>
        <a:buChar char="ü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anose="05020102010507070707" pitchFamily="18" charset="2"/>
        <a:buChar char=""/>
        <a:defRPr sz="13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anose="05020102010507070707" pitchFamily="18" charset="2"/>
        <a:buChar char=""/>
        <a:defRPr sz="13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anose="05020102010507070707" pitchFamily="18" charset="2"/>
        <a:buChar char=""/>
        <a:defRPr sz="13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anose="05020102010507070707" pitchFamily="18" charset="2"/>
        <a:buChar char=""/>
        <a:defRPr sz="13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4.wmf"/><Relationship Id="rId1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8.png"/><Relationship Id="rId3" Type="http://schemas.openxmlformats.org/officeDocument/2006/relationships/image" Target="../media/image17.png"/><Relationship Id="rId2" Type="http://schemas.openxmlformats.org/officeDocument/2006/relationships/image" Target="../media/image16.jpeg"/><Relationship Id="rId1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.x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25.png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2.xml"/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tags" Target="../tags/tag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39.png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42.png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20.png"/><Relationship Id="rId3" Type="http://schemas.openxmlformats.org/officeDocument/2006/relationships/image" Target="../media/image19.png"/><Relationship Id="rId2" Type="http://schemas.openxmlformats.org/officeDocument/2006/relationships/image" Target="../media/image22.png"/><Relationship Id="rId1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image" Target="../media/image46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6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0.jpeg"/><Relationship Id="rId1" Type="http://schemas.openxmlformats.org/officeDocument/2006/relationships/image" Target="../media/image49.png"/></Relationships>
</file>

<file path=ppt/slides/_rels/slide2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3" Type="http://schemas.openxmlformats.org/officeDocument/2006/relationships/image" Target="../media/image52.png"/><Relationship Id="rId2" Type="http://schemas.openxmlformats.org/officeDocument/2006/relationships/image" Target="../media/image51.wmf"/><Relationship Id="rId1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image" Target="../media/image5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.xml"/><Relationship Id="rId1" Type="http://schemas.openxmlformats.org/officeDocument/2006/relationships/image" Target="../media/image56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9.png"/><Relationship Id="rId1" Type="http://schemas.openxmlformats.org/officeDocument/2006/relationships/image" Target="../media/image58.png"/></Relationships>
</file>

<file path=ppt/slides/_rels/slide2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3.png"/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image" Target="../media/image6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4.png"/></Relationships>
</file>

<file path=ppt/slides/_rels/slide3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image" Target="../media/image65.png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image" Target="../media/image6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2.png"/><Relationship Id="rId1" Type="http://schemas.openxmlformats.org/officeDocument/2006/relationships/image" Target="../media/image71.png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image" Target="../media/image73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.jpeg"/><Relationship Id="rId2" Type="http://schemas.openxmlformats.org/officeDocument/2006/relationships/chart" Target="../charts/chart2.xml"/><Relationship Id="rId1" Type="http://schemas.openxmlformats.org/officeDocument/2006/relationships/chart" Target="../charts/chart1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image" Target="../media/image5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2229295"/>
            <a:ext cx="9144000" cy="1138287"/>
          </a:xfrm>
        </p:spPr>
        <p:txBody>
          <a:bodyPr>
            <a:no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3800" dirty="0"/>
              <a:t>R&amp;D progress on Linac and damping ring</a:t>
            </a:r>
            <a:endParaRPr lang="zh-CN" altLang="en-US" sz="3800" b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446208" y="3958999"/>
            <a:ext cx="5525114" cy="1336902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ngru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Zhang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 behalf of CEPC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ac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eam</a:t>
            </a:r>
            <a:endParaRPr lang="en-US" altLang="zh-CN" sz="2400" dirty="0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titute of High Energy Physics, CAS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en-US" altLang="zh-CN">
                <a:sym typeface="+mn-ea"/>
              </a:rPr>
              <a:t>The relationship of the modulator high voltage vs. output power of the klystron</a:t>
            </a:r>
            <a:endParaRPr lang="en-US" altLang="zh-CN">
              <a:sym typeface="+mn-ea"/>
            </a:endParaRPr>
          </a:p>
          <a:p>
            <a:pPr lvl="1"/>
            <a:r>
              <a:rPr lang="en-US" altLang="zh-CN" sz="2000"/>
              <a:t>When the modulator voltage is </a:t>
            </a:r>
            <a:r>
              <a:rPr lang="en-US" altLang="zh-CN" sz="2000">
                <a:sym typeface="+mn-ea"/>
              </a:rPr>
              <a:t>37kV, The klystron output is 34.1MW</a:t>
            </a:r>
            <a:endParaRPr lang="zh-CN" altLang="en-US" sz="2000"/>
          </a:p>
          <a:p>
            <a:pPr lvl="1"/>
            <a:r>
              <a:rPr lang="en-US" altLang="zh-CN" sz="2000">
                <a:sym typeface="+mn-ea"/>
              </a:rPr>
              <a:t>With SLED, the maximum power benfore the accelerating structure is 154MW</a:t>
            </a:r>
            <a:endParaRPr lang="en-US" altLang="zh-CN" sz="200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 dirty="0">
                <a:sym typeface="+mn-ea"/>
              </a:rPr>
              <a:t>Accelerating structure</a:t>
            </a:r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428875" y="3210560"/>
            <a:ext cx="4933315" cy="302895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 dirty="0">
                <a:sym typeface="+mn-ea"/>
              </a:rPr>
              <a:t>Accelerating structur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pPr algn="l"/>
            <a:r>
              <a:rPr lang="en-US" altLang="zh-CN" sz="2800">
                <a:sym typeface="+mn-ea"/>
              </a:rPr>
              <a:t>Practice steps</a:t>
            </a:r>
            <a:endParaRPr lang="en-US" altLang="zh-CN" sz="2800">
              <a:sym typeface="+mn-ea"/>
            </a:endParaRPr>
          </a:p>
          <a:p>
            <a:pPr lvl="1"/>
            <a:r>
              <a:rPr lang="en-US" altLang="zh-CN" sz="2000" dirty="0">
                <a:sym typeface="+mn-ea"/>
              </a:rPr>
              <a:t>Pulse width 1uS, voltage to 40kV</a:t>
            </a:r>
            <a:r>
              <a:rPr lang="zh-CN" altLang="en-US" sz="2000" dirty="0">
                <a:sym typeface="+mn-ea"/>
              </a:rPr>
              <a:t>，</a:t>
            </a:r>
            <a:r>
              <a:rPr lang="en-US" altLang="zh-CN" sz="2000" dirty="0">
                <a:sym typeface="+mn-ea"/>
              </a:rPr>
              <a:t>2uS, to 40kV</a:t>
            </a:r>
            <a:r>
              <a:rPr lang="zh-CN" altLang="en-US" sz="2000" dirty="0">
                <a:sym typeface="+mn-ea"/>
              </a:rPr>
              <a:t>，</a:t>
            </a:r>
            <a:r>
              <a:rPr lang="en-US" altLang="zh-CN" sz="2000" dirty="0">
                <a:sym typeface="+mn-ea"/>
              </a:rPr>
              <a:t>With SLED, set the voltage goal </a:t>
            </a:r>
            <a:r>
              <a:rPr lang="en-US" altLang="zh-CN" sz="2000">
                <a:sym typeface="+mn-ea"/>
              </a:rPr>
              <a:t>37kV</a:t>
            </a:r>
            <a:endParaRPr lang="zh-CN" altLang="en-US" sz="2000"/>
          </a:p>
          <a:p>
            <a:r>
              <a:rPr lang="en-US" altLang="zh-CN"/>
              <a:t>April 28 to May 26</a:t>
            </a:r>
            <a:endParaRPr lang="zh-CN" altLang="en-US"/>
          </a:p>
          <a:p>
            <a:pPr lvl="1"/>
            <a:r>
              <a:rPr lang="en-US" altLang="zh-CN" sz="2000"/>
              <a:t>Practice goal is 37kV</a:t>
            </a:r>
            <a:endParaRPr lang="en-US" altLang="zh-CN" sz="2000"/>
          </a:p>
          <a:p>
            <a:pPr lvl="1"/>
            <a:r>
              <a:rPr lang="en-US" altLang="zh-CN" sz="2000"/>
              <a:t>Automatice practice mode </a:t>
            </a:r>
            <a:endParaRPr lang="en-US" altLang="zh-CN" sz="200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10030" y="3402965"/>
            <a:ext cx="6294755" cy="300291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en-US" altLang="zh-CN"/>
              <a:t>With SLED, the relationship of the gradient and the input power </a:t>
            </a:r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dirty="0">
              <a:sym typeface="+mn-ea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 dirty="0">
                <a:sym typeface="+mn-ea"/>
              </a:rPr>
              <a:t>Accelerating structure</a:t>
            </a:r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741930" y="1686560"/>
          <a:ext cx="3125470" cy="1007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" imgW="1371600" imgH="444500" progId="Equation.DSMT4">
                  <p:embed/>
                </p:oleObj>
              </mc:Choice>
              <mc:Fallback>
                <p:oleObj name="Equation" r:id="rId1" imgW="1371600" imgH="444500" progId="Equation.DSMT4">
                  <p:embed/>
                  <p:pic>
                    <p:nvPicPr>
                      <p:cNvPr id="0" name="图片 13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930" y="1686560"/>
                        <a:ext cx="3125470" cy="10071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534160" y="3312795"/>
            <a:ext cx="6415405" cy="1753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>
                <a:sym typeface="+mn-ea"/>
              </a:rPr>
              <a:t>P</a:t>
            </a:r>
            <a:r>
              <a:rPr lang="en-US" altLang="zh-CN" baseline="-25000" dirty="0">
                <a:sym typeface="+mn-ea"/>
              </a:rPr>
              <a:t>in</a:t>
            </a:r>
            <a:r>
              <a:rPr lang="zh-CN" altLang="en-US" dirty="0">
                <a:sym typeface="+mn-ea"/>
              </a:rPr>
              <a:t> </a:t>
            </a:r>
            <a:r>
              <a:rPr lang="en-US" altLang="zh-CN" dirty="0">
                <a:sym typeface="+mn-ea"/>
              </a:rPr>
              <a:t>the input power to the SLED</a:t>
            </a:r>
            <a:endParaRPr lang="en-US" altLang="zh-CN" dirty="0">
              <a:sym typeface="+mn-ea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>
                <a:sym typeface="+mn-ea"/>
              </a:rPr>
              <a:t>V</a:t>
            </a:r>
            <a:r>
              <a:rPr lang="zh-CN" altLang="en-US" dirty="0" smtClean="0">
                <a:sym typeface="+mn-ea"/>
              </a:rPr>
              <a:t> </a:t>
            </a:r>
            <a:r>
              <a:rPr lang="en-US" altLang="zh-CN" dirty="0" smtClean="0">
                <a:sym typeface="+mn-ea"/>
              </a:rPr>
              <a:t>the averge accelertiang gradient</a:t>
            </a:r>
            <a:endParaRPr lang="zh-CN" altLang="en-US" dirty="0" smtClean="0">
              <a:sym typeface="+mn-ea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ym typeface="+mn-ea"/>
              </a:rPr>
              <a:t>L the total length od the structure, 3m </a:t>
            </a:r>
            <a:endParaRPr lang="en-US" altLang="zh-CN" dirty="0" smtClean="0">
              <a:sym typeface="+mn-ea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ym typeface="+mn-ea"/>
              </a:rPr>
              <a:t>R the average shunt impedance, 64MΩ/m</a:t>
            </a:r>
            <a:r>
              <a:rPr lang="zh-CN" altLang="en-US" dirty="0" smtClean="0">
                <a:sym typeface="+mn-ea"/>
              </a:rPr>
              <a:t>，</a:t>
            </a:r>
            <a:endParaRPr lang="zh-CN" altLang="en-US" dirty="0" smtClean="0">
              <a:sym typeface="+mn-ea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ym typeface="+mn-ea"/>
              </a:rPr>
              <a:t>α</a:t>
            </a:r>
            <a:r>
              <a:rPr lang="zh-CN" altLang="en-US" dirty="0" smtClean="0">
                <a:sym typeface="+mn-ea"/>
              </a:rPr>
              <a:t> </a:t>
            </a:r>
            <a:r>
              <a:rPr lang="en-US" altLang="zh-CN" dirty="0" smtClean="0">
                <a:sym typeface="+mn-ea"/>
              </a:rPr>
              <a:t>attenuation of unit length, 0.48</a:t>
            </a:r>
            <a:endParaRPr lang="en-US" altLang="zh-CN" dirty="0" smtClean="0">
              <a:sym typeface="+mn-ea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ym typeface="+mn-ea"/>
              </a:rPr>
              <a:t>M Energy multiplication factor, 1.8</a:t>
            </a:r>
            <a:endParaRPr lang="zh-CN" altLang="en-US"/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en-US" altLang="zh-CN" dirty="0">
                <a:sym typeface="+mn-ea"/>
              </a:rPr>
              <a:t>June 8, 2020</a:t>
            </a:r>
            <a:r>
              <a:rPr dirty="0">
                <a:sym typeface="+mn-ea"/>
              </a:rPr>
              <a:t>，Process test and acceptance were carried out</a:t>
            </a:r>
            <a:endParaRPr dirty="0">
              <a:sym typeface="+mn-ea"/>
            </a:endParaRPr>
          </a:p>
          <a:p>
            <a:pPr lvl="1"/>
            <a:r>
              <a:rPr lang="en-US" altLang="zh-CN" sz="2000">
                <a:sym typeface="+mn-ea"/>
              </a:rPr>
              <a:t>The maximum output power is 153MW</a:t>
            </a:r>
            <a:endParaRPr lang="en-US" altLang="zh-CN" sz="2000"/>
          </a:p>
          <a:p>
            <a:pPr lvl="1"/>
            <a:r>
              <a:rPr lang="en-US" altLang="zh-CN" sz="2000">
                <a:sym typeface="+mn-ea"/>
              </a:rPr>
              <a:t>The maximum gradient is 33MV/m </a:t>
            </a:r>
            <a:endParaRPr lang="en-US" altLang="zh-CN" sz="2000"/>
          </a:p>
          <a:p>
            <a:endParaRPr sz="2000" dirty="0">
              <a:sym typeface="+mn-ea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 dirty="0">
                <a:sym typeface="+mn-ea"/>
              </a:rPr>
              <a:t>Accelerating structure</a:t>
            </a:r>
            <a:endParaRPr lang="zh-CN" altLang="en-US"/>
          </a:p>
        </p:txBody>
      </p:sp>
      <p:pic>
        <p:nvPicPr>
          <p:cNvPr id="5" name="图片 2"/>
          <p:cNvPicPr/>
          <p:nvPr/>
        </p:nvPicPr>
        <p:blipFill>
          <a:blip r:embed="rId1"/>
        </p:blipFill>
        <p:spPr>
          <a:xfrm>
            <a:off x="1132840" y="2698115"/>
            <a:ext cx="3524885" cy="1416685"/>
          </a:xfrm>
          <a:prstGeom prst="rect">
            <a:avLst/>
          </a:prstGeom>
        </p:spPr>
      </p:pic>
      <p:pic>
        <p:nvPicPr>
          <p:cNvPr id="10" name="图片 3" descr="E:\IHEPBox\IHEP\2020\linacGrp\Research\内水冷加速管\841cd05741bcace0c18fb9626b45f49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57495" y="4265295"/>
            <a:ext cx="2876550" cy="215900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文本框 11"/>
          <p:cNvSpPr txBox="1"/>
          <p:nvPr/>
        </p:nvSpPr>
        <p:spPr>
          <a:xfrm>
            <a:off x="277495" y="6010275"/>
            <a:ext cx="5080000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0" algn="ctr"/>
            <a:r>
              <a:rPr lang="zh-CN" sz="1050" b="0">
                <a:solidFill>
                  <a:srgbClr val="424242"/>
                </a:solidFill>
                <a:ea typeface="宋体" panose="02010600030101010101" pitchFamily="2" charset="-122"/>
              </a:rPr>
              <a:t>测试期间在调制器高压37kV运行情况，其中蓝线为连锁保护总信号（5V保护，0V正常），红线为脉冲调制器高压设定值，绿线为调制器高压采样值</a:t>
            </a:r>
            <a:endParaRPr lang="zh-CN" altLang="en-US"/>
          </a:p>
        </p:txBody>
      </p:sp>
      <p:pic>
        <p:nvPicPr>
          <p:cNvPr id="13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7580" y="4136390"/>
            <a:ext cx="3876040" cy="1873885"/>
          </a:xfrm>
          <a:prstGeom prst="rect">
            <a:avLst/>
          </a:prstGeom>
        </p:spPr>
      </p:pic>
      <p:pic>
        <p:nvPicPr>
          <p:cNvPr id="14" name="图片 1"/>
          <p:cNvPicPr/>
          <p:nvPr/>
        </p:nvPicPr>
        <p:blipFill>
          <a:blip r:embed="rId4"/>
          <a:srcRect/>
          <a:stretch>
            <a:fillRect/>
          </a:stretch>
        </p:blipFill>
        <p:spPr>
          <a:xfrm>
            <a:off x="5004435" y="2698115"/>
            <a:ext cx="3229610" cy="143764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内容占位符 1"/>
          <p:cNvSpPr txBox="1"/>
          <p:nvPr/>
        </p:nvSpPr>
        <p:spPr>
          <a:xfrm>
            <a:off x="137160" y="1007745"/>
            <a:ext cx="6189980" cy="3584575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80000"/>
          </a:bodyPr>
          <a:lstStyle>
            <a:lvl1pPr marL="182880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l"/>
              <a:defRPr lang="zh-CN" altLang="en-US" sz="3200" kern="1200" baseline="0" smtClean="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1pPr>
            <a:lvl2pPr marL="539750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n"/>
              <a:defRPr lang="zh-CN" altLang="en-US" sz="28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7745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u"/>
              <a:defRPr lang="zh-CN" altLang="en-US" sz="2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67790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Ø"/>
              <a:defRPr lang="zh-CN" alt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27835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ü"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Pulse compressor</a:t>
            </a:r>
            <a:endParaRPr lang="en-US" altLang="zh-CN" dirty="0"/>
          </a:p>
          <a:p>
            <a:pPr lvl="1" algn="l"/>
            <a:r>
              <a:rPr lang="en-GB" altLang="zh-CN" dirty="0"/>
              <a:t>I</a:t>
            </a:r>
            <a:r>
              <a:rPr lang="en-US" altLang="zh-CN" sz="2400"/>
              <a:t>t is used to improve the peak power from the klystron and saving cost</a:t>
            </a:r>
            <a:endParaRPr lang="en-US" altLang="zh-CN" sz="2400"/>
          </a:p>
          <a:p>
            <a:pPr lvl="1" algn="l"/>
            <a:r>
              <a:rPr lang="en-US" altLang="zh-CN" sz="2400"/>
              <a:t>The input power is 80 MW</a:t>
            </a:r>
            <a:endParaRPr lang="en-US" altLang="zh-CN" sz="2400"/>
          </a:p>
          <a:p>
            <a:pPr lvl="1" algn="l"/>
            <a:r>
              <a:rPr lang="en-US" altLang="zh-CN" sz="2400"/>
              <a:t>The pulse width will be compressed from 4uS→0.8uS</a:t>
            </a:r>
            <a:endParaRPr lang="en-US" altLang="zh-CN" sz="2400"/>
          </a:p>
          <a:p>
            <a:pPr lvl="1" algn="l"/>
            <a:r>
              <a:rPr lang="en-US" altLang="zh-CN" sz="2400"/>
              <a:t>TE</a:t>
            </a:r>
            <a:r>
              <a:rPr lang="en-US" altLang="zh-CN" sz="2400" baseline="-25000">
                <a:solidFill>
                  <a:schemeClr val="tx1"/>
                </a:solidFill>
                <a:uFillTx/>
              </a:rPr>
              <a:t>113 </a:t>
            </a:r>
            <a:r>
              <a:rPr lang="en-US" altLang="zh-CN" sz="2400"/>
              <a:t>mode is selected </a:t>
            </a:r>
            <a:endParaRPr lang="en-US" altLang="zh-CN" sz="2400"/>
          </a:p>
          <a:p>
            <a:pPr lvl="1" algn="l"/>
            <a:r>
              <a:rPr lang="en-US" altLang="zh-CN" sz="2400"/>
              <a:t>The frequency tuned by temperature control</a:t>
            </a:r>
            <a:endParaRPr lang="en-US" altLang="zh-CN" sz="2400"/>
          </a:p>
          <a:p>
            <a:pPr lvl="1" algn="l"/>
            <a:r>
              <a:rPr lang="en-US" altLang="zh-CN" sz="2400"/>
              <a:t>It is including mode converter and spherical cavity</a:t>
            </a:r>
            <a:endParaRPr lang="en-US" altLang="zh-CN" sz="2400"/>
          </a:p>
          <a:p>
            <a:pPr lvl="1"/>
            <a:endParaRPr lang="en-GB" altLang="zh-CN" dirty="0"/>
          </a:p>
          <a:p>
            <a:pPr lvl="1"/>
            <a:endParaRPr lang="en-GB" altLang="zh-CN" dirty="0"/>
          </a:p>
          <a:p>
            <a:pPr lvl="1"/>
            <a:endParaRPr lang="en-GB" altLang="zh-CN" dirty="0"/>
          </a:p>
          <a:p>
            <a:pPr lvl="1"/>
            <a:endParaRPr lang="zh-CN" altLang="en-US" dirty="0"/>
          </a:p>
          <a:p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ulse compressor</a:t>
            </a:r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4260272" y="4301836"/>
            <a:ext cx="4696692" cy="1995056"/>
            <a:chOff x="4776514" y="639922"/>
            <a:chExt cx="5897021" cy="2663127"/>
          </a:xfrm>
        </p:grpSpPr>
        <p:grpSp>
          <p:nvGrpSpPr>
            <p:cNvPr id="10" name="组合 9"/>
            <p:cNvGrpSpPr/>
            <p:nvPr/>
          </p:nvGrpSpPr>
          <p:grpSpPr>
            <a:xfrm>
              <a:off x="4776514" y="639922"/>
              <a:ext cx="2752125" cy="1962222"/>
              <a:chOff x="5081754" y="639923"/>
              <a:chExt cx="3041043" cy="2188107"/>
            </a:xfrm>
          </p:grpSpPr>
          <p:pic>
            <p:nvPicPr>
              <p:cNvPr id="17" name="图片 16"/>
              <p:cNvPicPr>
                <a:picLocks noChangeAspect="1"/>
              </p:cNvPicPr>
              <p:nvPr/>
            </p:nvPicPr>
            <p:blipFill>
              <a:blip r:embed="rId1"/>
              <a:stretch>
                <a:fillRect/>
              </a:stretch>
            </p:blipFill>
            <p:spPr>
              <a:xfrm>
                <a:off x="5081754" y="639923"/>
                <a:ext cx="1528757" cy="2188107"/>
              </a:xfrm>
              <a:prstGeom prst="rect">
                <a:avLst/>
              </a:prstGeom>
            </p:spPr>
          </p:pic>
          <p:pic>
            <p:nvPicPr>
              <p:cNvPr id="18" name="图片 17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6610511" y="639923"/>
                <a:ext cx="1512286" cy="2188107"/>
              </a:xfrm>
              <a:prstGeom prst="rect">
                <a:avLst/>
              </a:prstGeom>
            </p:spPr>
          </p:pic>
        </p:grpSp>
        <p:grpSp>
          <p:nvGrpSpPr>
            <p:cNvPr id="11" name="组合 10"/>
            <p:cNvGrpSpPr/>
            <p:nvPr/>
          </p:nvGrpSpPr>
          <p:grpSpPr>
            <a:xfrm>
              <a:off x="7718241" y="659199"/>
              <a:ext cx="2653414" cy="1862590"/>
              <a:chOff x="8354388" y="661417"/>
              <a:chExt cx="2855988" cy="2077006"/>
            </a:xfrm>
          </p:grpSpPr>
          <p:pic>
            <p:nvPicPr>
              <p:cNvPr id="15" name="图片 14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354388" y="661417"/>
                <a:ext cx="1447938" cy="2077006"/>
              </a:xfrm>
              <a:prstGeom prst="rect">
                <a:avLst/>
              </a:prstGeom>
            </p:spPr>
          </p:pic>
          <p:pic>
            <p:nvPicPr>
              <p:cNvPr id="16" name="图片 15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802326" y="661417"/>
                <a:ext cx="1408050" cy="2077006"/>
              </a:xfrm>
              <a:prstGeom prst="rect">
                <a:avLst/>
              </a:prstGeom>
            </p:spPr>
          </p:pic>
        </p:grpSp>
        <p:sp>
          <p:nvSpPr>
            <p:cNvPr id="12" name="文本框 11"/>
            <p:cNvSpPr txBox="1"/>
            <p:nvPr/>
          </p:nvSpPr>
          <p:spPr>
            <a:xfrm>
              <a:off x="5803664" y="1786876"/>
              <a:ext cx="94448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微软雅黑" panose="020B0503020204020204" charset="-122"/>
                  <a:ea typeface="微软雅黑" panose="020B0503020204020204" charset="-122"/>
                </a:rPr>
                <a:t>Mode 1</a:t>
              </a:r>
              <a:endParaRPr lang="zh-CN" altLang="en-US" sz="16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8489008" y="2174694"/>
              <a:ext cx="944489" cy="338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微软雅黑" panose="020B0503020204020204" charset="-122"/>
                  <a:ea typeface="微软雅黑" panose="020B0503020204020204" charset="-122"/>
                </a:rPr>
                <a:t>Mode 2</a:t>
              </a:r>
              <a:endParaRPr lang="zh-CN" altLang="en-US" sz="16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5007811" y="2623102"/>
              <a:ext cx="5665724" cy="6799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微软雅黑" panose="020B0503020204020204" charset="-122"/>
                  <a:ea typeface="微软雅黑" panose="020B0503020204020204" charset="-122"/>
                </a:rPr>
                <a:t>E-field distribution of the two degenerated polarized modes</a:t>
              </a:r>
              <a:endParaRPr lang="zh-CN" altLang="en-US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51" name="组合 50"/>
          <p:cNvGrpSpPr/>
          <p:nvPr/>
        </p:nvGrpSpPr>
        <p:grpSpPr>
          <a:xfrm>
            <a:off x="602901" y="4644737"/>
            <a:ext cx="3333537" cy="1548245"/>
            <a:chOff x="5309984" y="2608119"/>
            <a:chExt cx="3333537" cy="1548245"/>
          </a:xfrm>
        </p:grpSpPr>
        <p:pic>
          <p:nvPicPr>
            <p:cNvPr id="47" name="图片 4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309984" y="2608119"/>
              <a:ext cx="1439028" cy="1533613"/>
            </a:xfrm>
            <a:prstGeom prst="rect">
              <a:avLst/>
            </a:prstGeom>
          </p:spPr>
        </p:pic>
        <p:pic>
          <p:nvPicPr>
            <p:cNvPr id="48" name="图片 4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303508" y="2649684"/>
              <a:ext cx="1340013" cy="1506680"/>
            </a:xfrm>
            <a:prstGeom prst="rect">
              <a:avLst/>
            </a:prstGeom>
          </p:spPr>
        </p:pic>
        <p:sp>
          <p:nvSpPr>
            <p:cNvPr id="49" name="右箭头 48"/>
            <p:cNvSpPr/>
            <p:nvPr/>
          </p:nvSpPr>
          <p:spPr>
            <a:xfrm>
              <a:off x="6733308" y="3335482"/>
              <a:ext cx="513134" cy="130125"/>
            </a:xfrm>
            <a:prstGeom prst="righ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6" name="内容占位符 5" descr="H:\CEPC\5、CDR-Injector\Visio graph\zhangjingru\design\design1-4.png"/>
          <p:cNvPicPr>
            <a:picLocks noGrp="1"/>
          </p:cNvPicPr>
          <p:nvPr>
            <p:ph idx="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71235" y="1423035"/>
            <a:ext cx="3001645" cy="222567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ulse compressor</a:t>
            </a:r>
            <a:endParaRPr lang="en-US" altLang="zh-CN" dirty="0"/>
          </a:p>
        </p:txBody>
      </p:sp>
      <p:sp>
        <p:nvSpPr>
          <p:cNvPr id="33" name="内容占位符 1"/>
          <p:cNvSpPr txBox="1"/>
          <p:nvPr/>
        </p:nvSpPr>
        <p:spPr>
          <a:xfrm>
            <a:off x="137160" y="1007898"/>
            <a:ext cx="8643158" cy="3335501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182880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l"/>
              <a:defRPr lang="zh-CN" altLang="en-US" sz="3200" kern="1200" baseline="0" smtClean="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1pPr>
            <a:lvl2pPr marL="539750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n"/>
              <a:defRPr lang="zh-CN" altLang="en-US" sz="28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7745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u"/>
              <a:defRPr lang="zh-CN" altLang="en-US" sz="2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67790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Ø"/>
              <a:defRPr lang="zh-CN" alt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27835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ü"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Mode converter</a:t>
            </a:r>
            <a:endParaRPr lang="en-US" altLang="zh-CN" dirty="0"/>
          </a:p>
          <a:p>
            <a:pPr lvl="1" algn="l"/>
            <a:r>
              <a:rPr lang="en-US" altLang="zh-CN" sz="2000"/>
              <a:t>The TE</a:t>
            </a:r>
            <a:r>
              <a:rPr lang="en-US" altLang="zh-CN" sz="2000" baseline="-25000"/>
              <a:t>10</a:t>
            </a:r>
            <a:r>
              <a:rPr lang="en-US" altLang="zh-CN" sz="2000"/>
              <a:t> mode input from Port 1 will be converted into two degenerated TE</a:t>
            </a:r>
            <a:r>
              <a:rPr lang="en-US" altLang="zh-CN" sz="2000" baseline="-25000"/>
              <a:t>11</a:t>
            </a:r>
            <a:r>
              <a:rPr lang="en-US" altLang="zh-CN" sz="2000"/>
              <a:t> modes at Port 3</a:t>
            </a:r>
            <a:endParaRPr lang="en-US" altLang="zh-CN" sz="2000"/>
          </a:p>
          <a:p>
            <a:pPr lvl="1" algn="l"/>
            <a:r>
              <a:rPr lang="en-US" altLang="zh-CN" sz="2000"/>
              <a:t>There are two degenerated TE</a:t>
            </a:r>
            <a:r>
              <a:rPr lang="en-US" altLang="zh-CN" sz="2000" baseline="-25000">
                <a:solidFill>
                  <a:schemeClr val="tx1"/>
                </a:solidFill>
                <a:uFillTx/>
              </a:rPr>
              <a:t>113</a:t>
            </a:r>
            <a:r>
              <a:rPr lang="en-US" altLang="zh-CN" sz="2000"/>
              <a:t> modes in the spherical cavity, The phase difference of the two modes is about 90°</a:t>
            </a:r>
            <a:endParaRPr lang="en-US" altLang="zh-CN" sz="2000"/>
          </a:p>
          <a:p>
            <a:pPr lvl="1" algn="l"/>
            <a:r>
              <a:rPr lang="en-US" altLang="zh-CN" sz="2000"/>
              <a:t>The input port S</a:t>
            </a:r>
            <a:r>
              <a:rPr lang="en-US" altLang="zh-CN" sz="2000" baseline="-25000"/>
              <a:t>11</a:t>
            </a:r>
            <a:r>
              <a:rPr lang="en-US" altLang="zh-CN" sz="2000"/>
              <a:t> is -62.7 dB </a:t>
            </a:r>
            <a:endParaRPr lang="en-US" altLang="zh-CN" sz="2000"/>
          </a:p>
          <a:p>
            <a:pPr lvl="1" algn="l"/>
            <a:r>
              <a:rPr lang="en-US" altLang="zh-CN" sz="2000"/>
              <a:t> The S</a:t>
            </a:r>
            <a:r>
              <a:rPr lang="en-US" altLang="zh-CN" sz="2000" baseline="-25000">
                <a:solidFill>
                  <a:schemeClr val="tx1"/>
                </a:solidFill>
                <a:uFillTx/>
              </a:rPr>
              <a:t>41</a:t>
            </a:r>
            <a:r>
              <a:rPr lang="en-US" altLang="zh-CN" sz="2000"/>
              <a:t> is -71dB for port 4 is for vacuum</a:t>
            </a:r>
            <a:endParaRPr lang="en-US" altLang="zh-CN" sz="2000"/>
          </a:p>
          <a:p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pPr lvl="1"/>
            <a:endParaRPr lang="zh-CN" altLang="en-US" sz="2400" dirty="0"/>
          </a:p>
          <a:p>
            <a:endParaRPr lang="en-US" altLang="zh-CN" sz="2400" dirty="0"/>
          </a:p>
        </p:txBody>
      </p:sp>
      <p:pic>
        <p:nvPicPr>
          <p:cNvPr id="34" name="图片 3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902583" y="3997417"/>
            <a:ext cx="2359996" cy="1600496"/>
          </a:xfrm>
          <a:prstGeom prst="rect">
            <a:avLst/>
          </a:prstGeom>
        </p:spPr>
      </p:pic>
      <p:grpSp>
        <p:nvGrpSpPr>
          <p:cNvPr id="35" name="组合 34"/>
          <p:cNvGrpSpPr/>
          <p:nvPr/>
        </p:nvGrpSpPr>
        <p:grpSpPr>
          <a:xfrm>
            <a:off x="631406" y="4071248"/>
            <a:ext cx="1894012" cy="2080451"/>
            <a:chOff x="9403986" y="1018044"/>
            <a:chExt cx="2525349" cy="2773935"/>
          </a:xfrm>
        </p:grpSpPr>
        <p:grpSp>
          <p:nvGrpSpPr>
            <p:cNvPr id="36" name="组合 35"/>
            <p:cNvGrpSpPr/>
            <p:nvPr/>
          </p:nvGrpSpPr>
          <p:grpSpPr>
            <a:xfrm>
              <a:off x="9403986" y="1018044"/>
              <a:ext cx="2525349" cy="2430340"/>
              <a:chOff x="3326057" y="831607"/>
              <a:chExt cx="2525349" cy="2430340"/>
            </a:xfrm>
          </p:grpSpPr>
          <p:pic>
            <p:nvPicPr>
              <p:cNvPr id="38" name="图片 37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3326057" y="831607"/>
                <a:ext cx="2480658" cy="2430340"/>
              </a:xfrm>
              <a:prstGeom prst="rect">
                <a:avLst/>
              </a:prstGeom>
            </p:spPr>
          </p:pic>
          <p:sp>
            <p:nvSpPr>
              <p:cNvPr id="39" name="文本框 38"/>
              <p:cNvSpPr txBox="1"/>
              <p:nvPr/>
            </p:nvSpPr>
            <p:spPr>
              <a:xfrm>
                <a:off x="4754129" y="2707950"/>
                <a:ext cx="908881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350" dirty="0">
                    <a:latin typeface="微软雅黑" panose="020B0503020204020204" charset="-122"/>
                    <a:ea typeface="微软雅黑" panose="020B0503020204020204" charset="-122"/>
                  </a:rPr>
                  <a:t>Port 1</a:t>
                </a:r>
                <a:endParaRPr lang="zh-CN" altLang="en-US" sz="1350" dirty="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40" name="文本框 39"/>
              <p:cNvSpPr txBox="1"/>
              <p:nvPr/>
            </p:nvSpPr>
            <p:spPr>
              <a:xfrm>
                <a:off x="3406609" y="2373867"/>
                <a:ext cx="908881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350" dirty="0">
                    <a:latin typeface="微软雅黑" panose="020B0503020204020204" charset="-122"/>
                    <a:ea typeface="微软雅黑" panose="020B0503020204020204" charset="-122"/>
                  </a:rPr>
                  <a:t>Port 2</a:t>
                </a:r>
                <a:endParaRPr lang="zh-CN" altLang="en-US" sz="1350" dirty="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41" name="文本框 40"/>
              <p:cNvSpPr txBox="1"/>
              <p:nvPr/>
            </p:nvSpPr>
            <p:spPr>
              <a:xfrm>
                <a:off x="4054330" y="1233406"/>
                <a:ext cx="908881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350" dirty="0">
                    <a:latin typeface="微软雅黑" panose="020B0503020204020204" charset="-122"/>
                    <a:ea typeface="微软雅黑" panose="020B0503020204020204" charset="-122"/>
                  </a:rPr>
                  <a:t>Port 3</a:t>
                </a:r>
                <a:endParaRPr lang="zh-CN" altLang="en-US" sz="1350" dirty="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42" name="文本框 41"/>
              <p:cNvSpPr txBox="1"/>
              <p:nvPr/>
            </p:nvSpPr>
            <p:spPr>
              <a:xfrm>
                <a:off x="4942525" y="1671218"/>
                <a:ext cx="908881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350" dirty="0">
                    <a:latin typeface="微软雅黑" panose="020B0503020204020204" charset="-122"/>
                    <a:ea typeface="微软雅黑" panose="020B0503020204020204" charset="-122"/>
                  </a:rPr>
                  <a:t>Port 4</a:t>
                </a:r>
                <a:endParaRPr lang="zh-CN" altLang="en-US" sz="1350" dirty="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sp>
          <p:nvSpPr>
            <p:cNvPr id="37" name="矩形 36"/>
            <p:cNvSpPr/>
            <p:nvPr/>
          </p:nvSpPr>
          <p:spPr>
            <a:xfrm>
              <a:off x="10034566" y="3391870"/>
              <a:ext cx="1676185" cy="4001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350" b="1" dirty="0"/>
                <a:t>Vacuum model</a:t>
              </a:r>
              <a:endParaRPr lang="zh-CN" altLang="en-US" sz="1350" b="1" dirty="0"/>
            </a:p>
          </p:txBody>
        </p:sp>
      </p:grpSp>
      <p:sp>
        <p:nvSpPr>
          <p:cNvPr id="43" name="文本框 42"/>
          <p:cNvSpPr txBox="1"/>
          <p:nvPr/>
        </p:nvSpPr>
        <p:spPr>
          <a:xfrm>
            <a:off x="2712027" y="5642264"/>
            <a:ext cx="2172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lectromagnetic field</a:t>
            </a:r>
            <a:endParaRPr lang="zh-CN" altLang="en-US" dirty="0"/>
          </a:p>
        </p:txBody>
      </p:sp>
      <p:graphicFrame>
        <p:nvGraphicFramePr>
          <p:cNvPr id="45" name="表格 44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5309755" y="3718261"/>
          <a:ext cx="3751118" cy="26746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24652"/>
                <a:gridCol w="1726466"/>
              </a:tblGrid>
              <a:tr h="2286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S</a:t>
                      </a:r>
                      <a:r>
                        <a:rPr lang="en-US" altLang="zh-CN" sz="1800" baseline="-25000" dirty="0"/>
                        <a:t>11</a:t>
                      </a:r>
                      <a:r>
                        <a:rPr lang="en-US" altLang="zh-CN" sz="1800" dirty="0"/>
                        <a:t> / VSWR</a:t>
                      </a:r>
                      <a:endParaRPr lang="zh-CN" altLang="en-US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-62.7 dB/1.0016</a:t>
                      </a:r>
                      <a:endParaRPr lang="zh-CN" altLang="en-US" sz="1800" dirty="0"/>
                    </a:p>
                  </a:txBody>
                  <a:tcPr marL="68580" marR="68580" marT="34290" marB="34290"/>
                </a:tc>
              </a:tr>
              <a:tr h="2286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S</a:t>
                      </a:r>
                      <a:r>
                        <a:rPr lang="en-US" altLang="zh-CN" sz="1800" baseline="-25000" dirty="0"/>
                        <a:t>21</a:t>
                      </a:r>
                      <a:endParaRPr lang="zh-CN" altLang="en-US" sz="1800" baseline="-25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-42.9 dB</a:t>
                      </a:r>
                      <a:endParaRPr lang="zh-CN" altLang="en-US" sz="1800" dirty="0"/>
                    </a:p>
                  </a:txBody>
                  <a:tcPr marL="68580" marR="68580" marT="34290" marB="34290"/>
                </a:tc>
              </a:tr>
              <a:tr h="2286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S</a:t>
                      </a:r>
                      <a:r>
                        <a:rPr lang="en-US" altLang="zh-CN" sz="1800" baseline="-25000" dirty="0"/>
                        <a:t>31</a:t>
                      </a:r>
                      <a:r>
                        <a:rPr lang="en-US" altLang="zh-CN" sz="1800" dirty="0"/>
                        <a:t>(1)</a:t>
                      </a:r>
                      <a:endParaRPr lang="zh-CN" altLang="en-US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-3.02 dB</a:t>
                      </a:r>
                      <a:endParaRPr lang="zh-CN" altLang="en-US" sz="1800" dirty="0"/>
                    </a:p>
                  </a:txBody>
                  <a:tcPr marL="68580" marR="68580" marT="34290" marB="34290"/>
                </a:tc>
              </a:tr>
              <a:tr h="2286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S</a:t>
                      </a:r>
                      <a:r>
                        <a:rPr lang="en-US" altLang="zh-CN" sz="1800" baseline="-25000" dirty="0"/>
                        <a:t>31</a:t>
                      </a:r>
                      <a:r>
                        <a:rPr lang="en-US" altLang="zh-CN" sz="1800" dirty="0"/>
                        <a:t>(2)</a:t>
                      </a:r>
                      <a:endParaRPr lang="zh-CN" altLang="en-US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dirty="0"/>
                        <a:t>-3.02 dB</a:t>
                      </a:r>
                      <a:endParaRPr lang="zh-CN" altLang="en-US" sz="1800" dirty="0"/>
                    </a:p>
                  </a:txBody>
                  <a:tcPr marL="68580" marR="68580" marT="34290" marB="34290"/>
                </a:tc>
              </a:tr>
              <a:tr h="3886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Phase difference</a:t>
                      </a:r>
                      <a:r>
                        <a:rPr lang="en-US" altLang="zh-CN" sz="1800" baseline="0" dirty="0"/>
                        <a:t> of two modes</a:t>
                      </a:r>
                      <a:endParaRPr lang="zh-CN" altLang="en-US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89.89°</a:t>
                      </a:r>
                      <a:endParaRPr lang="zh-CN" altLang="en-US" sz="1800" dirty="0"/>
                    </a:p>
                  </a:txBody>
                  <a:tcPr marL="68580" marR="68580" marT="34290" marB="34290" anchor="ctr"/>
                </a:tc>
              </a:tr>
              <a:tr h="2286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S</a:t>
                      </a:r>
                      <a:r>
                        <a:rPr lang="en-US" altLang="zh-CN" sz="1800" baseline="-25000" dirty="0"/>
                        <a:t>41</a:t>
                      </a:r>
                      <a:r>
                        <a:rPr lang="en-US" altLang="zh-CN" sz="1800" dirty="0"/>
                        <a:t>(1)</a:t>
                      </a:r>
                      <a:endParaRPr lang="zh-CN" altLang="en-US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dirty="0"/>
                        <a:t>-70.9 dB</a:t>
                      </a:r>
                      <a:endParaRPr lang="zh-CN" altLang="en-US" sz="1800" dirty="0"/>
                    </a:p>
                  </a:txBody>
                  <a:tcPr marL="68580" marR="68580" marT="34290" marB="34290"/>
                </a:tc>
              </a:tr>
              <a:tr h="22860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S</a:t>
                      </a:r>
                      <a:r>
                        <a:rPr lang="en-US" altLang="zh-CN" sz="1800" baseline="-25000" dirty="0"/>
                        <a:t>41</a:t>
                      </a:r>
                      <a:r>
                        <a:rPr lang="en-US" altLang="zh-CN" sz="1800" dirty="0"/>
                        <a:t>(2)</a:t>
                      </a:r>
                      <a:endParaRPr lang="zh-CN" altLang="en-US" sz="18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-71.0 dB</a:t>
                      </a:r>
                      <a:endParaRPr lang="zh-CN" altLang="en-US" sz="1800" dirty="0"/>
                    </a:p>
                  </a:txBody>
                  <a:tcPr marL="68580" marR="68580" marT="34290" marB="34290"/>
                </a:tc>
              </a:tr>
            </a:tbl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7534910" y="526415"/>
            <a:ext cx="6667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X. He</a:t>
            </a:r>
            <a:endParaRPr lang="en-US" altLang="zh-CN"/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内容占位符 1"/>
          <p:cNvSpPr txBox="1"/>
          <p:nvPr/>
        </p:nvSpPr>
        <p:spPr>
          <a:xfrm>
            <a:off x="137160" y="1007898"/>
            <a:ext cx="5785658" cy="3335501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182880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l"/>
              <a:defRPr lang="zh-CN" altLang="en-US" sz="3200" kern="1200" baseline="0" smtClean="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1pPr>
            <a:lvl2pPr marL="539750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n"/>
              <a:defRPr lang="zh-CN" altLang="en-US" sz="28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7745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u"/>
              <a:defRPr lang="zh-CN" altLang="en-US" sz="2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67790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Ø"/>
              <a:defRPr lang="zh-CN" alt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27835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ü"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Thermal stress analysis</a:t>
            </a:r>
            <a:endParaRPr lang="en-US" altLang="zh-CN" dirty="0"/>
          </a:p>
          <a:p>
            <a:pPr lvl="1" algn="l"/>
            <a:r>
              <a:rPr lang="en-US" altLang="zh-CN" sz="2000">
                <a:sym typeface="+mn-ea"/>
              </a:rPr>
              <a:t>Wall thickness: 20mm</a:t>
            </a:r>
            <a:endParaRPr lang="en-US" altLang="zh-CN" sz="2000"/>
          </a:p>
          <a:p>
            <a:pPr lvl="1" algn="l"/>
            <a:r>
              <a:rPr lang="en-US" altLang="zh-CN" sz="2000"/>
              <a:t>The maximal temperature rise is on the coupling hole of 2.5 ℃ (the water cooling flow set as 50 L/min)</a:t>
            </a:r>
            <a:endParaRPr lang="en-US" altLang="zh-CN" sz="2000"/>
          </a:p>
          <a:p>
            <a:pPr lvl="1" algn="l"/>
            <a:r>
              <a:rPr lang="en-US" altLang="zh-CN" sz="2000"/>
              <a:t>The frequency tunable range of ±1 MHz is enough for all the frequency shift resulted from the input power, vacuum pumping, air pressure, etc.</a:t>
            </a:r>
            <a:endParaRPr lang="en-US" altLang="zh-CN" sz="2000"/>
          </a:p>
          <a:p>
            <a:pPr lvl="1"/>
            <a:endParaRPr lang="zh-CN" altLang="en-US" sz="2400" dirty="0"/>
          </a:p>
          <a:p>
            <a:endParaRPr lang="en-US" altLang="zh-CN" sz="2400" dirty="0"/>
          </a:p>
        </p:txBody>
      </p:sp>
      <p:grpSp>
        <p:nvGrpSpPr>
          <p:cNvPr id="47" name="组合 46"/>
          <p:cNvGrpSpPr/>
          <p:nvPr/>
        </p:nvGrpSpPr>
        <p:grpSpPr>
          <a:xfrm>
            <a:off x="503847" y="4162887"/>
            <a:ext cx="5309293" cy="1746789"/>
            <a:chOff x="4265912" y="3946942"/>
            <a:chExt cx="7079057" cy="2329052"/>
          </a:xfrm>
        </p:grpSpPr>
        <p:grpSp>
          <p:nvGrpSpPr>
            <p:cNvPr id="44" name="组合 43"/>
            <p:cNvGrpSpPr/>
            <p:nvPr/>
          </p:nvGrpSpPr>
          <p:grpSpPr>
            <a:xfrm>
              <a:off x="4265912" y="3946942"/>
              <a:ext cx="2188919" cy="2329052"/>
              <a:chOff x="4265912" y="3946942"/>
              <a:chExt cx="2188919" cy="2329052"/>
            </a:xfrm>
          </p:grpSpPr>
          <p:pic>
            <p:nvPicPr>
              <p:cNvPr id="38" name="图片 37"/>
              <p:cNvPicPr>
                <a:picLocks noChangeAspect="1"/>
              </p:cNvPicPr>
              <p:nvPr/>
            </p:nvPicPr>
            <p:blipFill>
              <a:blip r:embed="rId1"/>
              <a:stretch>
                <a:fillRect/>
              </a:stretch>
            </p:blipFill>
            <p:spPr>
              <a:xfrm>
                <a:off x="4265912" y="4009728"/>
                <a:ext cx="2188919" cy="2266266"/>
              </a:xfrm>
              <a:prstGeom prst="rect">
                <a:avLst/>
              </a:prstGeom>
            </p:spPr>
          </p:pic>
          <p:sp>
            <p:nvSpPr>
              <p:cNvPr id="41" name="文本框 40"/>
              <p:cNvSpPr txBox="1"/>
              <p:nvPr/>
            </p:nvSpPr>
            <p:spPr>
              <a:xfrm>
                <a:off x="4315497" y="3946942"/>
                <a:ext cx="14815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i="1" dirty="0">
                    <a:latin typeface="微软雅黑" panose="020B0503020204020204" charset="-122"/>
                    <a:ea typeface="微软雅黑" panose="020B0503020204020204" charset="-122"/>
                  </a:rPr>
                  <a:t>Temperature</a:t>
                </a:r>
                <a:endParaRPr lang="zh-CN" altLang="en-US" sz="1200" i="1" dirty="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grpSp>
          <p:nvGrpSpPr>
            <p:cNvPr id="45" name="组合 44"/>
            <p:cNvGrpSpPr/>
            <p:nvPr/>
          </p:nvGrpSpPr>
          <p:grpSpPr>
            <a:xfrm>
              <a:off x="6899268" y="3994967"/>
              <a:ext cx="2008768" cy="2281027"/>
              <a:chOff x="6899268" y="3994967"/>
              <a:chExt cx="2008768" cy="2281027"/>
            </a:xfrm>
          </p:grpSpPr>
          <p:pic>
            <p:nvPicPr>
              <p:cNvPr id="39" name="图片 38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6899268" y="3995771"/>
                <a:ext cx="2008768" cy="2280223"/>
              </a:xfrm>
              <a:prstGeom prst="rect">
                <a:avLst/>
              </a:prstGeom>
            </p:spPr>
          </p:pic>
          <p:sp>
            <p:nvSpPr>
              <p:cNvPr id="42" name="文本框 41"/>
              <p:cNvSpPr txBox="1"/>
              <p:nvPr/>
            </p:nvSpPr>
            <p:spPr>
              <a:xfrm>
                <a:off x="6959443" y="3994967"/>
                <a:ext cx="149186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i="1" dirty="0">
                    <a:latin typeface="微软雅黑" panose="020B0503020204020204" charset="-122"/>
                    <a:ea typeface="微软雅黑" panose="020B0503020204020204" charset="-122"/>
                  </a:rPr>
                  <a:t>Deformation</a:t>
                </a:r>
                <a:endParaRPr lang="zh-CN" altLang="en-US" sz="1200" i="1" dirty="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grpSp>
          <p:nvGrpSpPr>
            <p:cNvPr id="46" name="组合 45"/>
            <p:cNvGrpSpPr/>
            <p:nvPr/>
          </p:nvGrpSpPr>
          <p:grpSpPr>
            <a:xfrm>
              <a:off x="9591676" y="4009728"/>
              <a:ext cx="1753293" cy="2266266"/>
              <a:chOff x="9591676" y="4009728"/>
              <a:chExt cx="1753293" cy="2266266"/>
            </a:xfrm>
          </p:grpSpPr>
          <p:pic>
            <p:nvPicPr>
              <p:cNvPr id="40" name="图片 39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591676" y="4009728"/>
                <a:ext cx="1753293" cy="2266266"/>
              </a:xfrm>
              <a:prstGeom prst="rect">
                <a:avLst/>
              </a:prstGeom>
            </p:spPr>
          </p:pic>
          <p:sp>
            <p:nvSpPr>
              <p:cNvPr id="43" name="文本框 42"/>
              <p:cNvSpPr txBox="1"/>
              <p:nvPr/>
            </p:nvSpPr>
            <p:spPr>
              <a:xfrm>
                <a:off x="9817841" y="4009728"/>
                <a:ext cx="8133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i="1" dirty="0">
                    <a:latin typeface="微软雅黑" panose="020B0503020204020204" charset="-122"/>
                    <a:ea typeface="微软雅黑" panose="020B0503020204020204" charset="-122"/>
                  </a:rPr>
                  <a:t>Stress</a:t>
                </a:r>
                <a:endParaRPr lang="zh-CN" altLang="en-US" sz="1200" i="1" dirty="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  <p:graphicFrame>
        <p:nvGraphicFramePr>
          <p:cNvPr id="10" name="表格 9"/>
          <p:cNvGraphicFramePr>
            <a:graphicFrameLocks noGrp="1"/>
          </p:cNvGraphicFramePr>
          <p:nvPr/>
        </p:nvGraphicFramePr>
        <p:xfrm>
          <a:off x="5795285" y="1263823"/>
          <a:ext cx="3203242" cy="26136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1621"/>
                <a:gridCol w="1601621"/>
              </a:tblGrid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Parameter</a:t>
                      </a:r>
                      <a:endParaRPr lang="zh-CN" alt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Value</a:t>
                      </a:r>
                      <a:endParaRPr lang="zh-CN" altLang="en-US" sz="1400" dirty="0"/>
                    </a:p>
                  </a:txBody>
                  <a:tcPr marL="68580" marR="68580" marT="34290" marB="34290"/>
                </a:tc>
              </a:tr>
              <a:tr h="2502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LED water temperature</a:t>
                      </a:r>
                      <a:endParaRPr lang="zh-CN" altLang="en-US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0 ℃</a:t>
                      </a:r>
                      <a:endParaRPr lang="zh-CN" altLang="en-US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</a:tr>
              <a:tr h="2502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oom temperature</a:t>
                      </a:r>
                      <a:endParaRPr lang="zh-CN" altLang="en-US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5 ℃</a:t>
                      </a:r>
                      <a:endParaRPr lang="zh-CN" altLang="en-US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</a:tr>
              <a:tr h="2502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illing time</a:t>
                      </a:r>
                      <a:endParaRPr lang="zh-CN" altLang="en-US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30 ns</a:t>
                      </a:r>
                      <a:endParaRPr lang="zh-CN" altLang="en-US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</a:tr>
              <a:tr h="2502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Klystron output power</a:t>
                      </a:r>
                      <a:endParaRPr lang="zh-CN" altLang="en-US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0 MW</a:t>
                      </a:r>
                      <a:endParaRPr lang="zh-CN" altLang="en-US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</a:tr>
              <a:tr h="2502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ulse width</a:t>
                      </a:r>
                      <a:endParaRPr lang="zh-CN" altLang="en-US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 </a:t>
                      </a:r>
                      <a:r>
                        <a:rPr lang="en-US" altLang="zh-CN" sz="1400" b="0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μs</a:t>
                      </a:r>
                      <a:endParaRPr lang="zh-CN" altLang="en-US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</a:tr>
              <a:tr h="2502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ulse repetition rate</a:t>
                      </a:r>
                      <a:endParaRPr lang="zh-CN" altLang="en-US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0 Hz</a:t>
                      </a:r>
                      <a:endParaRPr lang="zh-CN" altLang="en-US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</a:tr>
            </a:tbl>
          </a:graphicData>
        </a:graphic>
      </p:graphicFrame>
      <p:sp>
        <p:nvSpPr>
          <p:cNvPr id="11" name="矩形 10"/>
          <p:cNvSpPr/>
          <p:nvPr/>
        </p:nvSpPr>
        <p:spPr>
          <a:xfrm>
            <a:off x="6984071" y="961231"/>
            <a:ext cx="1519327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350" dirty="0">
                <a:latin typeface="微软雅黑" panose="020B0503020204020204" charset="-122"/>
                <a:ea typeface="微软雅黑" panose="020B0503020204020204" charset="-122"/>
              </a:rPr>
              <a:t>CEPC parameter</a:t>
            </a:r>
            <a:endParaRPr lang="zh-CN" altLang="en-US" sz="1350" dirty="0"/>
          </a:p>
        </p:txBody>
      </p:sp>
      <p:sp>
        <p:nvSpPr>
          <p:cNvPr id="16" name="标题 1"/>
          <p:cNvSpPr txBox="1"/>
          <p:nvPr/>
        </p:nvSpPr>
        <p:spPr>
          <a:xfrm>
            <a:off x="1168978" y="105356"/>
            <a:ext cx="6635822" cy="663575"/>
          </a:xfrm>
          <a:prstGeom prst="rect">
            <a:avLst/>
          </a:prstGeom>
        </p:spPr>
        <p:txBody>
          <a:bodyPr anchor="b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 spc="-60" baseline="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4000" b="1" dirty="0">
                <a:solidFill>
                  <a:srgbClr val="C00000"/>
                </a:solidFill>
              </a:rPr>
              <a:t>Pulse compressor</a:t>
            </a:r>
            <a:endParaRPr lang="en-US" altLang="zh-CN" sz="4000" b="1" dirty="0">
              <a:solidFill>
                <a:srgbClr val="C0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5891645" y="4013538"/>
            <a:ext cx="302375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SzPct val="75000"/>
              <a:buFont typeface="Wingdings" panose="05000000000000000000" pitchFamily="2" charset="2"/>
              <a:buChar char="n"/>
            </a:pPr>
            <a:endParaRPr lang="en-US" altLang="zh-CN" dirty="0">
              <a:latin typeface="微软雅黑" panose="020B0503020204020204" charset="-122"/>
              <a:ea typeface="微软雅黑" panose="020B0503020204020204" charset="-122"/>
            </a:endParaRPr>
          </a:p>
          <a:p>
            <a:pPr marL="285750" indent="-285750" algn="just">
              <a:buSzPct val="75000"/>
              <a:buFont typeface="Wingdings" panose="05000000000000000000" pitchFamily="2" charset="2"/>
              <a:buChar char="n"/>
            </a:pP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Accordingly, if we use the water temperature to tune the frequency, the temperature need to be ±3.6 </a:t>
            </a:r>
            <a:r>
              <a:rPr lang="zh-CN" altLang="zh-CN" dirty="0">
                <a:latin typeface="微软雅黑" panose="020B0503020204020204" charset="-122"/>
                <a:ea typeface="微软雅黑" panose="020B0503020204020204" charset="-122"/>
              </a:rPr>
              <a:t>℃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 change</a:t>
            </a:r>
            <a:endParaRPr lang="en-US" altLang="zh-CN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" name="表格 26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3968564" y="2308866"/>
          <a:ext cx="4584025" cy="384048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2948940"/>
                <a:gridCol w="1635085"/>
              </a:tblGrid>
              <a:tr h="26696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+mn-cs"/>
                        </a:rPr>
                        <a:t>Parameter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1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value</a:t>
                      </a:r>
                      <a:endParaRPr lang="zh-CN" sz="1800" b="1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6696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8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Frequency</a:t>
                      </a:r>
                      <a:r>
                        <a:rPr lang="en-US" altLang="zh-CN" sz="1800" b="0" kern="100" baseline="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 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2856 MHz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6696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8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Mode</a:t>
                      </a:r>
                      <a:r>
                        <a:rPr lang="en-US" altLang="zh-CN" sz="1800" b="0" kern="100" baseline="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 </a:t>
                      </a:r>
                      <a:endParaRPr lang="en-US" altLang="zh-CN" sz="18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TE</a:t>
                      </a:r>
                      <a:r>
                        <a:rPr lang="en-US" altLang="zh-CN" sz="1800" b="0" kern="100" baseline="-250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113</a:t>
                      </a:r>
                      <a:endParaRPr lang="en-US" altLang="zh-CN" sz="1800" b="0" kern="100" baseline="-25000" dirty="0">
                        <a:solidFill>
                          <a:schemeClr val="tx1"/>
                        </a:solidFill>
                        <a:effectLst/>
                        <a:latin typeface="+mn-lt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6696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800" b="0" kern="100" baseline="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Q</a:t>
                      </a:r>
                      <a:r>
                        <a:rPr lang="en-US" altLang="zh-CN" sz="1800" b="0" kern="100" baseline="-250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0</a:t>
                      </a:r>
                      <a:endParaRPr lang="zh-CN" sz="1800" b="0" kern="100" baseline="-25000" dirty="0">
                        <a:solidFill>
                          <a:schemeClr val="tx1"/>
                        </a:solidFill>
                        <a:effectLst/>
                        <a:latin typeface="+mn-lt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~146000</a:t>
                      </a:r>
                      <a:endParaRPr lang="zh-CN" altLang="zh-CN" sz="18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6696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8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VSWR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≤</a:t>
                      </a:r>
                      <a:r>
                        <a:rPr lang="en-US" altLang="zh-CN" sz="18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1.1</a:t>
                      </a:r>
                      <a:endParaRPr lang="zh-CN" altLang="zh-CN" sz="18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6696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8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Coupling</a:t>
                      </a:r>
                      <a:r>
                        <a:rPr lang="en-US" altLang="zh-CN" sz="1800" b="0" kern="100" baseline="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 factor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~6.9</a:t>
                      </a:r>
                      <a:endParaRPr lang="zh-CN" altLang="zh-CN" sz="18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6696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8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Tuning rang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8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≥</a:t>
                      </a:r>
                      <a:r>
                        <a:rPr lang="en-US" altLang="zh-CN" sz="18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±1 MHz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6696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8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Input</a:t>
                      </a:r>
                      <a:r>
                        <a:rPr lang="en-US" altLang="zh-CN" sz="1800" b="0" kern="100" baseline="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 power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80MW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6696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8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Repetition</a:t>
                      </a:r>
                      <a:r>
                        <a:rPr lang="en-US" altLang="zh-CN" sz="1800" b="0" kern="100" baseline="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 </a:t>
                      </a:r>
                      <a:r>
                        <a:rPr lang="en-US" altLang="zh-CN" sz="1800" b="0" kern="100" baseline="0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fre</a:t>
                      </a:r>
                      <a:r>
                        <a:rPr lang="en-US" altLang="zh-CN" sz="1800" b="0" kern="100" baseline="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.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100Hz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6696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8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Pulse</a:t>
                      </a:r>
                      <a:r>
                        <a:rPr lang="en-US" altLang="zh-CN" sz="1800" b="0" kern="100" baseline="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 width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~4µs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6696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8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Pulse</a:t>
                      </a:r>
                      <a:r>
                        <a:rPr lang="en-US" altLang="zh-CN" sz="1800" b="0" kern="100" baseline="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 width after compress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~0.83µs</a:t>
                      </a:r>
                      <a:endParaRPr lang="zh-CN" altLang="zh-CN" sz="18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6696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8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Peak power</a:t>
                      </a:r>
                      <a:r>
                        <a:rPr lang="en-US" altLang="zh-CN" sz="1800" b="0" kern="100" baseline="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 gain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≥7dB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6696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8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Energy gain factor 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~1.6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6696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18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Working</a:t>
                      </a:r>
                      <a:r>
                        <a:rPr lang="en-US" altLang="zh-CN" sz="1800" b="0" kern="100" baseline="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 temperature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30±0.1</a:t>
                      </a:r>
                      <a:r>
                        <a:rPr lang="en-US" altLang="zh-CN" sz="1800" b="0" kern="100" baseline="300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o</a:t>
                      </a:r>
                      <a:r>
                        <a:rPr lang="en-US" altLang="zh-CN" sz="18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微软雅黑" panose="020B0503020204020204" charset="-122"/>
                          <a:cs typeface="Times New Roman" panose="02020603050405020304"/>
                        </a:rPr>
                        <a:t>C</a:t>
                      </a:r>
                      <a:endParaRPr lang="zh-CN" altLang="zh-CN" sz="18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微软雅黑" panose="020B0503020204020204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26" name="内容占位符 1"/>
          <p:cNvSpPr txBox="1"/>
          <p:nvPr/>
        </p:nvSpPr>
        <p:spPr>
          <a:xfrm>
            <a:off x="137160" y="1007898"/>
            <a:ext cx="7791104" cy="3335501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182880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l"/>
              <a:defRPr lang="zh-CN" altLang="en-US" sz="3200" kern="1200" baseline="0" smtClean="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1pPr>
            <a:lvl2pPr marL="539750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n"/>
              <a:defRPr lang="zh-CN" altLang="en-US" sz="28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7745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u"/>
              <a:defRPr lang="zh-CN" altLang="en-US" sz="2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67790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Ø"/>
              <a:defRPr lang="zh-CN" alt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27835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ü"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The parameters </a:t>
            </a:r>
            <a:endParaRPr lang="en-US" altLang="zh-CN" dirty="0"/>
          </a:p>
          <a:p>
            <a:pPr lvl="1"/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</a:rPr>
              <a:t>The simulated Q factor is 94% of the theoretical one</a:t>
            </a:r>
            <a:endParaRPr lang="en-US" altLang="zh-CN" sz="2000" dirty="0">
              <a:latin typeface="微软雅黑" panose="020B0503020204020204" charset="-122"/>
              <a:ea typeface="微软雅黑" panose="020B0503020204020204" charset="-122"/>
            </a:endParaRPr>
          </a:p>
          <a:p>
            <a:pPr lvl="1"/>
            <a:r>
              <a:rPr lang="en-US" altLang="zh-CN" sz="2000" dirty="0"/>
              <a:t>The energy gain factor is ~1.6</a:t>
            </a:r>
            <a:endParaRPr lang="zh-CN" altLang="en-US" sz="2000" dirty="0"/>
          </a:p>
          <a:p>
            <a:endParaRPr lang="en-US" altLang="zh-CN" sz="2000" dirty="0"/>
          </a:p>
        </p:txBody>
      </p:sp>
      <p:grpSp>
        <p:nvGrpSpPr>
          <p:cNvPr id="34" name="组合 33"/>
          <p:cNvGrpSpPr/>
          <p:nvPr/>
        </p:nvGrpSpPr>
        <p:grpSpPr>
          <a:xfrm>
            <a:off x="692785" y="4229100"/>
            <a:ext cx="2985770" cy="2041525"/>
            <a:chOff x="3715177" y="3196166"/>
            <a:chExt cx="7468266" cy="2733119"/>
          </a:xfrm>
        </p:grpSpPr>
        <p:pic>
          <p:nvPicPr>
            <p:cNvPr id="35" name="图片 3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718263" y="3196166"/>
              <a:ext cx="6811978" cy="2332574"/>
            </a:xfrm>
            <a:prstGeom prst="rect">
              <a:avLst/>
            </a:prstGeom>
          </p:spPr>
        </p:pic>
        <p:sp>
          <p:nvSpPr>
            <p:cNvPr id="36" name="文本框 35"/>
            <p:cNvSpPr txBox="1"/>
            <p:nvPr/>
          </p:nvSpPr>
          <p:spPr>
            <a:xfrm>
              <a:off x="3715177" y="5528881"/>
              <a:ext cx="7468266" cy="4004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350" dirty="0">
                  <a:latin typeface="微软雅黑" panose="020B0503020204020204" charset="-122"/>
                  <a:ea typeface="微软雅黑" panose="020B0503020204020204" charset="-122"/>
                </a:rPr>
                <a:t>Simulated compressed pulse</a:t>
              </a:r>
              <a:endParaRPr lang="zh-CN" altLang="en-US" sz="135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52" name="组合 51"/>
          <p:cNvGrpSpPr/>
          <p:nvPr/>
        </p:nvGrpSpPr>
        <p:grpSpPr>
          <a:xfrm>
            <a:off x="759130" y="2624763"/>
            <a:ext cx="3121595" cy="1110976"/>
            <a:chOff x="6424847" y="797814"/>
            <a:chExt cx="4162127" cy="1481301"/>
          </a:xfrm>
        </p:grpSpPr>
        <p:pic>
          <p:nvPicPr>
            <p:cNvPr id="53" name="图片 5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767449" y="1126590"/>
              <a:ext cx="3819525" cy="1152525"/>
            </a:xfrm>
            <a:prstGeom prst="rect">
              <a:avLst/>
            </a:prstGeom>
          </p:spPr>
        </p:pic>
        <p:sp>
          <p:nvSpPr>
            <p:cNvPr id="54" name="文本框 53"/>
            <p:cNvSpPr txBox="1"/>
            <p:nvPr/>
          </p:nvSpPr>
          <p:spPr>
            <a:xfrm>
              <a:off x="6424847" y="797814"/>
              <a:ext cx="2026624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350" dirty="0">
                  <a:latin typeface="微软雅黑" panose="020B0503020204020204" charset="-122"/>
                  <a:ea typeface="微软雅黑" panose="020B0503020204020204" charset="-122"/>
                </a:rPr>
                <a:t>For input signal:</a:t>
              </a:r>
              <a:endParaRPr lang="zh-CN" altLang="en-US" sz="135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5" name="右箭头 4"/>
          <p:cNvSpPr/>
          <p:nvPr/>
        </p:nvSpPr>
        <p:spPr>
          <a:xfrm rot="5400000">
            <a:off x="1881817" y="3814532"/>
            <a:ext cx="489371" cy="33977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7" name="标题 1"/>
          <p:cNvSpPr txBox="1"/>
          <p:nvPr/>
        </p:nvSpPr>
        <p:spPr>
          <a:xfrm>
            <a:off x="1168978" y="105356"/>
            <a:ext cx="6635822" cy="663575"/>
          </a:xfrm>
          <a:prstGeom prst="rect">
            <a:avLst/>
          </a:prstGeom>
        </p:spPr>
        <p:txBody>
          <a:bodyPr anchor="b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 spc="-60" baseline="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4000" b="1" dirty="0">
                <a:solidFill>
                  <a:srgbClr val="C00000"/>
                </a:solidFill>
              </a:rPr>
              <a:t>Pulse compressor</a:t>
            </a:r>
            <a:endParaRPr lang="en-US" altLang="zh-CN" sz="40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/>
              <a:t>Simulated resonant spherical cavity with coupling hole</a:t>
            </a:r>
            <a:r>
              <a:rPr lang="zh-CN" altLang="en-US" sz="2400" dirty="0"/>
              <a:t>（</a:t>
            </a:r>
            <a:r>
              <a:rPr lang="en-US" altLang="zh-CN" sz="2400" dirty="0"/>
              <a:t>Eigenmode solver</a:t>
            </a:r>
            <a:r>
              <a:rPr lang="zh-CN" altLang="en-US" sz="2400" dirty="0"/>
              <a:t>）</a:t>
            </a:r>
            <a:endParaRPr lang="en-US" altLang="zh-CN" sz="2400" dirty="0"/>
          </a:p>
          <a:p>
            <a:pPr lvl="1"/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</a:rPr>
              <a:t>f</a:t>
            </a:r>
            <a:r>
              <a:rPr lang="en-US" altLang="zh-CN" sz="2000" baseline="-25000" dirty="0">
                <a:latin typeface="微软雅黑" panose="020B0503020204020204" charset="-122"/>
                <a:ea typeface="微软雅黑" panose="020B0503020204020204" charset="-122"/>
              </a:rPr>
              <a:t>0</a:t>
            </a:r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</a:rPr>
              <a:t>=2855.9986 MHz, 2855.9994 MHz,</a:t>
            </a:r>
            <a:endParaRPr lang="en-US" altLang="zh-CN" sz="2000" dirty="0">
              <a:latin typeface="微软雅黑" panose="020B0503020204020204" charset="-122"/>
              <a:ea typeface="微软雅黑" panose="020B0503020204020204" charset="-122"/>
            </a:endParaRPr>
          </a:p>
          <a:p>
            <a:pPr lvl="1"/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</a:rPr>
              <a:t>Q</a:t>
            </a:r>
            <a:r>
              <a:rPr lang="en-US" altLang="zh-CN" sz="2000" baseline="-25000" dirty="0">
                <a:latin typeface="微软雅黑" panose="020B0503020204020204" charset="-122"/>
                <a:ea typeface="微软雅黑" panose="020B0503020204020204" charset="-122"/>
              </a:rPr>
              <a:t>0</a:t>
            </a:r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</a:rPr>
              <a:t>=139583, 139551</a:t>
            </a:r>
            <a:endParaRPr lang="en-US" altLang="zh-CN" sz="2000" dirty="0">
              <a:latin typeface="微软雅黑" panose="020B0503020204020204" charset="-122"/>
              <a:ea typeface="微软雅黑" panose="020B0503020204020204" charset="-122"/>
            </a:endParaRPr>
          </a:p>
          <a:p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Cavity diameter</a:t>
            </a:r>
            <a:endParaRPr lang="en-US" altLang="zh-CN" sz="2800" dirty="0">
              <a:latin typeface="微软雅黑" panose="020B0503020204020204" charset="-122"/>
              <a:ea typeface="微软雅黑" panose="020B0503020204020204" charset="-122"/>
            </a:endParaRPr>
          </a:p>
          <a:p>
            <a:pPr lvl="1"/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</a:rPr>
              <a:t>364.58mm</a:t>
            </a:r>
            <a:endParaRPr lang="en-US" altLang="zh-CN" sz="20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ulse compressor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4476873" y="2995129"/>
            <a:ext cx="4016597" cy="3241016"/>
            <a:chOff x="4667260" y="727323"/>
            <a:chExt cx="5355462" cy="4321355"/>
          </a:xfrm>
        </p:grpSpPr>
        <p:grpSp>
          <p:nvGrpSpPr>
            <p:cNvPr id="5" name="组合 4"/>
            <p:cNvGrpSpPr/>
            <p:nvPr/>
          </p:nvGrpSpPr>
          <p:grpSpPr>
            <a:xfrm>
              <a:off x="4667260" y="727323"/>
              <a:ext cx="5355462" cy="4321355"/>
              <a:chOff x="4667260" y="727323"/>
              <a:chExt cx="5355462" cy="4321355"/>
            </a:xfrm>
          </p:grpSpPr>
          <p:pic>
            <p:nvPicPr>
              <p:cNvPr id="7" name="图片 6"/>
              <p:cNvPicPr>
                <a:picLocks noChangeAspect="1"/>
              </p:cNvPicPr>
              <p:nvPr/>
            </p:nvPicPr>
            <p:blipFill>
              <a:blip r:embed="rId1"/>
              <a:stretch>
                <a:fillRect/>
              </a:stretch>
            </p:blipFill>
            <p:spPr>
              <a:xfrm>
                <a:off x="4667260" y="727323"/>
                <a:ext cx="1488468" cy="2089692"/>
              </a:xfrm>
              <a:prstGeom prst="rect">
                <a:avLst/>
              </a:prstGeom>
            </p:spPr>
          </p:pic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4667260" y="2879252"/>
                <a:ext cx="1488468" cy="2169426"/>
              </a:xfrm>
              <a:prstGeom prst="rect">
                <a:avLst/>
              </a:prstGeom>
            </p:spPr>
          </p:pic>
          <p:pic>
            <p:nvPicPr>
              <p:cNvPr id="9" name="图片 8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250724" y="727324"/>
                <a:ext cx="2082750" cy="2089692"/>
              </a:xfrm>
              <a:prstGeom prst="rect">
                <a:avLst/>
              </a:prstGeom>
            </p:spPr>
          </p:pic>
          <p:pic>
            <p:nvPicPr>
              <p:cNvPr id="10" name="图片 9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250725" y="2879252"/>
                <a:ext cx="2082750" cy="2169426"/>
              </a:xfrm>
              <a:prstGeom prst="rect">
                <a:avLst/>
              </a:prstGeom>
            </p:spPr>
          </p:pic>
          <p:pic>
            <p:nvPicPr>
              <p:cNvPr id="11" name="图片 10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439622" y="727324"/>
                <a:ext cx="1583100" cy="2089692"/>
              </a:xfrm>
              <a:prstGeom prst="rect">
                <a:avLst/>
              </a:prstGeom>
            </p:spPr>
          </p:pic>
          <p:pic>
            <p:nvPicPr>
              <p:cNvPr id="12" name="图片 11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439622" y="2879253"/>
                <a:ext cx="1583100" cy="2169425"/>
              </a:xfrm>
              <a:prstGeom prst="rect">
                <a:avLst/>
              </a:prstGeom>
            </p:spPr>
          </p:pic>
        </p:grpSp>
        <p:sp>
          <p:nvSpPr>
            <p:cNvPr id="6" name="文本框 5"/>
            <p:cNvSpPr txBox="1"/>
            <p:nvPr/>
          </p:nvSpPr>
          <p:spPr>
            <a:xfrm>
              <a:off x="4835769" y="2368580"/>
              <a:ext cx="5099538" cy="67710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350" dirty="0">
                  <a:latin typeface="微软雅黑" panose="020B0503020204020204" charset="-122"/>
                  <a:ea typeface="微软雅黑" panose="020B0503020204020204" charset="-122"/>
                </a:rPr>
                <a:t>Electric field distribution of the twoTE</a:t>
              </a:r>
              <a:r>
                <a:rPr lang="en-US" altLang="zh-CN" sz="1350" baseline="-25000" dirty="0">
                  <a:latin typeface="微软雅黑" panose="020B0503020204020204" charset="-122"/>
                  <a:ea typeface="微软雅黑" panose="020B0503020204020204" charset="-122"/>
                </a:rPr>
                <a:t>113</a:t>
              </a:r>
              <a:r>
                <a:rPr lang="zh-CN" altLang="en-US" sz="1350" dirty="0">
                  <a:latin typeface="微软雅黑" panose="020B0503020204020204" charset="-122"/>
                  <a:ea typeface="微软雅黑" panose="020B0503020204020204" charset="-122"/>
                </a:rPr>
                <a:t> </a:t>
              </a:r>
              <a:r>
                <a:rPr lang="en-US" altLang="zh-CN" sz="1350" dirty="0">
                  <a:latin typeface="微软雅黑" panose="020B0503020204020204" charset="-122"/>
                  <a:ea typeface="微软雅黑" panose="020B0503020204020204" charset="-122"/>
                </a:rPr>
                <a:t>polarized degenerate mode</a:t>
              </a:r>
              <a:endParaRPr lang="zh-CN" altLang="en-US" sz="135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1620676" y="4055167"/>
            <a:ext cx="1759669" cy="2335723"/>
            <a:chOff x="1360958" y="1144558"/>
            <a:chExt cx="1242468" cy="1609848"/>
          </a:xfrm>
        </p:grpSpPr>
        <p:sp>
          <p:nvSpPr>
            <p:cNvPr id="14" name="文本框 13"/>
            <p:cNvSpPr txBox="1"/>
            <p:nvPr/>
          </p:nvSpPr>
          <p:spPr>
            <a:xfrm>
              <a:off x="1360958" y="2547581"/>
              <a:ext cx="1242468" cy="206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350" dirty="0">
                  <a:latin typeface="微软雅黑" panose="020B0503020204020204" charset="-122"/>
                  <a:ea typeface="微软雅黑" panose="020B0503020204020204" charset="-122"/>
                </a:rPr>
                <a:t>Simulation model</a:t>
              </a:r>
              <a:endParaRPr lang="zh-CN" altLang="en-US" sz="135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pic>
          <p:nvPicPr>
            <p:cNvPr id="15" name="图片 14"/>
            <p:cNvPicPr/>
            <p:nvPr/>
          </p:nvPicPr>
          <p:blipFill>
            <a:blip r:embed="rId7"/>
            <a:stretch>
              <a:fillRect/>
            </a:stretch>
          </p:blipFill>
          <p:spPr>
            <a:xfrm>
              <a:off x="1360959" y="1144558"/>
              <a:ext cx="1113791" cy="1362075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e whole pulse compressor</a:t>
            </a:r>
            <a:endParaRPr lang="en-US" altLang="zh-CN" dirty="0"/>
          </a:p>
          <a:p>
            <a:pPr lvl="1"/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</a:rPr>
              <a:t>The Frequency solver results</a:t>
            </a: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：</a:t>
            </a:r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</a:rPr>
              <a:t> Coupling Coefficient 7.47</a:t>
            </a: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</a:rPr>
              <a:t> f</a:t>
            </a:r>
            <a:r>
              <a:rPr lang="en-US" altLang="zh-CN" sz="2000" baseline="-25000" dirty="0">
                <a:latin typeface="微软雅黑" panose="020B0503020204020204" charset="-122"/>
                <a:ea typeface="微软雅黑" panose="020B0503020204020204" charset="-122"/>
              </a:rPr>
              <a:t>0</a:t>
            </a:r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</a:rPr>
              <a:t>=2856.0267 MHz</a:t>
            </a: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，</a:t>
            </a:r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</a:rPr>
              <a:t> Q</a:t>
            </a:r>
            <a:r>
              <a:rPr lang="en-US" altLang="zh-CN" sz="2000" baseline="-25000" dirty="0">
                <a:latin typeface="微软雅黑" panose="020B0503020204020204" charset="-122"/>
                <a:ea typeface="微软雅黑" panose="020B0503020204020204" charset="-122"/>
              </a:rPr>
              <a:t>0</a:t>
            </a:r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</a:rPr>
              <a:t>=144785</a:t>
            </a: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</a:rPr>
              <a:t>the same as the Eigenmode solver results</a:t>
            </a:r>
            <a:endParaRPr lang="en-US" altLang="zh-CN" sz="2000" dirty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ulse compressor</a:t>
            </a:r>
            <a:endParaRPr lang="zh-CN" altLang="en-US" dirty="0"/>
          </a:p>
        </p:txBody>
      </p:sp>
      <p:grpSp>
        <p:nvGrpSpPr>
          <p:cNvPr id="13" name="组合 12"/>
          <p:cNvGrpSpPr/>
          <p:nvPr/>
        </p:nvGrpSpPr>
        <p:grpSpPr>
          <a:xfrm>
            <a:off x="454230" y="2988163"/>
            <a:ext cx="3744053" cy="3387756"/>
            <a:chOff x="454230" y="2988163"/>
            <a:chExt cx="3744053" cy="3387756"/>
          </a:xfrm>
        </p:grpSpPr>
        <p:grpSp>
          <p:nvGrpSpPr>
            <p:cNvPr id="4" name="组合 3"/>
            <p:cNvGrpSpPr/>
            <p:nvPr/>
          </p:nvGrpSpPr>
          <p:grpSpPr>
            <a:xfrm>
              <a:off x="454230" y="2988163"/>
              <a:ext cx="3744053" cy="2907764"/>
              <a:chOff x="4980515" y="670860"/>
              <a:chExt cx="4992070" cy="3877019"/>
            </a:xfrm>
          </p:grpSpPr>
          <p:pic>
            <p:nvPicPr>
              <p:cNvPr id="5" name="图片 4"/>
              <p:cNvPicPr>
                <a:picLocks noChangeAspect="1"/>
              </p:cNvPicPr>
              <p:nvPr/>
            </p:nvPicPr>
            <p:blipFill>
              <a:blip r:embed="rId1"/>
              <a:stretch>
                <a:fillRect/>
              </a:stretch>
            </p:blipFill>
            <p:spPr>
              <a:xfrm>
                <a:off x="4980515" y="670860"/>
                <a:ext cx="1368609" cy="1862590"/>
              </a:xfrm>
              <a:prstGeom prst="rect">
                <a:avLst/>
              </a:prstGeom>
            </p:spPr>
          </p:pic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8589068" y="670860"/>
                <a:ext cx="1383517" cy="1862590"/>
              </a:xfrm>
              <a:prstGeom prst="rect">
                <a:avLst/>
              </a:prstGeom>
            </p:spPr>
          </p:pic>
          <p:grpSp>
            <p:nvGrpSpPr>
              <p:cNvPr id="7" name="组合 6"/>
              <p:cNvGrpSpPr/>
              <p:nvPr/>
            </p:nvGrpSpPr>
            <p:grpSpPr>
              <a:xfrm>
                <a:off x="4980516" y="2576785"/>
                <a:ext cx="4992069" cy="1971094"/>
                <a:chOff x="5015566" y="729714"/>
                <a:chExt cx="4992069" cy="1971094"/>
              </a:xfrm>
            </p:grpSpPr>
            <p:pic>
              <p:nvPicPr>
                <p:cNvPr id="9" name="图片 8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8624118" y="738586"/>
                  <a:ext cx="1383517" cy="1962222"/>
                </a:xfrm>
                <a:prstGeom prst="rect">
                  <a:avLst/>
                </a:prstGeom>
              </p:spPr>
            </p:pic>
            <p:pic>
              <p:nvPicPr>
                <p:cNvPr id="10" name="图片 9"/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5015566" y="738586"/>
                  <a:ext cx="1368609" cy="1962222"/>
                </a:xfrm>
                <a:prstGeom prst="rect">
                  <a:avLst/>
                </a:prstGeom>
              </p:spPr>
            </p:pic>
            <p:pic>
              <p:nvPicPr>
                <p:cNvPr id="11" name="图片 10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499913" y="729714"/>
                  <a:ext cx="2008467" cy="1958098"/>
                </a:xfrm>
                <a:prstGeom prst="rect">
                  <a:avLst/>
                </a:prstGeom>
              </p:spPr>
            </p:pic>
          </p:grpSp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464863" y="670860"/>
                <a:ext cx="2008467" cy="1862590"/>
              </a:xfrm>
              <a:prstGeom prst="rect">
                <a:avLst/>
              </a:prstGeom>
            </p:spPr>
          </p:pic>
        </p:grpSp>
        <p:sp>
          <p:nvSpPr>
            <p:cNvPr id="12" name="文本框 11"/>
            <p:cNvSpPr txBox="1"/>
            <p:nvPr/>
          </p:nvSpPr>
          <p:spPr>
            <a:xfrm>
              <a:off x="835376" y="5960421"/>
              <a:ext cx="2844088" cy="41549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050" dirty="0">
                  <a:latin typeface="微软雅黑" panose="020B0503020204020204" charset="-122"/>
                  <a:ea typeface="微软雅黑" panose="020B0503020204020204" charset="-122"/>
                </a:rPr>
                <a:t>Electric field distribution of the twoTE</a:t>
              </a:r>
              <a:r>
                <a:rPr lang="en-US" altLang="zh-CN" sz="1050" baseline="-25000" dirty="0">
                  <a:latin typeface="微软雅黑" panose="020B0503020204020204" charset="-122"/>
                  <a:ea typeface="微软雅黑" panose="020B0503020204020204" charset="-122"/>
                </a:rPr>
                <a:t>113</a:t>
              </a:r>
              <a:r>
                <a:rPr lang="zh-CN" altLang="en-US" sz="1050" dirty="0">
                  <a:latin typeface="微软雅黑" panose="020B0503020204020204" charset="-122"/>
                  <a:ea typeface="微软雅黑" panose="020B0503020204020204" charset="-122"/>
                </a:rPr>
                <a:t> </a:t>
              </a:r>
              <a:r>
                <a:rPr lang="en-US" altLang="zh-CN" sz="1050" dirty="0">
                  <a:latin typeface="微软雅黑" panose="020B0503020204020204" charset="-122"/>
                  <a:ea typeface="微软雅黑" panose="020B0503020204020204" charset="-122"/>
                </a:rPr>
                <a:t>polarized degenerate mode</a:t>
              </a:r>
              <a:endParaRPr lang="zh-CN" altLang="en-US" sz="105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4596425" y="3116810"/>
            <a:ext cx="3940351" cy="2972258"/>
            <a:chOff x="8537173" y="1414032"/>
            <a:chExt cx="3654827" cy="2723661"/>
          </a:xfrm>
        </p:grpSpPr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37173" y="1414032"/>
              <a:ext cx="3654827" cy="2723661"/>
            </a:xfrm>
            <a:prstGeom prst="rect">
              <a:avLst/>
            </a:prstGeom>
          </p:spPr>
        </p:pic>
        <p:sp>
          <p:nvSpPr>
            <p:cNvPr id="16" name="文本框 15"/>
            <p:cNvSpPr txBox="1"/>
            <p:nvPr/>
          </p:nvSpPr>
          <p:spPr>
            <a:xfrm>
              <a:off x="10065266" y="1602155"/>
              <a:ext cx="1401829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350" dirty="0">
                  <a:latin typeface="微软雅黑" panose="020B0503020204020204" charset="-122"/>
                  <a:ea typeface="微软雅黑" panose="020B0503020204020204" charset="-122"/>
                </a:rPr>
                <a:t>S21</a:t>
              </a:r>
              <a:r>
                <a:rPr lang="zh-CN" altLang="en-US" sz="1350" dirty="0">
                  <a:latin typeface="微软雅黑" panose="020B0503020204020204" charset="-122"/>
                  <a:ea typeface="微软雅黑" panose="020B0503020204020204" charset="-122"/>
                </a:rPr>
                <a:t> </a:t>
              </a:r>
              <a:r>
                <a:rPr lang="en-US" altLang="zh-CN" sz="1350" dirty="0">
                  <a:latin typeface="微软雅黑" panose="020B0503020204020204" charset="-122"/>
                  <a:ea typeface="微软雅黑" panose="020B0503020204020204" charset="-122"/>
                </a:rPr>
                <a:t>curve</a:t>
              </a:r>
              <a:endParaRPr lang="zh-CN" altLang="en-US" sz="135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 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>
          <a:xfrm>
            <a:off x="2653936" y="2104511"/>
            <a:ext cx="612775" cy="561975"/>
          </a:xfrm>
        </p:spPr>
        <p:txBody>
          <a:bodyPr/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1"/>
          </p:nvPr>
        </p:nvSpPr>
        <p:spPr>
          <a:xfrm>
            <a:off x="3276950" y="2104510"/>
            <a:ext cx="3240000" cy="561975"/>
          </a:xfrm>
        </p:spPr>
        <p:txBody>
          <a:bodyPr>
            <a:normAutofit/>
          </a:bodyPr>
          <a:lstStyle/>
          <a:p>
            <a:r>
              <a:rPr lang="en-US" altLang="zh-CN" dirty="0" err="1"/>
              <a:t>Linac</a:t>
            </a:r>
            <a:r>
              <a:rPr lang="en-US" altLang="zh-CN" dirty="0"/>
              <a:t> baseline design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2"/>
          </p:nvPr>
        </p:nvSpPr>
        <p:spPr>
          <a:xfrm>
            <a:off x="2653936" y="3004480"/>
            <a:ext cx="612775" cy="561975"/>
          </a:xfrm>
        </p:spPr>
        <p:txBody>
          <a:bodyPr/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3"/>
          </p:nvPr>
        </p:nvSpPr>
        <p:spPr>
          <a:xfrm>
            <a:off x="3276950" y="3004478"/>
            <a:ext cx="3240000" cy="561975"/>
          </a:xfrm>
        </p:spPr>
        <p:txBody>
          <a:bodyPr>
            <a:normAutofit/>
          </a:bodyPr>
          <a:lstStyle/>
          <a:p>
            <a:r>
              <a:rPr lang="en-US" altLang="zh-CN" dirty="0">
                <a:sym typeface="+mn-ea"/>
              </a:rPr>
              <a:t>R&amp;D activities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4"/>
          </p:nvPr>
        </p:nvSpPr>
        <p:spPr>
          <a:xfrm>
            <a:off x="2653936" y="3904446"/>
            <a:ext cx="612775" cy="561975"/>
          </a:xfrm>
        </p:spPr>
        <p:txBody>
          <a:bodyPr/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8" name="文本占位符 7"/>
          <p:cNvSpPr>
            <a:spLocks noGrp="1"/>
          </p:cNvSpPr>
          <p:nvPr>
            <p:ph type="body" sz="quarter" idx="15"/>
          </p:nvPr>
        </p:nvSpPr>
        <p:spPr>
          <a:xfrm>
            <a:off x="3276950" y="3904441"/>
            <a:ext cx="3240000" cy="561976"/>
          </a:xfrm>
        </p:spPr>
        <p:txBody>
          <a:bodyPr>
            <a:normAutofit/>
          </a:bodyPr>
          <a:lstStyle/>
          <a:p>
            <a:r>
              <a:rPr lang="en-US" altLang="zh-CN" dirty="0">
                <a:sym typeface="+mn-ea"/>
              </a:rPr>
              <a:t>Summary 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50530" y="1026566"/>
            <a:ext cx="4906208" cy="4804867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Detune calculation</a:t>
            </a:r>
            <a:endParaRPr lang="en-US" altLang="zh-CN" dirty="0"/>
          </a:p>
          <a:p>
            <a:pPr lvl="1"/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</a:rPr>
              <a:t>Copper rod </a:t>
            </a:r>
            <a:endParaRPr lang="en-US" altLang="zh-CN" sz="2000" dirty="0">
              <a:latin typeface="微软雅黑" panose="020B0503020204020204" charset="-122"/>
              <a:ea typeface="微软雅黑" panose="020B0503020204020204" charset="-122"/>
            </a:endParaRPr>
          </a:p>
          <a:p>
            <a:pPr lvl="2"/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Diameter of 12 mm</a:t>
            </a:r>
            <a:endParaRPr lang="en-US" altLang="zh-CN" dirty="0">
              <a:latin typeface="微软雅黑" panose="020B0503020204020204" charset="-122"/>
              <a:ea typeface="微软雅黑" panose="020B0503020204020204" charset="-122"/>
            </a:endParaRPr>
          </a:p>
          <a:p>
            <a:pPr lvl="2"/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 insertion depth of 210 mm</a:t>
            </a:r>
            <a:endParaRPr lang="en-US" altLang="zh-CN" dirty="0">
              <a:latin typeface="微软雅黑" panose="020B0503020204020204" charset="-122"/>
              <a:ea typeface="微软雅黑" panose="020B0503020204020204" charset="-122"/>
            </a:endParaRPr>
          </a:p>
          <a:p>
            <a:pPr lvl="1">
              <a:lnSpc>
                <a:spcPct val="110000"/>
              </a:lnSpc>
            </a:pPr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</a:rPr>
              <a:t>Frequency solver result: frequency changes from 2856.02 </a:t>
            </a:r>
            <a:r>
              <a:rPr lang="zh-CN" altLang="zh-CN" sz="2000" dirty="0">
                <a:latin typeface="微软雅黑" panose="020B0503020204020204" charset="-122"/>
                <a:ea typeface="微软雅黑" panose="020B0503020204020204" charset="-122"/>
              </a:rPr>
              <a:t>→ </a:t>
            </a:r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</a:rPr>
              <a:t>2871.56 MHz</a:t>
            </a:r>
            <a:r>
              <a:rPr lang="zh-CN" altLang="zh-CN" sz="2000" dirty="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△</a:t>
            </a:r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</a:rPr>
              <a:t>15.54 MHz</a:t>
            </a:r>
            <a:r>
              <a:rPr lang="zh-CN" altLang="zh-CN" sz="2000" dirty="0">
                <a:latin typeface="微软雅黑" panose="020B0503020204020204" charset="-122"/>
                <a:ea typeface="微软雅黑" panose="020B0503020204020204" charset="-122"/>
              </a:rPr>
              <a:t>），</a:t>
            </a:r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</a:rPr>
              <a:t>The Eigenmode solver result, from 2856.03 </a:t>
            </a:r>
            <a:r>
              <a:rPr lang="zh-CN" altLang="zh-CN" sz="2000" dirty="0">
                <a:latin typeface="微软雅黑" panose="020B0503020204020204" charset="-122"/>
                <a:ea typeface="微软雅黑" panose="020B0503020204020204" charset="-122"/>
              </a:rPr>
              <a:t>→ </a:t>
            </a:r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</a:rPr>
              <a:t>2871.41 MHz</a:t>
            </a:r>
            <a:r>
              <a:rPr lang="zh-CN" altLang="zh-CN" sz="2000" dirty="0">
                <a:latin typeface="微软雅黑" panose="020B0503020204020204" charset="-122"/>
                <a:ea typeface="微软雅黑" panose="020B0503020204020204" charset="-122"/>
              </a:rPr>
              <a:t>（△</a:t>
            </a:r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</a:rPr>
              <a:t>15.38 MHz</a:t>
            </a:r>
            <a:r>
              <a:rPr lang="zh-CN" altLang="zh-CN" sz="2000" dirty="0">
                <a:latin typeface="微软雅黑" panose="020B0503020204020204" charset="-122"/>
                <a:ea typeface="微软雅黑" panose="020B0503020204020204" charset="-122"/>
              </a:rPr>
              <a:t>）</a:t>
            </a:r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</a:rPr>
              <a:t>, the two solvers have got the same result</a:t>
            </a:r>
            <a:endParaRPr lang="en-US" altLang="zh-CN" sz="2000" dirty="0">
              <a:latin typeface="微软雅黑" panose="020B0503020204020204" charset="-122"/>
              <a:ea typeface="微软雅黑" panose="020B0503020204020204" charset="-122"/>
            </a:endParaRPr>
          </a:p>
          <a:p>
            <a:pPr lvl="1">
              <a:lnSpc>
                <a:spcPct val="110000"/>
              </a:lnSpc>
            </a:pPr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</a:rPr>
              <a:t>S11= -46.85 dB</a:t>
            </a: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</a:rPr>
              <a:t>VSWR=1.0091</a:t>
            </a: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），</a:t>
            </a:r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</a:rPr>
              <a:t>S21= -0.0188 dB</a:t>
            </a:r>
            <a:endParaRPr lang="en-US" altLang="zh-CN" sz="2000" dirty="0"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ulse compressor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5796774" y="1052264"/>
            <a:ext cx="2892995" cy="2139357"/>
            <a:chOff x="741324" y="879553"/>
            <a:chExt cx="4716838" cy="3832534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265680" y="879553"/>
              <a:ext cx="2192482" cy="331470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41324" y="879553"/>
              <a:ext cx="2457450" cy="3314700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/>
          </p:nvSpPr>
          <p:spPr>
            <a:xfrm>
              <a:off x="2235235" y="4298565"/>
              <a:ext cx="2457449" cy="41352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900" dirty="0">
                  <a:latin typeface="微软雅黑" panose="020B0503020204020204" charset="-122"/>
                  <a:ea typeface="微软雅黑" panose="020B0503020204020204" charset="-122"/>
                </a:rPr>
                <a:t>Cross section view</a:t>
              </a:r>
              <a:endParaRPr lang="zh-CN" altLang="en-US" sz="9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69397" y="3333840"/>
            <a:ext cx="3786281" cy="2833564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Vacuum pumping speed and vacuum level</a:t>
            </a:r>
            <a:endParaRPr lang="en-US" altLang="zh-CN" dirty="0"/>
          </a:p>
          <a:p>
            <a:pPr lvl="1" algn="l">
              <a:spcBef>
                <a:spcPts val="600"/>
              </a:spcBef>
            </a:pPr>
            <a:r>
              <a:rPr lang="en-US" altLang="zh-CN" sz="2000"/>
              <a:t>The pumping speed of the ion pump is 100 L/s</a:t>
            </a:r>
            <a:endParaRPr lang="en-US" altLang="zh-CN" sz="2000"/>
          </a:p>
          <a:p>
            <a:pPr lvl="1" algn="l">
              <a:spcBef>
                <a:spcPts val="600"/>
              </a:spcBef>
            </a:pPr>
            <a:r>
              <a:rPr lang="en-US" altLang="zh-CN" sz="2000"/>
              <a:t>Considering the material as  fine fabricated OFHC, the deflation rate will be：1×10</a:t>
            </a:r>
            <a:r>
              <a:rPr lang="en-US" altLang="zh-CN" sz="2000" baseline="30000"/>
              <a:t>-10</a:t>
            </a:r>
            <a:r>
              <a:rPr lang="en-US" altLang="zh-CN" sz="2000"/>
              <a:t> Torr.L/s/cm</a:t>
            </a:r>
            <a:r>
              <a:rPr lang="en-US" altLang="zh-CN" sz="2000" baseline="30000"/>
              <a:t>2</a:t>
            </a:r>
            <a:endParaRPr lang="en-US" altLang="zh-CN" sz="2000" baseline="30000"/>
          </a:p>
          <a:p>
            <a:pPr lvl="1" algn="l">
              <a:spcBef>
                <a:spcPts val="600"/>
              </a:spcBef>
            </a:pPr>
            <a:r>
              <a:rPr lang="en-US" altLang="zh-CN" sz="2000"/>
              <a:t>The simulation shows that the vacuum level inside the cavity is all below 3×10</a:t>
            </a:r>
            <a:r>
              <a:rPr lang="en-US" altLang="zh-CN" sz="2000" baseline="30000"/>
              <a:t>-8</a:t>
            </a:r>
            <a:r>
              <a:rPr lang="en-US" altLang="zh-CN" sz="2000"/>
              <a:t> Torr, which meet the requirements （＜ 5×10</a:t>
            </a:r>
            <a:r>
              <a:rPr lang="en-US" altLang="zh-CN" sz="2000" baseline="30000"/>
              <a:t>-8</a:t>
            </a:r>
            <a:r>
              <a:rPr lang="en-US" altLang="zh-CN" sz="2000"/>
              <a:t> Torr ）</a:t>
            </a:r>
            <a:endParaRPr lang="en-US" altLang="zh-CN" sz="2000"/>
          </a:p>
          <a:p>
            <a:pPr>
              <a:spcBef>
                <a:spcPts val="0"/>
              </a:spcBef>
            </a:pPr>
            <a:endParaRPr lang="zh-CN" altLang="en-US" sz="2400" dirty="0"/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ulse compressor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7651113" y="373160"/>
            <a:ext cx="973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/>
              <a:t>Baiqi</a:t>
            </a:r>
            <a:r>
              <a:rPr lang="en-US" altLang="zh-CN" dirty="0"/>
              <a:t> Liu</a:t>
            </a:r>
            <a:endParaRPr lang="zh-CN" altLang="en-US" dirty="0"/>
          </a:p>
        </p:txBody>
      </p:sp>
      <p:grpSp>
        <p:nvGrpSpPr>
          <p:cNvPr id="5" name="组合 4"/>
          <p:cNvGrpSpPr/>
          <p:nvPr/>
        </p:nvGrpSpPr>
        <p:grpSpPr>
          <a:xfrm>
            <a:off x="803244" y="3772084"/>
            <a:ext cx="2398237" cy="2545319"/>
            <a:chOff x="863408" y="974920"/>
            <a:chExt cx="3407510" cy="3641686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3408" y="974920"/>
              <a:ext cx="2592762" cy="36416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文本框 6"/>
            <p:cNvSpPr txBox="1"/>
            <p:nvPr/>
          </p:nvSpPr>
          <p:spPr>
            <a:xfrm>
              <a:off x="2820137" y="3005278"/>
              <a:ext cx="145078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350" dirty="0">
                  <a:latin typeface="微软雅黑" panose="020B0503020204020204" charset="-122"/>
                  <a:ea typeface="微软雅黑" panose="020B0503020204020204" charset="-122"/>
                </a:rPr>
                <a:t>Simulation model</a:t>
              </a:r>
              <a:endParaRPr lang="zh-CN" altLang="en-US" sz="135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3354194" y="3757517"/>
            <a:ext cx="5069996" cy="2559886"/>
            <a:chOff x="4353738" y="827744"/>
            <a:chExt cx="7224501" cy="4078087"/>
          </a:xfrm>
        </p:grpSpPr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53738" y="827744"/>
              <a:ext cx="3574779" cy="4078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70166" y="827744"/>
              <a:ext cx="2508073" cy="4078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文本框 10"/>
            <p:cNvSpPr txBox="1"/>
            <p:nvPr/>
          </p:nvSpPr>
          <p:spPr>
            <a:xfrm>
              <a:off x="7683200" y="4275337"/>
              <a:ext cx="2508072" cy="478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350" dirty="0">
                  <a:latin typeface="微软雅黑" panose="020B0503020204020204" charset="-122"/>
                  <a:ea typeface="微软雅黑" panose="020B0503020204020204" charset="-122"/>
                </a:rPr>
                <a:t>Simulation result</a:t>
              </a:r>
              <a:endParaRPr lang="zh-CN" altLang="en-US" sz="135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8017872" y="1020633"/>
              <a:ext cx="1708134" cy="8090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350" dirty="0">
                  <a:latin typeface="微软雅黑" panose="020B0503020204020204" charset="-122"/>
                  <a:ea typeface="微软雅黑" panose="020B0503020204020204" charset="-122"/>
                </a:rPr>
                <a:t>Vacuum distribution</a:t>
              </a:r>
              <a:endParaRPr lang="zh-CN" altLang="en-US" sz="135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Mechanical technological design</a:t>
            </a:r>
            <a:endParaRPr lang="en-US" altLang="zh-CN" dirty="0"/>
          </a:p>
          <a:p>
            <a:pPr lvl="1"/>
            <a:r>
              <a:rPr lang="en-US" altLang="zh-CN" sz="2000" dirty="0"/>
              <a:t>Copper block material, milling process</a:t>
            </a:r>
            <a:endParaRPr lang="en-US" altLang="zh-CN" sz="2000" dirty="0"/>
          </a:p>
          <a:p>
            <a:pPr lvl="2"/>
            <a:r>
              <a:rPr lang="en-US" altLang="zh-CN" dirty="0"/>
              <a:t>High cost</a:t>
            </a:r>
            <a:endParaRPr lang="en-US" altLang="zh-CN" dirty="0"/>
          </a:p>
          <a:p>
            <a:pPr lvl="2"/>
            <a:r>
              <a:rPr lang="en-US" altLang="zh-CN" dirty="0"/>
              <a:t>Waste material </a:t>
            </a:r>
            <a:endParaRPr lang="en-US" altLang="zh-CN" dirty="0"/>
          </a:p>
          <a:p>
            <a:pPr lvl="1"/>
            <a:r>
              <a:rPr lang="en-US" altLang="zh-CN" sz="2000" dirty="0"/>
              <a:t>Copper plate, spinning Process </a:t>
            </a:r>
            <a:r>
              <a:rPr lang="zh-CN" altLang="en-US" sz="2000" dirty="0">
                <a:solidFill>
                  <a:srgbClr val="FF0000"/>
                </a:solidFill>
              </a:rPr>
              <a:t>√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 lvl="2"/>
            <a:r>
              <a:rPr lang="en-US" altLang="zh-CN" dirty="0"/>
              <a:t>Need </a:t>
            </a:r>
            <a:r>
              <a:rPr lang="en-US" altLang="zh-CN" dirty="0" err="1"/>
              <a:t>mould</a:t>
            </a:r>
            <a:r>
              <a:rPr lang="en-US" altLang="zh-CN" dirty="0"/>
              <a:t> design</a:t>
            </a:r>
            <a:endParaRPr lang="en-US" altLang="zh-CN" dirty="0"/>
          </a:p>
          <a:p>
            <a:pPr lvl="2"/>
            <a:r>
              <a:rPr lang="en-US" altLang="zh-CN" dirty="0"/>
              <a:t>Mass production will reduce costs</a:t>
            </a:r>
            <a:endParaRPr lang="en-US" altLang="zh-CN" dirty="0">
              <a:solidFill>
                <a:srgbClr val="FF0000"/>
              </a:solidFill>
            </a:endParaRPr>
          </a:p>
          <a:p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ulse compressor</a:t>
            </a:r>
            <a:endParaRPr lang="zh-CN" altLang="en-US" dirty="0"/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en-US" altLang="zh-CN" dirty="0"/>
              <a:t>Damping ring</a:t>
            </a:r>
            <a:endParaRPr lang="en-US" altLang="zh-CN" dirty="0"/>
          </a:p>
          <a:p>
            <a:pPr marL="356870" lvl="1" indent="0">
              <a:lnSpc>
                <a:spcPct val="110000"/>
              </a:lnSpc>
              <a:buNone/>
            </a:pPr>
            <a:endParaRPr lang="en-US" altLang="zh-CN" dirty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amping Ring RF cavity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7064336" y="1075493"/>
            <a:ext cx="970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, Wang</a:t>
            </a:r>
            <a:endParaRPr lang="zh-CN" altLang="en-US" dirty="0"/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7" t="3988" r="10128" b="19766"/>
          <a:stretch>
            <a:fillRect/>
          </a:stretch>
        </p:blipFill>
        <p:spPr bwMode="auto">
          <a:xfrm>
            <a:off x="4530602" y="1494555"/>
            <a:ext cx="4175715" cy="1987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内容占位符 4"/>
          <p:cNvGraphicFramePr/>
          <p:nvPr/>
        </p:nvGraphicFramePr>
        <p:xfrm>
          <a:off x="125130" y="1732073"/>
          <a:ext cx="4395528" cy="4562849"/>
        </p:xfrm>
        <a:graphic>
          <a:graphicData uri="http://schemas.openxmlformats.org/drawingml/2006/table">
            <a:tbl>
              <a:tblPr/>
              <a:tblGrid>
                <a:gridCol w="2181061"/>
                <a:gridCol w="1004901"/>
                <a:gridCol w="1209566"/>
              </a:tblGrid>
              <a:tr h="22835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DR V2.0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Unit</a:t>
                      </a:r>
                      <a:endParaRPr lang="zh-CN" sz="1600" b="1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Value</a:t>
                      </a:r>
                      <a:endParaRPr lang="zh-CN" sz="1600" b="1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</a:tr>
              <a:tr h="25117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Energy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600">
                          <a:effectLst/>
                        </a:rPr>
                        <a:t>GeV</a:t>
                      </a:r>
                      <a:endParaRPr lang="zh-CN" sz="16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600" kern="1200">
                          <a:effectLst/>
                        </a:rPr>
                        <a:t>1.1</a:t>
                      </a:r>
                      <a:endParaRPr lang="zh-CN" sz="16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</a:tr>
              <a:tr h="25117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Circumference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600" kern="1200" dirty="0">
                          <a:effectLst/>
                          <a:latin typeface="Calibri" panose="020F0502020204030204"/>
                          <a:ea typeface="+mn-ea"/>
                          <a:cs typeface="+mn-cs"/>
                        </a:rPr>
                        <a:t>m</a:t>
                      </a:r>
                      <a:endParaRPr lang="zh-CN" sz="1600" dirty="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600" kern="1200" dirty="0">
                          <a:effectLst/>
                        </a:rPr>
                        <a:t>75.4</a:t>
                      </a:r>
                      <a:endParaRPr lang="zh-CN" sz="1600" dirty="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</a:tr>
              <a:tr h="25117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Storage time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600" kern="1200" dirty="0" err="1">
                          <a:effectLst/>
                          <a:latin typeface="Calibri" panose="020F0502020204030204"/>
                          <a:ea typeface="+mn-ea"/>
                          <a:cs typeface="+mn-cs"/>
                        </a:rPr>
                        <a:t>ms</a:t>
                      </a:r>
                      <a:endParaRPr lang="zh-CN" sz="1600" dirty="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600" kern="1200" dirty="0">
                          <a:effectLst/>
                        </a:rPr>
                        <a:t>20</a:t>
                      </a:r>
                      <a:endParaRPr lang="zh-CN" sz="1600" dirty="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</a:tr>
              <a:tr h="25117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Bending radius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600" kern="1200" dirty="0">
                          <a:effectLst/>
                        </a:rPr>
                        <a:t>M</a:t>
                      </a:r>
                      <a:endParaRPr lang="zh-CN" sz="1600" dirty="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600" kern="1200" dirty="0">
                          <a:effectLst/>
                        </a:rPr>
                        <a:t>3.565</a:t>
                      </a:r>
                      <a:endParaRPr lang="zh-CN" sz="1600" dirty="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</a:tr>
              <a:tr h="25117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Dipole strength B</a:t>
                      </a:r>
                      <a:r>
                        <a:rPr lang="en-GB" sz="1600" baseline="-25000">
                          <a:effectLst/>
                        </a:rPr>
                        <a:t>0</a:t>
                      </a:r>
                      <a:r>
                        <a:rPr lang="en-GB" sz="1600">
                          <a:effectLst/>
                        </a:rPr>
                        <a:t> 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600" kern="1200" dirty="0">
                          <a:effectLst/>
                        </a:rPr>
                        <a:t>T</a:t>
                      </a:r>
                      <a:endParaRPr lang="zh-CN" sz="1600" dirty="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600" kern="1200" dirty="0">
                          <a:effectLst/>
                        </a:rPr>
                        <a:t>1.03</a:t>
                      </a:r>
                      <a:endParaRPr lang="zh-CN" sz="1600" dirty="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</a:tr>
              <a:tr h="25117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U</a:t>
                      </a:r>
                      <a:r>
                        <a:rPr lang="en-GB" sz="1600" baseline="-25000" dirty="0">
                          <a:effectLst/>
                        </a:rPr>
                        <a:t>0</a:t>
                      </a:r>
                      <a:r>
                        <a:rPr lang="en-GB" sz="1600" dirty="0">
                          <a:effectLst/>
                        </a:rPr>
                        <a:t> 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600" kern="1200" dirty="0" err="1">
                          <a:effectLst/>
                        </a:rPr>
                        <a:t>keV</a:t>
                      </a:r>
                      <a:endParaRPr lang="zh-CN" sz="1600" dirty="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600" kern="1200" dirty="0">
                          <a:effectLst/>
                        </a:rPr>
                        <a:t>36.3</a:t>
                      </a:r>
                      <a:endParaRPr lang="zh-CN" sz="1600" dirty="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</a:tr>
              <a:tr h="25117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</a:rPr>
                        <a:t>Damping time x/y/z 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600" kern="1200" dirty="0" err="1">
                          <a:effectLst/>
                        </a:rPr>
                        <a:t>ms</a:t>
                      </a:r>
                      <a:endParaRPr lang="zh-CN" sz="1600" dirty="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400" kern="1200" dirty="0">
                          <a:effectLst/>
                        </a:rPr>
                        <a:t>15.2/15.2/7.6</a:t>
                      </a:r>
                      <a:r>
                        <a:rPr lang="en-US" sz="1600" kern="1200" dirty="0">
                          <a:effectLst/>
                        </a:rPr>
                        <a:t> </a:t>
                      </a:r>
                      <a:endParaRPr lang="zh-CN" sz="1600" dirty="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</a:tr>
              <a:tr h="25117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GB" sz="1600" baseline="-25000" dirty="0">
                          <a:effectLst/>
                        </a:rPr>
                        <a:t>0</a:t>
                      </a:r>
                      <a:r>
                        <a:rPr lang="en-GB" sz="1600" dirty="0">
                          <a:effectLst/>
                        </a:rPr>
                        <a:t> 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600" kern="1200">
                          <a:effectLst/>
                        </a:rPr>
                        <a:t>%</a:t>
                      </a:r>
                      <a:endParaRPr lang="zh-CN" sz="16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600" kern="1200" dirty="0">
                          <a:effectLst/>
                        </a:rPr>
                        <a:t>0.0</a:t>
                      </a:r>
                      <a:r>
                        <a:rPr lang="en-US" altLang="zh-CN" sz="1600" kern="1200" dirty="0">
                          <a:effectLst/>
                        </a:rPr>
                        <a:t>5</a:t>
                      </a:r>
                      <a:endParaRPr lang="zh-CN" sz="1600" dirty="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</a:tr>
              <a:tr h="30827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en-GB" sz="1600" baseline="-25000" dirty="0">
                          <a:effectLst/>
                        </a:rPr>
                        <a:t>0</a:t>
                      </a:r>
                      <a:r>
                        <a:rPr lang="en-GB" sz="1600" dirty="0">
                          <a:effectLst/>
                        </a:rPr>
                        <a:t> 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600" dirty="0" err="1">
                          <a:effectLst/>
                        </a:rPr>
                        <a:t>mm.mrad</a:t>
                      </a:r>
                      <a:endParaRPr lang="zh-CN" sz="1600" dirty="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600" kern="1200" dirty="0">
                          <a:effectLst/>
                          <a:latin typeface="+mn-lt"/>
                          <a:ea typeface="+mn-ea"/>
                          <a:cs typeface="+mn-cs"/>
                        </a:rPr>
                        <a:t>376.7</a:t>
                      </a:r>
                      <a:endParaRPr lang="zh-CN" sz="1600" dirty="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</a:tr>
              <a:tr h="25117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>
                        <a:spcAft>
                          <a:spcPts val="0"/>
                        </a:spcAft>
                      </a:pPr>
                      <a:r>
                        <a:rPr lang="en-GB" altLang="zh-CN" sz="1600" dirty="0">
                          <a:effectLst/>
                          <a:latin typeface="+mn-lt"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GB" altLang="zh-CN" sz="1600" baseline="-25000" dirty="0">
                          <a:effectLst/>
                          <a:latin typeface="+mn-lt"/>
                        </a:rPr>
                        <a:t>z</a:t>
                      </a:r>
                      <a:r>
                        <a:rPr lang="zh-CN" altLang="en-US" sz="1600" baseline="-25000" dirty="0">
                          <a:effectLst/>
                          <a:latin typeface="+mn-lt"/>
                        </a:rPr>
                        <a:t>，</a:t>
                      </a:r>
                      <a:r>
                        <a:rPr lang="en-US" altLang="zh-CN" sz="1600" baseline="-25000" dirty="0" err="1">
                          <a:effectLst/>
                          <a:latin typeface="+mn-lt"/>
                        </a:rPr>
                        <a:t>inj</a:t>
                      </a:r>
                      <a:endParaRPr lang="zh-CN" sz="1600" dirty="0">
                        <a:effectLst/>
                        <a:latin typeface="+mn-lt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>
                          <a:effectLst/>
                          <a:latin typeface="+mn-lt"/>
                          <a:ea typeface="MS Mincho"/>
                          <a:cs typeface="Times New Roman" panose="02020603050405020304" pitchFamily="18" charset="0"/>
                        </a:rPr>
                        <a:t>mm</a:t>
                      </a:r>
                      <a:endParaRPr lang="zh-CN" sz="1600" dirty="0">
                        <a:effectLst/>
                        <a:latin typeface="+mn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>
                          <a:effectLst/>
                          <a:latin typeface="+mn-lt"/>
                          <a:ea typeface="MS Mincho"/>
                          <a:cs typeface="Times New Roman" panose="02020603050405020304" pitchFamily="18" charset="0"/>
                        </a:rPr>
                        <a:t>5.0</a:t>
                      </a:r>
                      <a:endParaRPr lang="zh-CN" sz="1600" dirty="0">
                        <a:effectLst/>
                        <a:latin typeface="+mn-lt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</a:tr>
              <a:tr h="25117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Nature </a:t>
                      </a:r>
                      <a:r>
                        <a:rPr lang="en-GB" sz="1600" dirty="0">
                          <a:effectLst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GB" sz="1600" baseline="-25000" dirty="0">
                          <a:effectLst/>
                        </a:rPr>
                        <a:t>z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600" kern="1200">
                          <a:effectLst/>
                        </a:rPr>
                        <a:t>mm</a:t>
                      </a:r>
                      <a:endParaRPr lang="zh-CN" sz="16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600" kern="1200" dirty="0">
                          <a:effectLst/>
                        </a:rPr>
                        <a:t>7.5 </a:t>
                      </a:r>
                      <a:endParaRPr lang="zh-CN" sz="1600" dirty="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</a:tr>
              <a:tr h="2536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en-GB" sz="1600" baseline="-25000" dirty="0" err="1">
                          <a:effectLst/>
                        </a:rPr>
                        <a:t>inj</a:t>
                      </a:r>
                      <a:r>
                        <a:rPr lang="en-GB" sz="1600" dirty="0">
                          <a:effectLst/>
                        </a:rPr>
                        <a:t> 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600">
                          <a:effectLst/>
                        </a:rPr>
                        <a:t>mm.mrad</a:t>
                      </a:r>
                      <a:endParaRPr lang="zh-CN" sz="16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600" kern="1200" dirty="0">
                          <a:effectLst/>
                        </a:rPr>
                        <a:t>2500</a:t>
                      </a:r>
                      <a:endParaRPr lang="zh-CN" sz="1600" dirty="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</a:tr>
              <a:tr h="25528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en-GB" sz="1600" baseline="-25000">
                          <a:effectLst/>
                        </a:rPr>
                        <a:t>ext x/y</a:t>
                      </a:r>
                      <a:r>
                        <a:rPr lang="en-GB" sz="1600">
                          <a:effectLst/>
                        </a:rPr>
                        <a:t> 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600">
                          <a:effectLst/>
                        </a:rPr>
                        <a:t>mm.mrad</a:t>
                      </a:r>
                      <a:endParaRPr lang="zh-CN" sz="16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600" kern="1200" dirty="0">
                          <a:effectLst/>
                        </a:rPr>
                        <a:t>530/180</a:t>
                      </a:r>
                      <a:endParaRPr lang="zh-CN" sz="1600" dirty="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</a:tr>
              <a:tr h="25117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600">
                          <a:effectLst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GB" sz="1600" baseline="-25000">
                          <a:effectLst/>
                        </a:rPr>
                        <a:t>inj </a:t>
                      </a:r>
                      <a:r>
                        <a:rPr lang="en-GB" sz="1600">
                          <a:effectLst/>
                        </a:rPr>
                        <a:t>/</a:t>
                      </a:r>
                      <a:r>
                        <a:rPr lang="en-GB" sz="1600">
                          <a:effectLst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GB" sz="1600" baseline="-25000">
                          <a:effectLst/>
                        </a:rPr>
                        <a:t>ext</a:t>
                      </a:r>
                      <a:r>
                        <a:rPr lang="en-GB" sz="1600">
                          <a:effectLst/>
                        </a:rPr>
                        <a:t> </a:t>
                      </a:r>
                      <a:endParaRPr lang="zh-CN" sz="160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600" kern="1200">
                          <a:effectLst/>
                        </a:rPr>
                        <a:t>%</a:t>
                      </a:r>
                      <a:endParaRPr lang="zh-CN" sz="160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600" kern="1200" dirty="0">
                          <a:effectLst/>
                        </a:rPr>
                        <a:t>0.</a:t>
                      </a:r>
                      <a:r>
                        <a:rPr lang="en-US" altLang="zh-CN" sz="1600" kern="1200" dirty="0">
                          <a:effectLst/>
                        </a:rPr>
                        <a:t>2</a:t>
                      </a:r>
                      <a:r>
                        <a:rPr lang="en-US" sz="1600" kern="1200" dirty="0">
                          <a:effectLst/>
                        </a:rPr>
                        <a:t>/0.0</a:t>
                      </a:r>
                      <a:r>
                        <a:rPr lang="en-US" altLang="zh-CN" sz="1600" kern="1200" dirty="0">
                          <a:effectLst/>
                        </a:rPr>
                        <a:t>5</a:t>
                      </a:r>
                      <a:endParaRPr lang="zh-CN" sz="1600" dirty="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</a:tr>
              <a:tr h="25117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600" dirty="0">
                          <a:effectLst/>
                        </a:rPr>
                        <a:t>Energy acceptance by RF</a:t>
                      </a:r>
                      <a:endParaRPr lang="zh-CN" sz="1600" dirty="0"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600" kern="1200" dirty="0">
                          <a:effectLst/>
                        </a:rPr>
                        <a:t>%</a:t>
                      </a:r>
                      <a:endParaRPr lang="zh-CN" sz="1600" dirty="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600" kern="1200" dirty="0">
                          <a:effectLst/>
                        </a:rPr>
                        <a:t>1.0</a:t>
                      </a:r>
                      <a:endParaRPr lang="zh-CN" sz="1600" dirty="0">
                        <a:effectLst/>
                        <a:latin typeface="Times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</a:tr>
              <a:tr h="22835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600" dirty="0" err="1">
                          <a:solidFill>
                            <a:srgbClr val="FF5050"/>
                          </a:solidFill>
                          <a:effectLst/>
                        </a:rPr>
                        <a:t>f</a:t>
                      </a:r>
                      <a:r>
                        <a:rPr lang="en-GB" sz="1600" baseline="-25000" dirty="0" err="1">
                          <a:solidFill>
                            <a:srgbClr val="FF5050"/>
                          </a:solidFill>
                          <a:effectLst/>
                        </a:rPr>
                        <a:t>RF</a:t>
                      </a:r>
                      <a:r>
                        <a:rPr lang="en-GB" sz="1600" dirty="0">
                          <a:solidFill>
                            <a:srgbClr val="FF5050"/>
                          </a:solidFill>
                          <a:effectLst/>
                        </a:rPr>
                        <a:t> </a:t>
                      </a:r>
                      <a:endParaRPr lang="zh-CN" sz="1600" dirty="0">
                        <a:solidFill>
                          <a:srgbClr val="FF5050"/>
                        </a:solidFill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>
                          <a:solidFill>
                            <a:srgbClr val="FF5050"/>
                          </a:solidFill>
                          <a:effectLst/>
                        </a:rPr>
                        <a:t>MHz</a:t>
                      </a:r>
                      <a:endParaRPr lang="zh-CN" sz="1600">
                        <a:solidFill>
                          <a:srgbClr val="FF5050"/>
                        </a:solidFill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solidFill>
                            <a:srgbClr val="FF5050"/>
                          </a:solidFill>
                          <a:effectLst/>
                        </a:rPr>
                        <a:t>650</a:t>
                      </a:r>
                      <a:endParaRPr lang="zh-CN" sz="1600" dirty="0">
                        <a:solidFill>
                          <a:srgbClr val="FF5050"/>
                        </a:solidFill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</a:tr>
              <a:tr h="22835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600" dirty="0">
                          <a:solidFill>
                            <a:srgbClr val="FF5050"/>
                          </a:solidFill>
                          <a:effectLst/>
                        </a:rPr>
                        <a:t>V</a:t>
                      </a:r>
                      <a:r>
                        <a:rPr lang="en-GB" sz="1600" baseline="-25000" dirty="0">
                          <a:solidFill>
                            <a:srgbClr val="FF5050"/>
                          </a:solidFill>
                          <a:effectLst/>
                        </a:rPr>
                        <a:t>RF</a:t>
                      </a:r>
                      <a:r>
                        <a:rPr lang="en-GB" sz="1600" dirty="0">
                          <a:solidFill>
                            <a:srgbClr val="FF5050"/>
                          </a:solidFill>
                          <a:effectLst/>
                        </a:rPr>
                        <a:t> </a:t>
                      </a:r>
                      <a:endParaRPr lang="zh-CN" sz="1600" dirty="0">
                        <a:solidFill>
                          <a:srgbClr val="FF5050"/>
                        </a:solidFill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solidFill>
                            <a:srgbClr val="FF5050"/>
                          </a:solidFill>
                          <a:effectLst/>
                        </a:rPr>
                        <a:t>MV</a:t>
                      </a:r>
                      <a:endParaRPr lang="zh-CN" sz="1600" dirty="0">
                        <a:solidFill>
                          <a:srgbClr val="FF5050"/>
                        </a:solidFill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dirty="0">
                          <a:solidFill>
                            <a:srgbClr val="FF5050"/>
                          </a:solidFill>
                          <a:effectLst/>
                        </a:rPr>
                        <a:t>2.0</a:t>
                      </a:r>
                      <a:endParaRPr lang="zh-CN" sz="1600" dirty="0">
                        <a:solidFill>
                          <a:srgbClr val="FF5050"/>
                        </a:solidFill>
                        <a:effectLst/>
                        <a:latin typeface="Times New Roman" panose="02020603050405020304" pitchFamily="18" charset="0"/>
                        <a:ea typeface="MS Mincho"/>
                        <a:cs typeface="Times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</a:tr>
            </a:tbl>
          </a:graphicData>
        </a:graphic>
      </p:graphicFrame>
      <p:pic>
        <p:nvPicPr>
          <p:cNvPr id="12" name="图片 11" descr="F:\office\文章\Linac18\DR2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760" y="3558540"/>
            <a:ext cx="3429000" cy="278891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552196" y="1049656"/>
            <a:ext cx="8039240" cy="4804867"/>
          </a:xfrm>
        </p:spPr>
        <p:txBody>
          <a:bodyPr/>
          <a:lstStyle/>
          <a:p>
            <a:r>
              <a:rPr lang="en-US" altLang="zh-CN" sz="2400" dirty="0" smtClean="0"/>
              <a:t>Input coupler and doorknob for DR </a:t>
            </a:r>
            <a:r>
              <a:rPr lang="en-US" altLang="zh-CN" sz="2400" dirty="0"/>
              <a:t>5 </a:t>
            </a:r>
            <a:r>
              <a:rPr lang="en-US" altLang="zh-CN" sz="2400"/>
              <a:t>cell </a:t>
            </a:r>
            <a:r>
              <a:rPr lang="en-US" altLang="zh-CN" sz="2400" smtClean="0"/>
              <a:t>cavity</a:t>
            </a:r>
            <a:endParaRPr lang="en-US" altLang="zh-CN" sz="2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ea"/>
              </a:rPr>
              <a:t>Damping Ring RF cavity</a:t>
            </a:r>
            <a:endParaRPr lang="en-US" altLang="zh-CN"/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" r:id="rId1" imgW="914400" imgH="215900" progId="Equation.KSEE3">
                  <p:embed/>
                </p:oleObj>
              </mc:Choice>
              <mc:Fallback>
                <p:oleObj name="" r:id="rId1" imgW="9144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5776" y="1642745"/>
            <a:ext cx="2665288" cy="198437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1485" y="1715169"/>
            <a:ext cx="2299335" cy="1821781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2457679" y="3664005"/>
            <a:ext cx="3314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/>
              <a:t>Electromagnetic field distribution</a:t>
            </a:r>
            <a:endParaRPr lang="zh-CN" altLang="en-US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38300" y="4061417"/>
            <a:ext cx="5452482" cy="1920162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3931064" y="5966633"/>
            <a:ext cx="524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mtClean="0"/>
              <a:t>S11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7804785" y="471805"/>
            <a:ext cx="100584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O.Z. Xiao</a:t>
            </a:r>
            <a:endParaRPr lang="en-US" altLang="zh-CN"/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1"/>
          <p:cNvSpPr>
            <a:spLocks noGrp="1"/>
          </p:cNvSpPr>
          <p:nvPr/>
        </p:nvSpPr>
        <p:spPr>
          <a:xfrm>
            <a:off x="552196" y="1049656"/>
            <a:ext cx="8039240" cy="480486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182880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l"/>
              <a:defRPr lang="zh-CN" altLang="en-US" sz="2800" kern="1200" baseline="0" smtClean="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1pPr>
            <a:lvl2pPr marL="539750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n"/>
              <a:defRPr lang="zh-CN" altLang="en-US" sz="2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7745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u"/>
              <a:defRPr lang="zh-CN" alt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67790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Ø"/>
              <a:defRPr lang="zh-CN" alt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27835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ü"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 smtClean="0"/>
              <a:t>Coupling factor simulation</a:t>
            </a:r>
            <a:endParaRPr lang="en-US" altLang="zh-CN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4716379"/>
            <a:ext cx="7886700" cy="1460583"/>
          </a:xfrm>
        </p:spPr>
        <p:txBody>
          <a:bodyPr>
            <a:normAutofit/>
          </a:bodyPr>
          <a:lstStyle/>
          <a:p>
            <a:r>
              <a:rPr sz="2000" dirty="0" smtClean="0"/>
              <a:t>The coupling ring is perpendicular to the direction of the magnetic field, and the coupling degree is 6.4 </a:t>
            </a:r>
            <a:endParaRPr sz="2000" dirty="0" smtClean="0"/>
          </a:p>
          <a:p>
            <a:r>
              <a:rPr sz="2000" dirty="0" smtClean="0"/>
              <a:t>Coupling degree ~ 5 at rotation angle ~ 28 degrees</a:t>
            </a:r>
            <a:endParaRPr sz="2000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84018" y="1896676"/>
            <a:ext cx="2786077" cy="2291773"/>
          </a:xfrm>
          <a:prstGeom prst="rect">
            <a:avLst/>
          </a:prstGeom>
        </p:spPr>
      </p:pic>
      <p:graphicFrame>
        <p:nvGraphicFramePr>
          <p:cNvPr id="6" name="表格 5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4774081" y="2322886"/>
          <a:ext cx="3677769" cy="158496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2284730"/>
                <a:gridCol w="1393039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coupling loop angle</a:t>
                      </a:r>
                      <a:r>
                        <a:rPr lang="zh-CN" altLang="en-US" sz="2000" dirty="0" smtClean="0"/>
                        <a:t>（</a:t>
                      </a:r>
                      <a:r>
                        <a:rPr lang="en-US" altLang="zh-CN" sz="2000" dirty="0" smtClean="0"/>
                        <a:t>degree</a:t>
                      </a:r>
                      <a:r>
                        <a:rPr lang="zh-CN" altLang="en-US" sz="2000" dirty="0" smtClean="0"/>
                        <a:t>）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/>
                        <a:t>coupling degree</a:t>
                      </a:r>
                      <a:endParaRPr lang="en-US" altLang="zh-CN" sz="2000" dirty="0"/>
                    </a:p>
                  </a:txBody>
                  <a:tcPr anchor="ctr"/>
                </a:tc>
              </a:tr>
              <a:tr h="3962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0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6.4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20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5.8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40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3.8</a:t>
                      </a:r>
                      <a:endParaRPr lang="zh-CN" altLang="en-US" sz="20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5" name="标题 2"/>
          <p:cNvSpPr>
            <a:spLocks noGrp="1"/>
          </p:cNvSpPr>
          <p:nvPr/>
        </p:nvSpPr>
        <p:spPr>
          <a:xfrm>
            <a:off x="1168978" y="105356"/>
            <a:ext cx="6635822" cy="663575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spc="-60" baseline="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>
                <a:sym typeface="+mn-ea"/>
              </a:rPr>
              <a:t>Damping Ring RF cavity</a:t>
            </a:r>
            <a:endParaRPr lang="en-US" altLang="zh-CN"/>
          </a:p>
        </p:txBody>
      </p:sp>
      <p:sp>
        <p:nvSpPr>
          <p:cNvPr id="9" name="文本框 8"/>
          <p:cNvSpPr txBox="1"/>
          <p:nvPr/>
        </p:nvSpPr>
        <p:spPr>
          <a:xfrm>
            <a:off x="7882255" y="526415"/>
            <a:ext cx="71183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H. Shi</a:t>
            </a:r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内容占位符 1"/>
          <p:cNvSpPr>
            <a:spLocks noGrp="1"/>
          </p:cNvSpPr>
          <p:nvPr/>
        </p:nvSpPr>
        <p:spPr>
          <a:xfrm>
            <a:off x="552196" y="1049656"/>
            <a:ext cx="8039240" cy="480486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182880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l"/>
              <a:defRPr lang="zh-CN" altLang="en-US" sz="2800" kern="1200" baseline="0" smtClean="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1pPr>
            <a:lvl2pPr marL="539750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n"/>
              <a:defRPr lang="zh-CN" altLang="en-US" sz="2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7745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u"/>
              <a:defRPr lang="zh-CN" alt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67790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Ø"/>
              <a:defRPr lang="zh-CN" alt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27835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ü"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 smtClean="0"/>
              <a:t>cavity parameters</a:t>
            </a:r>
            <a:endParaRPr lang="en-US" altLang="zh-CN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37816" y="1649339"/>
            <a:ext cx="3977533" cy="4527624"/>
          </a:xfrm>
        </p:spPr>
        <p:txBody>
          <a:bodyPr>
            <a:normAutofit/>
          </a:bodyPr>
          <a:lstStyle/>
          <a:p>
            <a:r>
              <a:rPr lang="en-US" altLang="zh-CN" sz="2000" dirty="0" smtClean="0"/>
              <a:t>Diameter of the tuner </a:t>
            </a:r>
            <a:endParaRPr lang="en-US" altLang="zh-CN" sz="2000" dirty="0" smtClean="0"/>
          </a:p>
          <a:p>
            <a:pPr lvl="1"/>
            <a:r>
              <a:rPr lang="zh-CN" altLang="en-US" sz="1710" dirty="0" smtClean="0">
                <a:sym typeface="Symbol" panose="05050102010706020507"/>
              </a:rPr>
              <a:t></a:t>
            </a:r>
            <a:r>
              <a:rPr lang="en-US" altLang="zh-CN" sz="1710" dirty="0" smtClean="0">
                <a:sym typeface="Symbol" panose="05050102010706020507"/>
              </a:rPr>
              <a:t>9</a:t>
            </a:r>
            <a:r>
              <a:rPr lang="en-US" altLang="zh-CN" sz="1710" dirty="0" smtClean="0">
                <a:sym typeface="Symbol" panose="05050102010706020507"/>
              </a:rPr>
              <a:t>4</a:t>
            </a:r>
            <a:endParaRPr lang="en-US" altLang="zh-CN" sz="1710" dirty="0" smtClean="0">
              <a:sym typeface="Symbol" panose="05050102010706020507"/>
            </a:endParaRPr>
          </a:p>
          <a:p>
            <a:pPr lvl="0">
              <a:buFont typeface="Symbol" panose="05050102010706020507" pitchFamily="18" charset="2"/>
              <a:buChar char=""/>
            </a:pPr>
            <a:r>
              <a:rPr lang="en-US" altLang="zh-CN" sz="2000" dirty="0" smtClean="0">
                <a:sym typeface="Symbol" panose="05050102010706020507"/>
              </a:rPr>
              <a:t>Tuning rang (1.2MHz)</a:t>
            </a:r>
            <a:endParaRPr lang="en-US" altLang="zh-CN" sz="2000" dirty="0" smtClean="0">
              <a:sym typeface="Symbol" panose="05050102010706020507"/>
            </a:endParaRPr>
          </a:p>
          <a:p>
            <a:pPr lvl="1" algn="l">
              <a:buChar char="n"/>
            </a:pPr>
            <a:r>
              <a:rPr lang="en-US" altLang="zh-CN" sz="1710" dirty="0" smtClean="0"/>
              <a:t>649.635kHz (-30mm)</a:t>
            </a:r>
            <a:endParaRPr lang="en-US" altLang="zh-CN" sz="1710" dirty="0" smtClean="0"/>
          </a:p>
          <a:p>
            <a:pPr lvl="1" algn="l">
              <a:buChar char="n"/>
            </a:pPr>
            <a:r>
              <a:rPr lang="en-US" altLang="zh-CN" sz="1710" dirty="0" smtClean="0"/>
              <a:t>650.829kHz (+30mm)</a:t>
            </a:r>
            <a:endParaRPr lang="en-US" altLang="zh-CN" sz="171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46009" y="3731269"/>
            <a:ext cx="3969456" cy="2234090"/>
          </a:xfrm>
          <a:prstGeom prst="rect">
            <a:avLst/>
          </a:prstGeom>
        </p:spPr>
      </p:pic>
      <p:graphicFrame>
        <p:nvGraphicFramePr>
          <p:cNvPr id="8" name="内容占位符 4"/>
          <p:cNvGraphicFramePr/>
          <p:nvPr>
            <p:custDataLst>
              <p:tags r:id="rId2"/>
            </p:custDataLst>
          </p:nvPr>
        </p:nvGraphicFramePr>
        <p:xfrm>
          <a:off x="552450" y="1727835"/>
          <a:ext cx="3881120" cy="424561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77720"/>
                <a:gridCol w="725170"/>
                <a:gridCol w="1078230"/>
              </a:tblGrid>
              <a:tr h="339090"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 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748" marR="51748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Unit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748" marR="51748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Value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748" marR="51748" marT="0" marB="0" anchor="ctr"/>
                </a:tc>
              </a:tr>
              <a:tr h="339725"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Beam tube aperture</a:t>
                      </a:r>
                      <a:endParaRPr lang="zh-CN" sz="16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748" marR="51748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mm</a:t>
                      </a:r>
                      <a:endParaRPr lang="zh-CN" sz="16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748" marR="51748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44</a:t>
                      </a:r>
                      <a:endParaRPr lang="zh-CN" sz="16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748" marR="51748" marT="0" marB="0" anchor="ctr"/>
                </a:tc>
              </a:tr>
              <a:tr h="339725"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Total length</a:t>
                      </a:r>
                      <a:endParaRPr lang="zh-CN" sz="16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748" marR="51748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mm</a:t>
                      </a:r>
                      <a:endParaRPr lang="zh-CN" sz="16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748" marR="51748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1383.66</a:t>
                      </a:r>
                      <a:endParaRPr lang="zh-CN" sz="16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748" marR="51748" marT="0" marB="0" anchor="ctr"/>
                </a:tc>
              </a:tr>
              <a:tr h="339725"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Cell length</a:t>
                      </a:r>
                      <a:endParaRPr lang="zh-CN" sz="16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748" marR="51748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mm</a:t>
                      </a:r>
                      <a:endParaRPr lang="zh-CN" sz="16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748" marR="51748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5*230.61</a:t>
                      </a:r>
                      <a:endParaRPr lang="zh-CN" sz="16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748" marR="51748" marT="0" marB="0" anchor="ctr"/>
                </a:tc>
              </a:tr>
              <a:tr h="339090"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</a:rPr>
                        <a:t>Outside diameter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748" marR="51748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</a:rPr>
                        <a:t>mm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748" marR="51748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</a:rPr>
                        <a:t>345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748" marR="51748" marT="0" marB="0" anchor="ctr"/>
                </a:tc>
              </a:tr>
              <a:tr h="339090"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sym typeface="Symbol" panose="05050102010706020507" pitchFamily="18" charset="2"/>
                        </a:rPr>
                        <a:t></a:t>
                      </a:r>
                      <a:r>
                        <a:rPr lang="en-US" sz="1600" kern="100" dirty="0">
                          <a:effectLst/>
                        </a:rPr>
                        <a:t>-mode frequency</a:t>
                      </a:r>
                      <a:endParaRPr lang="zh-CN" sz="16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MHz</a:t>
                      </a:r>
                      <a:endParaRPr lang="zh-CN" sz="16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solidFill>
                            <a:srgbClr val="FF0000"/>
                          </a:solidFill>
                          <a:effectLst/>
                        </a:rPr>
                        <a:t>649.993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</a:tr>
              <a:tr h="340360"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</a:rPr>
                        <a:t>Q0</a:t>
                      </a:r>
                      <a:endParaRPr lang="zh-CN" sz="16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 </a:t>
                      </a:r>
                      <a:endParaRPr lang="zh-CN" sz="16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31665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</a:tr>
              <a:tr h="339090"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R/Q</a:t>
                      </a:r>
                      <a:endParaRPr lang="zh-CN" sz="16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zh-CN" sz="1600" kern="100">
                          <a:effectLst/>
                        </a:rPr>
                        <a:t>Ω</a:t>
                      </a:r>
                      <a:endParaRPr lang="zh-CN" sz="16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1316</a:t>
                      </a:r>
                      <a:endParaRPr lang="zh-CN" sz="16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</a:tr>
              <a:tr h="339725"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Shunt impedance</a:t>
                      </a:r>
                      <a:endParaRPr lang="zh-CN" sz="16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M</a:t>
                      </a:r>
                      <a:r>
                        <a:rPr lang="zh-CN" sz="1600" kern="100" dirty="0">
                          <a:effectLst/>
                        </a:rPr>
                        <a:t>Ω</a:t>
                      </a:r>
                      <a:endParaRPr lang="zh-CN" sz="16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solidFill>
                            <a:srgbClr val="FF0000"/>
                          </a:solidFill>
                          <a:effectLst/>
                        </a:rPr>
                        <a:t>20.8</a:t>
                      </a:r>
                      <a:endParaRPr lang="zh-CN" sz="1600" kern="1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</a:tr>
              <a:tr h="339090"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Accelerating voltage</a:t>
                      </a:r>
                      <a:endParaRPr lang="zh-CN" sz="16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MV</a:t>
                      </a:r>
                      <a:endParaRPr lang="zh-CN" sz="16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1.2</a:t>
                      </a:r>
                      <a:r>
                        <a:rPr lang="en-US" sz="1600" kern="100" baseline="0" dirty="0" smtClean="0">
                          <a:effectLst/>
                        </a:rPr>
                        <a:t> (2.0)</a:t>
                      </a:r>
                      <a:endParaRPr lang="zh-CN" sz="16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</a:tr>
              <a:tr h="339725"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Accelerating gradient</a:t>
                      </a:r>
                      <a:endParaRPr lang="zh-CN" sz="1600" b="1" kern="10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MV/m</a:t>
                      </a:r>
                      <a:endParaRPr lang="zh-CN" sz="16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1.04 </a:t>
                      </a:r>
                      <a:r>
                        <a:rPr lang="en-US" sz="1600" kern="100" dirty="0">
                          <a:effectLst/>
                        </a:rPr>
                        <a:t>(</a:t>
                      </a:r>
                      <a:r>
                        <a:rPr lang="en-US" sz="1600" kern="100" dirty="0" smtClean="0">
                          <a:effectLst/>
                        </a:rPr>
                        <a:t>1.73</a:t>
                      </a:r>
                      <a:r>
                        <a:rPr lang="en-US" sz="1600" kern="100" dirty="0">
                          <a:effectLst/>
                        </a:rPr>
                        <a:t>)</a:t>
                      </a:r>
                      <a:endParaRPr lang="zh-CN" sz="16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</a:tr>
              <a:tr h="511175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600" kern="100" dirty="0">
                          <a:effectLst/>
                        </a:rPr>
                        <a:t>Dissipated cavity </a:t>
                      </a:r>
                      <a:r>
                        <a:rPr lang="en-US" sz="1600" kern="100" dirty="0" smtClean="0">
                          <a:effectLst/>
                        </a:rPr>
                        <a:t>power (</a:t>
                      </a:r>
                      <a:r>
                        <a:rPr lang="en-US" altLang="zh-CN" sz="1600" kern="100" dirty="0" smtClean="0">
                          <a:effectLst/>
                        </a:rPr>
                        <a:t>20% margin</a:t>
                      </a:r>
                      <a:r>
                        <a:rPr lang="en-US" altLang="zh-CN" sz="1600" kern="100" dirty="0">
                          <a:effectLst/>
                        </a:rPr>
                        <a:t>)</a:t>
                      </a:r>
                      <a:endParaRPr lang="zh-CN" altLang="zh-CN" sz="1600" b="1" kern="100" dirty="0" smtClean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kW</a:t>
                      </a:r>
                      <a:endParaRPr lang="zh-CN" sz="16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45 (120)</a:t>
                      </a:r>
                      <a:endParaRPr lang="zh-CN" sz="16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4" name="标题 2"/>
          <p:cNvSpPr>
            <a:spLocks noGrp="1"/>
          </p:cNvSpPr>
          <p:nvPr/>
        </p:nvSpPr>
        <p:spPr>
          <a:xfrm>
            <a:off x="1168978" y="105356"/>
            <a:ext cx="6635822" cy="663575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spc="-60" baseline="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>
                <a:sym typeface="+mn-ea"/>
              </a:rPr>
              <a:t>Damping Ring RF cavity</a:t>
            </a:r>
            <a:endParaRPr lang="en-US" altLang="zh-C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3816350"/>
            <a:ext cx="7886700" cy="2360295"/>
          </a:xfrm>
        </p:spPr>
        <p:txBody>
          <a:bodyPr>
            <a:normAutofit/>
          </a:bodyPr>
          <a:lstStyle/>
          <a:p>
            <a:r>
              <a:rPr lang="en-US" altLang="zh-CN" sz="2160" dirty="0" smtClean="0">
                <a:solidFill>
                  <a:schemeClr val="tx1"/>
                </a:solidFill>
              </a:rPr>
              <a:t>The diameters of neck tubes of tuner and vacuum ports</a:t>
            </a:r>
            <a:r>
              <a:rPr lang="zh-CN" altLang="en-US" sz="2160" dirty="0" smtClean="0">
                <a:solidFill>
                  <a:schemeClr val="tx1"/>
                </a:solidFill>
              </a:rPr>
              <a:t> </a:t>
            </a:r>
            <a:r>
              <a:rPr lang="en-US" altLang="zh-CN" sz="2160" dirty="0" smtClean="0">
                <a:solidFill>
                  <a:schemeClr val="tx1"/>
                </a:solidFill>
              </a:rPr>
              <a:t>are </a:t>
            </a:r>
            <a:r>
              <a:rPr lang="en-US" altLang="zh-CN" sz="2160" dirty="0" smtClean="0">
                <a:solidFill>
                  <a:schemeClr val="tx1"/>
                </a:solidFill>
                <a:sym typeface="Symbol" panose="05050102010706020507" pitchFamily="18" charset="2"/>
              </a:rPr>
              <a:t>94mm</a:t>
            </a:r>
            <a:endParaRPr lang="en-US" altLang="zh-CN" sz="2160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r>
              <a:rPr lang="en-US" altLang="zh-CN" sz="2160" dirty="0" smtClean="0">
                <a:solidFill>
                  <a:schemeClr val="tx1"/>
                </a:solidFill>
                <a:sym typeface="Symbol" panose="05050102010706020507" pitchFamily="18" charset="2"/>
              </a:rPr>
              <a:t>2 pump ports near the ceramic of coupler and </a:t>
            </a:r>
            <a:r>
              <a:rPr lang="en-US" altLang="zh-CN" sz="2160" dirty="0">
                <a:solidFill>
                  <a:schemeClr val="tx1"/>
                </a:solidFill>
                <a:sym typeface="Symbol" panose="05050102010706020507" pitchFamily="18" charset="2"/>
              </a:rPr>
              <a:t>1 pump </a:t>
            </a:r>
            <a:r>
              <a:rPr lang="en-US" altLang="zh-CN" sz="2160" dirty="0" smtClean="0">
                <a:solidFill>
                  <a:schemeClr val="tx1"/>
                </a:solidFill>
                <a:sym typeface="Symbol" panose="05050102010706020507" pitchFamily="18" charset="2"/>
              </a:rPr>
              <a:t>port for each tuner with flanges </a:t>
            </a:r>
            <a:r>
              <a:rPr lang="en-US" altLang="zh-CN" sz="2160" dirty="0">
                <a:solidFill>
                  <a:schemeClr val="tx1"/>
                </a:solidFill>
                <a:sym typeface="Symbol" panose="05050102010706020507" pitchFamily="18" charset="2"/>
              </a:rPr>
              <a:t>CF35</a:t>
            </a:r>
            <a:r>
              <a:rPr lang="en-US" altLang="zh-CN" sz="2160" dirty="0" smtClean="0">
                <a:solidFill>
                  <a:schemeClr val="tx1"/>
                </a:solidFill>
                <a:sym typeface="Symbol" panose="05050102010706020507" pitchFamily="18" charset="2"/>
              </a:rPr>
              <a:t> are considered. The inner diameters </a:t>
            </a:r>
            <a:r>
              <a:rPr lang="en-US" altLang="zh-CN" sz="2160" smtClean="0">
                <a:solidFill>
                  <a:schemeClr val="tx1"/>
                </a:solidFill>
                <a:sym typeface="Symbol" panose="05050102010706020507" pitchFamily="18" charset="2"/>
              </a:rPr>
              <a:t>of these </a:t>
            </a:r>
            <a:r>
              <a:rPr lang="en-US" altLang="zh-CN" sz="2160" dirty="0" smtClean="0">
                <a:solidFill>
                  <a:schemeClr val="tx1"/>
                </a:solidFill>
                <a:sym typeface="Symbol" panose="05050102010706020507" pitchFamily="18" charset="2"/>
              </a:rPr>
              <a:t>pump ports are 38mm</a:t>
            </a:r>
            <a:endParaRPr lang="en-US" altLang="zh-CN" sz="2160" dirty="0" smtClean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r>
              <a:rPr lang="en-US" altLang="zh-CN" sz="2160" dirty="0" smtClean="0">
                <a:solidFill>
                  <a:schemeClr val="tx1"/>
                </a:solidFill>
                <a:sym typeface="Symbol" panose="05050102010706020507" pitchFamily="18" charset="2"/>
              </a:rPr>
              <a:t>The aperture plates are installed near the vacuum ports </a:t>
            </a:r>
            <a:endParaRPr lang="en-US" altLang="zh-CN" sz="2160" dirty="0" smtClean="0">
              <a:solidFill>
                <a:schemeClr val="tx1"/>
              </a:solidFill>
              <a:sym typeface="Symbol" panose="05050102010706020507" pitchFamily="18" charset="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12645" y="1240155"/>
            <a:ext cx="4638040" cy="2446655"/>
          </a:xfrm>
          <a:prstGeom prst="rect">
            <a:avLst/>
          </a:prstGeom>
        </p:spPr>
      </p:pic>
      <p:sp>
        <p:nvSpPr>
          <p:cNvPr id="6" name="标题 2"/>
          <p:cNvSpPr>
            <a:spLocks noGrp="1"/>
          </p:cNvSpPr>
          <p:nvPr/>
        </p:nvSpPr>
        <p:spPr>
          <a:xfrm>
            <a:off x="1168978" y="105356"/>
            <a:ext cx="6635822" cy="663575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spc="-60" baseline="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>
                <a:sym typeface="+mn-ea"/>
              </a:rPr>
              <a:t>Damping Ring RF cavity</a:t>
            </a:r>
            <a:endParaRPr lang="zh-CN" altLang="en-US"/>
          </a:p>
        </p:txBody>
      </p:sp>
      <p:sp>
        <p:nvSpPr>
          <p:cNvPr id="8" name="内容占位符 1"/>
          <p:cNvSpPr>
            <a:spLocks noGrp="1"/>
          </p:cNvSpPr>
          <p:nvPr/>
        </p:nvSpPr>
        <p:spPr>
          <a:xfrm>
            <a:off x="585216" y="1123441"/>
            <a:ext cx="8039240" cy="480486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182880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l"/>
              <a:defRPr lang="zh-CN" altLang="en-US" sz="2800" kern="1200" baseline="0" smtClean="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1pPr>
            <a:lvl2pPr marL="539750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n"/>
              <a:defRPr lang="zh-CN" altLang="en-US" sz="2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7745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u"/>
              <a:defRPr lang="zh-CN" alt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67790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Ø"/>
              <a:defRPr lang="zh-CN" alt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27835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ü"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/>
              <a:t>vacuum</a:t>
            </a:r>
            <a:endParaRPr lang="en-US" altLang="zh-CN" sz="20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en-US" altLang="zh-CN"/>
              <a:t>vacuum</a:t>
            </a:r>
            <a:endParaRPr lang="en-US" altLang="zh-CN"/>
          </a:p>
          <a:p>
            <a:pPr lvl="1"/>
            <a:r>
              <a:rPr lang="en-US" altLang="zh-CN" sz="2000"/>
              <a:t>Two 100L/s ion pump in the No.1 &amp; N0.5 cavities, one 15L/s is in the coupler</a:t>
            </a:r>
            <a:endParaRPr lang="en-US" altLang="zh-CN" sz="2000"/>
          </a:p>
          <a:p>
            <a:pPr lvl="1"/>
            <a:r>
              <a:rPr lang="en-US" altLang="zh-CN" sz="2000"/>
              <a:t>The vacuum pressure distribution in the cavity is uniform, 3.0e-7 ~ 3.5e-7 Pa</a:t>
            </a:r>
            <a:endParaRPr lang="en-US" altLang="zh-CN" sz="2000"/>
          </a:p>
          <a:p>
            <a:pPr lvl="1"/>
            <a:r>
              <a:rPr lang="en-US" altLang="zh-CN" sz="2000"/>
              <a:t>The vacuum at the coupler position is about 3.4e-7 Pa</a:t>
            </a:r>
            <a:endParaRPr lang="en-US" altLang="zh-CN" sz="2000"/>
          </a:p>
          <a:p>
            <a:pPr lvl="1"/>
            <a:r>
              <a:rPr lang="en-US" altLang="zh-CN" sz="2000"/>
              <a:t>The vacuum at the tuner position is about 5.2e-7 Pa</a:t>
            </a:r>
            <a:endParaRPr lang="en-US" altLang="zh-CN" sz="200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 dirty="0">
                <a:sym typeface="+mn-ea"/>
              </a:rPr>
              <a:t>Damping Ring RF cavity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7582535" y="400685"/>
            <a:ext cx="8940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B.Q. Liu</a:t>
            </a:r>
            <a:endParaRPr lang="en-US" altLang="zh-CN"/>
          </a:p>
        </p:txBody>
      </p:sp>
      <p:grpSp>
        <p:nvGrpSpPr>
          <p:cNvPr id="17" name="组合 16"/>
          <p:cNvGrpSpPr/>
          <p:nvPr/>
        </p:nvGrpSpPr>
        <p:grpSpPr>
          <a:xfrm>
            <a:off x="833755" y="3724910"/>
            <a:ext cx="7380605" cy="2585410"/>
            <a:chOff x="1257" y="5670"/>
            <a:chExt cx="11623" cy="4213"/>
          </a:xfrm>
        </p:grpSpPr>
        <p:grpSp>
          <p:nvGrpSpPr>
            <p:cNvPr id="12" name="组合 11"/>
            <p:cNvGrpSpPr/>
            <p:nvPr/>
          </p:nvGrpSpPr>
          <p:grpSpPr>
            <a:xfrm>
              <a:off x="7081" y="5670"/>
              <a:ext cx="5799" cy="4213"/>
              <a:chOff x="8423" y="5776"/>
              <a:chExt cx="5799" cy="4213"/>
            </a:xfrm>
          </p:grpSpPr>
          <p:pic>
            <p:nvPicPr>
              <p:cNvPr id="10" name="图片 9"/>
              <p:cNvPicPr>
                <a:picLocks noChangeAspect="1"/>
              </p:cNvPicPr>
              <p:nvPr/>
            </p:nvPicPr>
            <p:blipFill>
              <a:blip r:embed="rId1"/>
              <a:stretch>
                <a:fillRect/>
              </a:stretch>
            </p:blipFill>
            <p:spPr>
              <a:xfrm>
                <a:off x="8423" y="5776"/>
                <a:ext cx="5799" cy="3879"/>
              </a:xfrm>
              <a:prstGeom prst="rect">
                <a:avLst/>
              </a:prstGeom>
            </p:spPr>
          </p:pic>
          <p:sp>
            <p:nvSpPr>
              <p:cNvPr id="11" name="文本框 10"/>
              <p:cNvSpPr txBox="1"/>
              <p:nvPr/>
            </p:nvSpPr>
            <p:spPr>
              <a:xfrm>
                <a:off x="9121" y="9389"/>
                <a:ext cx="4630" cy="6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/>
                  <a:t>Vacuum degree distribution </a:t>
                </a:r>
                <a:endParaRPr lang="en-US" altLang="zh-CN"/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57" y="6136"/>
              <a:ext cx="5368" cy="2947"/>
            </a:xfrm>
            <a:prstGeom prst="rect">
              <a:avLst/>
            </a:prstGeom>
          </p:spPr>
        </p:pic>
        <p:sp>
          <p:nvSpPr>
            <p:cNvPr id="16" name="文本框 15"/>
            <p:cNvSpPr txBox="1"/>
            <p:nvPr/>
          </p:nvSpPr>
          <p:spPr>
            <a:xfrm>
              <a:off x="1958" y="9283"/>
              <a:ext cx="4258" cy="6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/>
                <a:t>Ion pump distribution</a:t>
              </a:r>
              <a:endParaRPr lang="en-US" altLang="zh-CN"/>
            </a:p>
          </p:txBody>
        </p:sp>
      </p:grp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amping Ring RF cavit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Machenical design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251" y="2171009"/>
            <a:ext cx="4270554" cy="32400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7733" y="3648041"/>
            <a:ext cx="1918034" cy="14400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0917" y="3648041"/>
            <a:ext cx="782950" cy="1440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0917" y="2030079"/>
            <a:ext cx="2716530" cy="1080000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6341209" y="3180814"/>
            <a:ext cx="79594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600" dirty="0" smtClean="0"/>
              <a:t>Cavity</a:t>
            </a:r>
            <a:endParaRPr lang="en-US" altLang="zh-CN" sz="1600" dirty="0"/>
          </a:p>
        </p:txBody>
      </p:sp>
      <p:sp>
        <p:nvSpPr>
          <p:cNvPr id="17" name="文本框 16"/>
          <p:cNvSpPr txBox="1"/>
          <p:nvPr/>
        </p:nvSpPr>
        <p:spPr>
          <a:xfrm>
            <a:off x="5338294" y="5086246"/>
            <a:ext cx="1009261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600" dirty="0"/>
              <a:t>Tunner</a:t>
            </a:r>
            <a:endParaRPr lang="en-US" altLang="zh-CN" sz="1600" dirty="0"/>
          </a:p>
        </p:txBody>
      </p:sp>
      <p:sp>
        <p:nvSpPr>
          <p:cNvPr id="18" name="文本框 17"/>
          <p:cNvSpPr txBox="1"/>
          <p:nvPr/>
        </p:nvSpPr>
        <p:spPr>
          <a:xfrm>
            <a:off x="7398957" y="5088041"/>
            <a:ext cx="930791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600" dirty="0" smtClean="0"/>
              <a:t>Coupler</a:t>
            </a:r>
            <a:endParaRPr lang="en-US" altLang="zh-CN" sz="1600" dirty="0"/>
          </a:p>
        </p:txBody>
      </p:sp>
      <p:sp>
        <p:nvSpPr>
          <p:cNvPr id="12" name="文本框 11"/>
          <p:cNvSpPr txBox="1"/>
          <p:nvPr/>
        </p:nvSpPr>
        <p:spPr>
          <a:xfrm>
            <a:off x="7854315" y="553720"/>
            <a:ext cx="113855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X.D. Weng</a:t>
            </a:r>
            <a:endParaRPr lang="en-US" altLang="zh-CN"/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e requirements of the booster to the </a:t>
            </a:r>
            <a:r>
              <a:rPr lang="en-US" altLang="zh-CN" dirty="0" err="1"/>
              <a:t>linac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Linac</a:t>
            </a:r>
            <a:r>
              <a:rPr lang="zh-CN" altLang="en-US" dirty="0"/>
              <a:t> </a:t>
            </a:r>
            <a:r>
              <a:rPr lang="en-US" altLang="zh-CN" dirty="0"/>
              <a:t>baseline design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800100" y="1857375"/>
          <a:ext cx="7543800" cy="4070350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3480435"/>
                <a:gridCol w="1350645"/>
                <a:gridCol w="872490"/>
                <a:gridCol w="1840230"/>
              </a:tblGrid>
              <a:tr h="6781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Parameter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8576" marR="3857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Symbol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8576" marR="3857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Unit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8576" marR="38576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kern="100" dirty="0">
                          <a:effectLst/>
                        </a:rPr>
                        <a:t>Value</a:t>
                      </a:r>
                      <a:endParaRPr lang="zh-CN" sz="20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8576" marR="38576" marT="0" marB="0" anchor="ctr"/>
                </a:tc>
              </a:tr>
              <a:tr h="5657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>
                          <a:effectLst/>
                        </a:rPr>
                        <a:t>e</a:t>
                      </a:r>
                      <a:r>
                        <a:rPr lang="en-US" sz="2000" kern="100" baseline="30000" dirty="0">
                          <a:effectLst/>
                        </a:rPr>
                        <a:t>-</a:t>
                      </a:r>
                      <a:r>
                        <a:rPr lang="en-US" sz="2000" kern="100" dirty="0">
                          <a:effectLst/>
                        </a:rPr>
                        <a:t> /</a:t>
                      </a:r>
                      <a:r>
                        <a:rPr lang="en-US" altLang="zh-CN" sz="2000" kern="100" dirty="0">
                          <a:effectLst/>
                        </a:rPr>
                        <a:t>e</a:t>
                      </a:r>
                      <a:r>
                        <a:rPr lang="en-US" altLang="zh-CN" sz="2000" kern="100" baseline="30000" dirty="0">
                          <a:effectLst/>
                        </a:rPr>
                        <a:t>+</a:t>
                      </a:r>
                      <a:r>
                        <a:rPr lang="en-US" altLang="zh-CN" sz="2000" kern="100" dirty="0">
                          <a:effectLst/>
                        </a:rPr>
                        <a:t> </a:t>
                      </a:r>
                      <a:r>
                        <a:rPr lang="en-US" sz="2000" kern="100" dirty="0">
                          <a:effectLst/>
                        </a:rPr>
                        <a:t>beam energy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8576" marR="38576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2000" i="1" kern="100" dirty="0" err="1">
                          <a:effectLst/>
                        </a:rPr>
                        <a:t>E</a:t>
                      </a:r>
                      <a:r>
                        <a:rPr lang="en-US" sz="2000" i="1" kern="100" baseline="-25000" dirty="0" err="1">
                          <a:effectLst/>
                        </a:rPr>
                        <a:t>e</a:t>
                      </a:r>
                      <a:r>
                        <a:rPr lang="en-US" sz="2000" i="1" kern="100" baseline="-25000" dirty="0">
                          <a:effectLst/>
                        </a:rPr>
                        <a:t>-</a:t>
                      </a:r>
                      <a:r>
                        <a:rPr lang="en-US" sz="2000" i="1" kern="100" baseline="0" dirty="0">
                          <a:effectLst/>
                        </a:rPr>
                        <a:t>/</a:t>
                      </a:r>
                      <a:r>
                        <a:rPr lang="en-US" altLang="zh-CN" sz="2000" i="1" kern="100" dirty="0" err="1">
                          <a:effectLst/>
                        </a:rPr>
                        <a:t>E</a:t>
                      </a:r>
                      <a:r>
                        <a:rPr lang="en-US" altLang="zh-CN" sz="2000" i="1" kern="100" baseline="-25000" dirty="0" err="1">
                          <a:effectLst/>
                        </a:rPr>
                        <a:t>e</a:t>
                      </a:r>
                      <a:r>
                        <a:rPr lang="en-US" altLang="zh-CN" sz="2000" i="1" kern="100" baseline="-25000" dirty="0">
                          <a:effectLst/>
                        </a:rPr>
                        <a:t>+</a:t>
                      </a:r>
                      <a:endParaRPr lang="zh-CN" altLang="zh-CN" sz="2000" i="1" kern="100" dirty="0">
                        <a:effectLst/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8576" marR="3857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err="1">
                          <a:effectLst/>
                        </a:rPr>
                        <a:t>GeV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8576" marR="3857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>
                          <a:effectLst/>
                        </a:rPr>
                        <a:t>10</a:t>
                      </a:r>
                      <a:endParaRPr lang="zh-CN" sz="20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8576" marR="38576" marT="0" marB="0" anchor="ctr"/>
                </a:tc>
              </a:tr>
              <a:tr h="5651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Repetition rate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8576" marR="3857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 dirty="0" err="1">
                          <a:effectLst/>
                        </a:rPr>
                        <a:t>f</a:t>
                      </a:r>
                      <a:r>
                        <a:rPr lang="en-US" sz="2000" i="1" kern="100" baseline="-25000" dirty="0" err="1">
                          <a:effectLst/>
                        </a:rPr>
                        <a:t>rep</a:t>
                      </a:r>
                      <a:endParaRPr lang="zh-CN" sz="2000" i="1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8576" marR="3857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Hz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8576" marR="3857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sym typeface="Wingdings" panose="05000000000000000000" pitchFamily="2" charset="2"/>
                        </a:rPr>
                        <a:t>100</a:t>
                      </a:r>
                      <a:endParaRPr lang="zh-CN" sz="2000" b="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8576" marR="38576" marT="0" marB="0" anchor="ctr"/>
                </a:tc>
              </a:tr>
              <a:tr h="5657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>
                          <a:effectLst/>
                          <a:latin typeface="+mn-lt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unch</a:t>
                      </a:r>
                      <a:r>
                        <a:rPr lang="en-US" altLang="zh-CN" sz="2000" kern="100" baseline="0" dirty="0">
                          <a:effectLst/>
                          <a:latin typeface="+mn-lt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numbers </a:t>
                      </a:r>
                      <a:r>
                        <a:rPr lang="en-US" altLang="zh-CN" sz="1800" kern="100" baseline="0" dirty="0">
                          <a:effectLst/>
                          <a:latin typeface="+mn-lt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er </a:t>
                      </a:r>
                      <a:r>
                        <a:rPr lang="en-US" altLang="zh-CN" sz="2000" kern="100" baseline="0" dirty="0">
                          <a:effectLst/>
                          <a:latin typeface="+mn-lt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ulse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8576" marR="3857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i="1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8576" marR="3857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8576" marR="3857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0" kern="100" dirty="0">
                          <a:effectLst/>
                          <a:latin typeface="+mn-lt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2000" b="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8576" marR="38576" marT="0" marB="0" anchor="ctr"/>
                </a:tc>
              </a:tr>
              <a:tr h="56451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>
                          <a:effectLst/>
                        </a:rPr>
                        <a:t>e</a:t>
                      </a:r>
                      <a:r>
                        <a:rPr lang="en-US" altLang="zh-CN" sz="2000" kern="100" baseline="30000" dirty="0">
                          <a:effectLst/>
                        </a:rPr>
                        <a:t>-</a:t>
                      </a:r>
                      <a:r>
                        <a:rPr lang="en-US" altLang="zh-CN" sz="2000" kern="100" dirty="0">
                          <a:effectLst/>
                        </a:rPr>
                        <a:t> /e</a:t>
                      </a:r>
                      <a:r>
                        <a:rPr lang="en-US" altLang="zh-CN" sz="2000" kern="100" baseline="30000" dirty="0">
                          <a:effectLst/>
                        </a:rPr>
                        <a:t>+</a:t>
                      </a:r>
                      <a:r>
                        <a:rPr lang="en-US" altLang="zh-CN" sz="2000" kern="100" dirty="0">
                          <a:effectLst/>
                        </a:rPr>
                        <a:t> </a:t>
                      </a:r>
                      <a:r>
                        <a:rPr lang="en-US" sz="2000" kern="100" dirty="0">
                          <a:effectLst/>
                        </a:rPr>
                        <a:t> bunch charge</a:t>
                      </a:r>
                      <a:endParaRPr lang="en-US" sz="2000" kern="100" dirty="0">
                        <a:effectLst/>
                        <a:latin typeface="+mn-lt"/>
                      </a:endParaRPr>
                    </a:p>
                  </a:txBody>
                  <a:tcPr marL="38576" marR="38576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zh-CN" sz="2000" i="1" kern="100" baseline="0" dirty="0">
                        <a:effectLst/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8576" marR="3857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 err="1">
                          <a:effectLst/>
                        </a:rPr>
                        <a:t>nC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8576" marR="38576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kern="100" dirty="0">
                          <a:effectLst/>
                        </a:rPr>
                        <a:t>&gt;1.5</a:t>
                      </a:r>
                      <a:endParaRPr lang="zh-CN" sz="20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8576" marR="38576" marT="0" marB="0" anchor="ctr"/>
                </a:tc>
              </a:tr>
              <a:tr h="56515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Energy spread (</a:t>
                      </a:r>
                      <a:r>
                        <a:rPr lang="en-US" altLang="zh-CN" sz="2000" kern="100" dirty="0">
                          <a:effectLst/>
                        </a:rPr>
                        <a:t>e</a:t>
                      </a:r>
                      <a:r>
                        <a:rPr lang="en-US" altLang="zh-CN" sz="2000" kern="100" baseline="30000" dirty="0">
                          <a:effectLst/>
                        </a:rPr>
                        <a:t>-</a:t>
                      </a:r>
                      <a:r>
                        <a:rPr lang="en-US" altLang="zh-CN" sz="2000" kern="100" dirty="0">
                          <a:effectLst/>
                        </a:rPr>
                        <a:t> /e</a:t>
                      </a:r>
                      <a:r>
                        <a:rPr lang="en-US" altLang="zh-CN" sz="2000" kern="100" baseline="30000" dirty="0">
                          <a:effectLst/>
                        </a:rPr>
                        <a:t>+</a:t>
                      </a:r>
                      <a:r>
                        <a:rPr lang="en-US" altLang="zh-CN" sz="2000" kern="100" dirty="0">
                          <a:effectLst/>
                        </a:rPr>
                        <a:t> </a:t>
                      </a:r>
                      <a:r>
                        <a:rPr lang="en-US" sz="2000" kern="100" dirty="0">
                          <a:effectLst/>
                        </a:rPr>
                        <a:t>)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8576" marR="3857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 dirty="0" err="1">
                          <a:effectLst/>
                        </a:rPr>
                        <a:t>σ</a:t>
                      </a:r>
                      <a:r>
                        <a:rPr lang="en-US" sz="2000" i="1" kern="100" baseline="-25000" dirty="0" err="1">
                          <a:effectLst/>
                        </a:rPr>
                        <a:t>E</a:t>
                      </a:r>
                      <a:endParaRPr lang="zh-CN" sz="2000" i="1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8576" marR="3857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 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8576" marR="38576" marT="0" marB="0" anchor="ctr"/>
                </a:tc>
                <a:tc>
                  <a:txBody>
                    <a:bodyPr/>
                    <a:lstStyle/>
                    <a:p>
                      <a:pPr marL="0" marR="0" lvl="0" indent="6985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000" kern="100" dirty="0">
                          <a:effectLst/>
                        </a:rPr>
                        <a:t>&lt;2×10</a:t>
                      </a:r>
                      <a:r>
                        <a:rPr lang="en-US" altLang="zh-CN" sz="2000" kern="100" baseline="30000" dirty="0">
                          <a:effectLst/>
                        </a:rPr>
                        <a:t>-3</a:t>
                      </a:r>
                      <a:endParaRPr lang="zh-CN" altLang="zh-CN" sz="2000" b="0" kern="100" baseline="300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8576" marR="38576" marT="0" marB="0" anchor="ctr"/>
                </a:tc>
              </a:tr>
              <a:tr h="5657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Emittance (</a:t>
                      </a:r>
                      <a:r>
                        <a:rPr lang="en-US" altLang="zh-CN" sz="2000" kern="100" dirty="0">
                          <a:effectLst/>
                        </a:rPr>
                        <a:t>e</a:t>
                      </a:r>
                      <a:r>
                        <a:rPr lang="en-US" altLang="zh-CN" sz="2000" kern="100" baseline="30000" dirty="0">
                          <a:effectLst/>
                        </a:rPr>
                        <a:t>-</a:t>
                      </a:r>
                      <a:r>
                        <a:rPr lang="en-US" altLang="zh-CN" sz="2000" kern="100" dirty="0">
                          <a:effectLst/>
                        </a:rPr>
                        <a:t> /e</a:t>
                      </a:r>
                      <a:r>
                        <a:rPr lang="en-US" altLang="zh-CN" sz="2000" kern="100" baseline="30000" dirty="0">
                          <a:effectLst/>
                        </a:rPr>
                        <a:t>+</a:t>
                      </a:r>
                      <a:r>
                        <a:rPr lang="en-US" altLang="zh-CN" sz="2000" kern="100" dirty="0">
                          <a:effectLst/>
                        </a:rPr>
                        <a:t> </a:t>
                      </a:r>
                      <a:r>
                        <a:rPr lang="en-US" sz="2000" kern="100" dirty="0">
                          <a:effectLst/>
                        </a:rPr>
                        <a:t>)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8576" marR="3857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i="1" kern="100" dirty="0">
                          <a:effectLst/>
                        </a:rPr>
                        <a:t> </a:t>
                      </a:r>
                      <a:r>
                        <a:rPr lang="el-GR" sz="2000" i="1" kern="100" dirty="0">
                          <a:effectLst/>
                        </a:rPr>
                        <a:t>ε</a:t>
                      </a:r>
                      <a:r>
                        <a:rPr lang="en-US" sz="2000" i="1" kern="100" baseline="-25000" dirty="0">
                          <a:effectLst/>
                        </a:rPr>
                        <a:t>r</a:t>
                      </a:r>
                      <a:r>
                        <a:rPr lang="en-US" sz="2000" i="1" kern="100" dirty="0">
                          <a:effectLst/>
                        </a:rPr>
                        <a:t> </a:t>
                      </a:r>
                      <a:endParaRPr lang="zh-CN" sz="2000" i="1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8576" marR="38576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 n</a:t>
                      </a:r>
                      <a:r>
                        <a:rPr lang="en-US" altLang="zh-CN" sz="2000" kern="100" dirty="0">
                          <a:effectLst/>
                        </a:rPr>
                        <a:t>m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8576" marR="38576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&lt;40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8576" marR="38576" marT="0" marB="0" anchor="ctr"/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3488" y="1026567"/>
            <a:ext cx="8039240" cy="467572"/>
          </a:xfrm>
        </p:spPr>
        <p:txBody>
          <a:bodyPr>
            <a:normAutofit/>
          </a:bodyPr>
          <a:lstStyle/>
          <a:p>
            <a:pPr marL="0" indent="0" algn="l">
              <a:buNone/>
            </a:pPr>
            <a:r>
              <a:rPr lang="en-US" altLang="zh-CN" sz="2000" dirty="0" smtClean="0">
                <a:solidFill>
                  <a:schemeClr val="tx1"/>
                </a:solidFill>
              </a:rPr>
              <a:t>    5-CELL</a:t>
            </a:r>
            <a:r>
              <a:rPr lang="zh-CN" altLang="en-US" sz="2000" dirty="0" smtClean="0">
                <a:solidFill>
                  <a:schemeClr val="tx1"/>
                </a:solidFill>
              </a:rPr>
              <a:t>腔体</a:t>
            </a:r>
            <a:endParaRPr lang="en-US" altLang="zh-CN" sz="2000" dirty="0" smtClean="0">
              <a:solidFill>
                <a:schemeClr val="tx1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4420" y="1181407"/>
            <a:ext cx="5662735" cy="50400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17804" y="1422654"/>
            <a:ext cx="3684651" cy="5139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1600" dirty="0" smtClean="0"/>
              <a:t>5-CELL</a:t>
            </a:r>
            <a:r>
              <a:rPr lang="zh-CN" altLang="en-US" sz="1600" dirty="0" smtClean="0"/>
              <a:t>腔体由</a:t>
            </a:r>
            <a:r>
              <a:rPr lang="en-US" altLang="zh-CN" sz="1600" dirty="0" smtClean="0"/>
              <a:t>5</a:t>
            </a:r>
            <a:r>
              <a:rPr lang="zh-CN" altLang="en-US" sz="1600" dirty="0" smtClean="0"/>
              <a:t>个腔体，两端端盘和中间耦合盘组成。</a:t>
            </a:r>
            <a:endParaRPr lang="en-US" altLang="zh-CN" sz="1600" dirty="0" smtClean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1600" dirty="0" smtClean="0"/>
              <a:t>整个腔体关于中心轴对称，所以共有</a:t>
            </a:r>
            <a:r>
              <a:rPr lang="en-US" altLang="zh-CN" sz="1600" dirty="0" smtClean="0"/>
              <a:t>3</a:t>
            </a:r>
            <a:r>
              <a:rPr lang="zh-CN" altLang="en-US" sz="1600" dirty="0" smtClean="0"/>
              <a:t>中规格腔体，</a:t>
            </a:r>
            <a:r>
              <a:rPr lang="en-US" altLang="zh-CN" sz="1600" dirty="0" smtClean="0"/>
              <a:t>CELL-1</a:t>
            </a:r>
            <a:r>
              <a:rPr lang="zh-CN" altLang="en-US" sz="1600" dirty="0" smtClean="0"/>
              <a:t>腔体</a:t>
            </a:r>
            <a:r>
              <a:rPr lang="en-US" altLang="zh-CN" sz="1600" dirty="0" smtClean="0"/>
              <a:t>×2</a:t>
            </a:r>
            <a:r>
              <a:rPr lang="zh-CN" altLang="en-US" sz="1600" dirty="0" smtClean="0"/>
              <a:t>、</a:t>
            </a:r>
            <a:r>
              <a:rPr lang="en-US" altLang="zh-CN" sz="1600" dirty="0"/>
              <a:t> </a:t>
            </a:r>
            <a:r>
              <a:rPr lang="en-US" altLang="zh-CN" sz="1600" dirty="0" smtClean="0"/>
              <a:t>CELL-2</a:t>
            </a:r>
            <a:r>
              <a:rPr lang="zh-CN" altLang="en-US" sz="1600" dirty="0" smtClean="0"/>
              <a:t>腔体</a:t>
            </a:r>
            <a:r>
              <a:rPr lang="en-US" altLang="zh-CN" sz="1600" dirty="0"/>
              <a:t>×</a:t>
            </a:r>
            <a:r>
              <a:rPr lang="en-US" altLang="zh-CN" sz="1600" dirty="0" smtClean="0"/>
              <a:t>2</a:t>
            </a:r>
            <a:r>
              <a:rPr lang="zh-CN" altLang="en-US" sz="1600" dirty="0" smtClean="0"/>
              <a:t>、</a:t>
            </a:r>
            <a:r>
              <a:rPr lang="en-US" altLang="zh-CN" sz="1600" dirty="0"/>
              <a:t> </a:t>
            </a:r>
            <a:r>
              <a:rPr lang="en-US" altLang="zh-CN" sz="1600" dirty="0" smtClean="0"/>
              <a:t>CELL-3</a:t>
            </a:r>
            <a:r>
              <a:rPr lang="zh-CN" altLang="en-US" sz="1600" dirty="0" smtClean="0"/>
              <a:t>腔体</a:t>
            </a:r>
            <a:r>
              <a:rPr lang="en-US" altLang="zh-CN" sz="1600" dirty="0" smtClean="0"/>
              <a:t>×1</a:t>
            </a:r>
            <a:r>
              <a:rPr lang="zh-CN" altLang="en-US" sz="1600" dirty="0" smtClean="0"/>
              <a:t>。</a:t>
            </a:r>
            <a:endParaRPr lang="en-US" altLang="zh-CN" sz="1600" dirty="0" smtClean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en-US" altLang="zh-CN" sz="1600" dirty="0" smtClean="0"/>
              <a:t>CELL-1</a:t>
            </a:r>
            <a:r>
              <a:rPr lang="zh-CN" altLang="en-US" sz="1600" dirty="0" smtClean="0"/>
              <a:t>腔体接离子泵，</a:t>
            </a:r>
            <a:r>
              <a:rPr lang="en-US" altLang="zh-CN" sz="1600" dirty="0" smtClean="0"/>
              <a:t>CELL-2</a:t>
            </a:r>
            <a:r>
              <a:rPr lang="zh-CN" altLang="en-US" sz="1600" dirty="0" smtClean="0"/>
              <a:t>腔体接调谐器，</a:t>
            </a:r>
            <a:r>
              <a:rPr lang="en-US" altLang="zh-CN" sz="1600" dirty="0" smtClean="0"/>
              <a:t>CELL-3</a:t>
            </a:r>
            <a:r>
              <a:rPr lang="zh-CN" altLang="en-US" sz="1600" dirty="0" smtClean="0"/>
              <a:t>腔体接耦合器。</a:t>
            </a:r>
            <a:endParaRPr lang="en-US" altLang="zh-CN" sz="1600" dirty="0" smtClean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1600" dirty="0" smtClean="0"/>
              <a:t>每个</a:t>
            </a:r>
            <a:r>
              <a:rPr lang="en-US" altLang="zh-CN" sz="1600" dirty="0" smtClean="0"/>
              <a:t>CELL</a:t>
            </a:r>
            <a:r>
              <a:rPr lang="zh-CN" altLang="en-US" sz="1600" dirty="0" smtClean="0"/>
              <a:t>腔</a:t>
            </a:r>
            <a:r>
              <a:rPr lang="zh-CN" altLang="en-US" sz="1600" dirty="0"/>
              <a:t>布置</a:t>
            </a:r>
            <a:r>
              <a:rPr lang="en-US" altLang="zh-CN" sz="1600" dirty="0" smtClean="0"/>
              <a:t>CF100</a:t>
            </a:r>
            <a:r>
              <a:rPr lang="zh-CN" altLang="en-US" sz="1600" dirty="0"/>
              <a:t>窗口接真空泵、调谐器和耦合器，另外</a:t>
            </a:r>
            <a:r>
              <a:rPr lang="zh-CN" altLang="en-US" sz="1600" dirty="0" smtClean="0"/>
              <a:t>体均每个</a:t>
            </a:r>
            <a:r>
              <a:rPr lang="en-US" altLang="zh-CN" sz="1600" dirty="0" smtClean="0"/>
              <a:t>CELL</a:t>
            </a:r>
            <a:r>
              <a:rPr lang="zh-CN" altLang="en-US" sz="1600" dirty="0" smtClean="0"/>
              <a:t>腔布置两个</a:t>
            </a:r>
            <a:r>
              <a:rPr lang="en-US" altLang="zh-CN" sz="1600" dirty="0" smtClean="0"/>
              <a:t>CF35</a:t>
            </a:r>
            <a:r>
              <a:rPr lang="zh-CN" altLang="en-US" sz="1600" dirty="0" smtClean="0"/>
              <a:t>用作</a:t>
            </a:r>
            <a:r>
              <a:rPr lang="en-US" altLang="zh-CN" sz="1600" dirty="0" smtClean="0"/>
              <a:t>PICK-UP</a:t>
            </a:r>
            <a:r>
              <a:rPr lang="zh-CN" altLang="en-US" sz="1600" dirty="0" smtClean="0"/>
              <a:t>窗口。</a:t>
            </a:r>
            <a:endParaRPr lang="en-US" altLang="zh-CN" sz="1600" dirty="0" smtClean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1600" dirty="0" smtClean="0"/>
              <a:t>端盘、腔体、耦合盘均设计水冷结构。</a:t>
            </a:r>
            <a:endParaRPr lang="en-US" altLang="zh-CN" sz="1600" dirty="0" smtClean="0"/>
          </a:p>
          <a:p>
            <a:endParaRPr lang="zh-CN" altLang="en-US" sz="16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 dirty="0">
                <a:sym typeface="+mn-ea"/>
              </a:rPr>
              <a:t>Damping Ring RF cavity</a:t>
            </a:r>
            <a:endParaRPr lang="zh-CN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3488" y="1026567"/>
            <a:ext cx="8039240" cy="467572"/>
          </a:xfrm>
        </p:spPr>
        <p:txBody>
          <a:bodyPr>
            <a:normAutofit/>
          </a:bodyPr>
          <a:lstStyle/>
          <a:p>
            <a:pPr marL="0" indent="0" algn="l">
              <a:buNone/>
            </a:pPr>
            <a:r>
              <a:rPr lang="en-US" altLang="zh-CN" sz="2000" dirty="0" smtClean="0">
                <a:solidFill>
                  <a:schemeClr val="tx1"/>
                </a:solidFill>
              </a:rPr>
              <a:t>  </a:t>
            </a:r>
            <a:r>
              <a:rPr lang="zh-CN" altLang="en-US" sz="2000" dirty="0" smtClean="0">
                <a:solidFill>
                  <a:schemeClr val="tx1"/>
                </a:solidFill>
              </a:rPr>
              <a:t>端盘、耦合盘水冷结构</a:t>
            </a:r>
            <a:endParaRPr lang="en-US" altLang="zh-CN" sz="2000" dirty="0" smtClean="0">
              <a:solidFill>
                <a:schemeClr val="tx1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701" y="1828056"/>
            <a:ext cx="2064553" cy="1800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0677" y="1632904"/>
            <a:ext cx="4794354" cy="2160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3191" y="1812904"/>
            <a:ext cx="2028169" cy="180000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395847" y="3781192"/>
            <a:ext cx="14157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端盘水冷结构</a:t>
            </a:r>
            <a:endParaRPr lang="en-US" altLang="zh-CN" sz="1600" dirty="0" smtClean="0"/>
          </a:p>
        </p:txBody>
      </p:sp>
      <p:sp>
        <p:nvSpPr>
          <p:cNvPr id="12" name="文本框 11"/>
          <p:cNvSpPr txBox="1"/>
          <p:nvPr/>
        </p:nvSpPr>
        <p:spPr>
          <a:xfrm>
            <a:off x="6048133" y="3781192"/>
            <a:ext cx="16209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/>
              <a:t>耦合</a:t>
            </a:r>
            <a:r>
              <a:rPr lang="zh-CN" altLang="en-US" sz="1600" dirty="0" smtClean="0"/>
              <a:t>盘水冷结构</a:t>
            </a:r>
            <a:endParaRPr lang="en-US" altLang="zh-CN" sz="1600" dirty="0" smtClean="0"/>
          </a:p>
        </p:txBody>
      </p:sp>
      <p:sp>
        <p:nvSpPr>
          <p:cNvPr id="13" name="文本框 12"/>
          <p:cNvSpPr txBox="1"/>
          <p:nvPr/>
        </p:nvSpPr>
        <p:spPr>
          <a:xfrm>
            <a:off x="136701" y="4526728"/>
            <a:ext cx="58432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1600" dirty="0" smtClean="0"/>
              <a:t>端盘和耦合盘的冷却均采用内部交叉水道的结构。</a:t>
            </a:r>
            <a:endParaRPr lang="en-US" altLang="zh-CN" sz="1600" dirty="0" smtClean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1600" dirty="0" smtClean="0"/>
              <a:t>水道尺寸为</a:t>
            </a:r>
            <a:r>
              <a:rPr lang="en-US" altLang="zh-CN" sz="1600" dirty="0" smtClean="0"/>
              <a:t>φ12mm</a:t>
            </a:r>
            <a:r>
              <a:rPr lang="zh-CN" altLang="en-US" sz="1600" dirty="0" smtClean="0"/>
              <a:t>，进水水嘴尺寸为</a:t>
            </a:r>
            <a:r>
              <a:rPr lang="en-US" altLang="zh-CN" sz="1600" dirty="0" smtClean="0"/>
              <a:t>φ12×1</a:t>
            </a:r>
            <a:r>
              <a:rPr lang="zh-CN" altLang="en-US" sz="1600" dirty="0" smtClean="0"/>
              <a:t>，接卡套接头。</a:t>
            </a:r>
            <a:endParaRPr lang="zh-CN" altLang="en-US" sz="16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 dirty="0">
                <a:sym typeface="+mn-ea"/>
              </a:rPr>
              <a:t>Damping Ring RF cavity</a:t>
            </a:r>
            <a:endParaRPr lang="zh-CN" alt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36701" y="1112125"/>
            <a:ext cx="8039240" cy="467572"/>
          </a:xfrm>
        </p:spPr>
        <p:txBody>
          <a:bodyPr>
            <a:normAutofit/>
          </a:bodyPr>
          <a:lstStyle/>
          <a:p>
            <a:pPr marL="0" indent="0" algn="l">
              <a:buNone/>
            </a:pPr>
            <a:r>
              <a:rPr lang="en-US" altLang="zh-CN" sz="2000" dirty="0" smtClean="0">
                <a:solidFill>
                  <a:schemeClr val="tx1"/>
                </a:solidFill>
              </a:rPr>
              <a:t>  </a:t>
            </a:r>
            <a:r>
              <a:rPr lang="zh-CN" altLang="en-US" sz="2000" dirty="0" smtClean="0">
                <a:solidFill>
                  <a:schemeClr val="tx1"/>
                </a:solidFill>
              </a:rPr>
              <a:t>腔体水冷结构</a:t>
            </a:r>
            <a:endParaRPr lang="en-US" altLang="zh-CN" sz="2000" dirty="0" smtClean="0">
              <a:solidFill>
                <a:schemeClr val="tx1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36701" y="4819967"/>
            <a:ext cx="87266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1600" dirty="0" smtClean="0"/>
              <a:t>腔体为薄壁筒体，无法做内部水冷结构，因此选择外围盘管进行冷却。</a:t>
            </a:r>
            <a:endParaRPr lang="en-US" altLang="zh-CN" sz="1600" dirty="0" smtClean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1600" dirty="0" smtClean="0"/>
              <a:t>为保证水冷管与腔体的良好接触和热传导，在筒体外表面开槽将水冷管埋进腔体并钎焊。</a:t>
            </a:r>
            <a:endParaRPr lang="zh-CN" altLang="en-US" sz="16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936" y="1577002"/>
            <a:ext cx="3087301" cy="2880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3579" y="3056042"/>
            <a:ext cx="2482682" cy="108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7419" y="1589321"/>
            <a:ext cx="2598750" cy="14400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7251258" y="2109386"/>
            <a:ext cx="10054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水冷盘管</a:t>
            </a:r>
            <a:endParaRPr lang="zh-CN" altLang="en-US" sz="1600" dirty="0"/>
          </a:p>
        </p:txBody>
      </p:sp>
      <p:sp>
        <p:nvSpPr>
          <p:cNvPr id="14" name="文本框 13"/>
          <p:cNvSpPr txBox="1"/>
          <p:nvPr/>
        </p:nvSpPr>
        <p:spPr>
          <a:xfrm>
            <a:off x="7251258" y="3549315"/>
            <a:ext cx="10054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开槽埋管</a:t>
            </a:r>
            <a:endParaRPr lang="zh-CN" altLang="en-US" sz="1600" dirty="0"/>
          </a:p>
        </p:txBody>
      </p:sp>
      <p:cxnSp>
        <p:nvCxnSpPr>
          <p:cNvPr id="16" name="直接箭头连接符 15"/>
          <p:cNvCxnSpPr>
            <a:stCxn id="14" idx="1"/>
          </p:cNvCxnSpPr>
          <p:nvPr/>
        </p:nvCxnSpPr>
        <p:spPr>
          <a:xfrm flipH="1" flipV="1">
            <a:off x="6563762" y="3458424"/>
            <a:ext cx="687496" cy="260168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 dirty="0">
                <a:sym typeface="+mn-ea"/>
              </a:rPr>
              <a:t>Damping Ring RF cavity</a:t>
            </a:r>
            <a:endParaRPr lang="zh-CN" alt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36701" y="1112125"/>
            <a:ext cx="8039240" cy="467572"/>
          </a:xfrm>
        </p:spPr>
        <p:txBody>
          <a:bodyPr>
            <a:normAutofit/>
          </a:bodyPr>
          <a:lstStyle/>
          <a:p>
            <a:pPr marL="0" indent="0" algn="l">
              <a:buNone/>
            </a:pPr>
            <a:r>
              <a:rPr lang="en-US" altLang="zh-CN" sz="2000" dirty="0" smtClean="0">
                <a:solidFill>
                  <a:schemeClr val="tx1"/>
                </a:solidFill>
              </a:rPr>
              <a:t>  </a:t>
            </a:r>
            <a:r>
              <a:rPr lang="zh-CN" altLang="en-US" sz="2000" dirty="0" smtClean="0">
                <a:solidFill>
                  <a:schemeClr val="tx1"/>
                </a:solidFill>
              </a:rPr>
              <a:t>调谐器结构介绍</a:t>
            </a:r>
            <a:endParaRPr lang="en-US" altLang="zh-CN" sz="2000" dirty="0" smtClean="0">
              <a:solidFill>
                <a:schemeClr val="tx1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513455" y="2755265"/>
            <a:ext cx="4130040" cy="34150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1600" dirty="0"/>
              <a:t>调谐杆外径为</a:t>
            </a:r>
            <a:r>
              <a:rPr lang="zh-CN" altLang="en-US" sz="1600" dirty="0">
                <a:sym typeface="Symbol" panose="05050102010706020507"/>
              </a:rPr>
              <a:t></a:t>
            </a:r>
            <a:r>
              <a:rPr lang="en-US" altLang="zh-CN" sz="1600" dirty="0" smtClean="0">
                <a:sym typeface="Symbol" panose="05050102010706020507"/>
              </a:rPr>
              <a:t>84</a:t>
            </a:r>
            <a:endParaRPr lang="en-US" altLang="zh-CN" sz="1600" dirty="0">
              <a:sym typeface="Symbol" panose="05050102010706020507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1600" dirty="0" smtClean="0">
                <a:sym typeface="Symbol" panose="05050102010706020507"/>
              </a:rPr>
              <a:t>调谐行程</a:t>
            </a:r>
            <a:r>
              <a:rPr lang="en-US" altLang="zh-CN" sz="1600" dirty="0" smtClean="0">
                <a:sym typeface="Symbol" panose="05050102010706020507"/>
              </a:rPr>
              <a:t>±30mm</a:t>
            </a:r>
            <a:endParaRPr lang="en-US" altLang="zh-CN" sz="1600" dirty="0">
              <a:sym typeface="Symbol" panose="05050102010706020507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1600" dirty="0">
                <a:sym typeface="Symbol" panose="05050102010706020507"/>
              </a:rPr>
              <a:t>调谐</a:t>
            </a:r>
            <a:r>
              <a:rPr lang="zh-CN" altLang="en-US" sz="1600" dirty="0" smtClean="0">
                <a:sym typeface="Symbol" panose="05050102010706020507"/>
              </a:rPr>
              <a:t>范围：</a:t>
            </a:r>
            <a:endParaRPr lang="en-US" altLang="zh-CN" sz="1600" dirty="0" smtClean="0">
              <a:sym typeface="Symbol" panose="05050102010706020507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 smtClean="0"/>
              <a:t>       649.635kHz </a:t>
            </a:r>
            <a:r>
              <a:rPr lang="en-US" altLang="zh-CN" sz="1600" dirty="0"/>
              <a:t>(-</a:t>
            </a:r>
            <a:r>
              <a:rPr lang="en-US" altLang="zh-CN" sz="1600" dirty="0" smtClean="0"/>
              <a:t>30mm)</a:t>
            </a:r>
            <a:endParaRPr lang="en-US" altLang="zh-CN" sz="1600" dirty="0" smtClean="0"/>
          </a:p>
          <a:p>
            <a:pPr>
              <a:lnSpc>
                <a:spcPct val="150000"/>
              </a:lnSpc>
            </a:pPr>
            <a:r>
              <a:rPr lang="en-US" altLang="zh-CN" sz="1600" dirty="0" smtClean="0"/>
              <a:t>      650.829kHz </a:t>
            </a:r>
            <a:r>
              <a:rPr lang="en-US" altLang="zh-CN" sz="1600" dirty="0"/>
              <a:t>(+30mm</a:t>
            </a:r>
            <a:r>
              <a:rPr lang="en-US" altLang="zh-CN" sz="1600" dirty="0" smtClean="0"/>
              <a:t>)</a:t>
            </a:r>
            <a:endParaRPr lang="en-US" altLang="zh-CN" sz="1600" dirty="0" smtClean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1600" dirty="0"/>
              <a:t>外</a:t>
            </a:r>
            <a:r>
              <a:rPr lang="zh-CN" altLang="en-US" sz="1600" dirty="0" smtClean="0"/>
              <a:t>导体水冷使用双层管结构，调谐杆水冷使用螺旋水道结构</a:t>
            </a:r>
            <a:endParaRPr lang="en-US" altLang="zh-CN" sz="1600" dirty="0" smtClean="0"/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1600" dirty="0" smtClean="0"/>
              <a:t>调节螺纹副使用双螺母结构，主螺母传动，副螺母消隙</a:t>
            </a:r>
            <a:endParaRPr lang="zh-CN" altLang="en-US" sz="1600" dirty="0"/>
          </a:p>
        </p:txBody>
      </p:sp>
      <p:sp>
        <p:nvSpPr>
          <p:cNvPr id="15" name="文本框 14"/>
          <p:cNvSpPr txBox="1"/>
          <p:nvPr/>
        </p:nvSpPr>
        <p:spPr>
          <a:xfrm>
            <a:off x="2105545" y="2541476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调节螺纹副</a:t>
            </a:r>
            <a:endParaRPr lang="zh-CN" altLang="en-US" sz="1600" dirty="0"/>
          </a:p>
        </p:txBody>
      </p:sp>
      <p:sp>
        <p:nvSpPr>
          <p:cNvPr id="17" name="文本框 16"/>
          <p:cNvSpPr txBox="1"/>
          <p:nvPr/>
        </p:nvSpPr>
        <p:spPr>
          <a:xfrm>
            <a:off x="2311553" y="3115214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轴承</a:t>
            </a:r>
            <a:endParaRPr lang="zh-CN" altLang="en-US" sz="1600" dirty="0"/>
          </a:p>
        </p:txBody>
      </p:sp>
      <p:sp>
        <p:nvSpPr>
          <p:cNvPr id="18" name="文本框 17"/>
          <p:cNvSpPr txBox="1"/>
          <p:nvPr/>
        </p:nvSpPr>
        <p:spPr>
          <a:xfrm>
            <a:off x="2302787" y="3704948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波纹管</a:t>
            </a:r>
            <a:endParaRPr lang="zh-CN" altLang="en-US" sz="1600" dirty="0"/>
          </a:p>
        </p:txBody>
      </p:sp>
      <p:sp>
        <p:nvSpPr>
          <p:cNvPr id="19" name="文本框 18"/>
          <p:cNvSpPr txBox="1"/>
          <p:nvPr/>
        </p:nvSpPr>
        <p:spPr>
          <a:xfrm>
            <a:off x="2311553" y="5303864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调谐杆</a:t>
            </a:r>
            <a:endParaRPr lang="zh-CN" altLang="en-US" sz="1600" dirty="0"/>
          </a:p>
        </p:txBody>
      </p:sp>
      <p:sp>
        <p:nvSpPr>
          <p:cNvPr id="20" name="文本框 19"/>
          <p:cNvSpPr txBox="1"/>
          <p:nvPr/>
        </p:nvSpPr>
        <p:spPr>
          <a:xfrm>
            <a:off x="2302787" y="4253370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外水冷</a:t>
            </a:r>
            <a:endParaRPr lang="zh-CN" altLang="en-US" sz="1600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837" y="2009015"/>
            <a:ext cx="1579466" cy="3960000"/>
          </a:xfrm>
          <a:prstGeom prst="rect">
            <a:avLst/>
          </a:prstGeom>
        </p:spPr>
      </p:pic>
      <p:sp>
        <p:nvSpPr>
          <p:cNvPr id="21" name="文本框 20"/>
          <p:cNvSpPr txBox="1"/>
          <p:nvPr/>
        </p:nvSpPr>
        <p:spPr>
          <a:xfrm>
            <a:off x="2302787" y="4765208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内水冷</a:t>
            </a:r>
            <a:endParaRPr lang="zh-CN" altLang="en-US" sz="1600" dirty="0"/>
          </a:p>
        </p:txBody>
      </p:sp>
      <p:cxnSp>
        <p:nvCxnSpPr>
          <p:cNvPr id="46" name="直接箭头连接符 45"/>
          <p:cNvCxnSpPr>
            <a:stCxn id="17" idx="1"/>
          </p:cNvCxnSpPr>
          <p:nvPr/>
        </p:nvCxnSpPr>
        <p:spPr>
          <a:xfrm flipH="1">
            <a:off x="1681990" y="3285126"/>
            <a:ext cx="629563" cy="489192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/>
          <p:nvPr/>
        </p:nvCxnSpPr>
        <p:spPr>
          <a:xfrm flipH="1">
            <a:off x="1464145" y="3946967"/>
            <a:ext cx="934100" cy="690881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/>
          <p:cNvCxnSpPr>
            <a:stCxn id="20" idx="1"/>
          </p:cNvCxnSpPr>
          <p:nvPr/>
        </p:nvCxnSpPr>
        <p:spPr>
          <a:xfrm flipH="1">
            <a:off x="1835737" y="4422647"/>
            <a:ext cx="467050" cy="308668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>
            <a:stCxn id="21" idx="1"/>
          </p:cNvCxnSpPr>
          <p:nvPr/>
        </p:nvCxnSpPr>
        <p:spPr>
          <a:xfrm flipH="1">
            <a:off x="1684862" y="4934485"/>
            <a:ext cx="617925" cy="444051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>
            <a:stCxn id="19" idx="1"/>
          </p:cNvCxnSpPr>
          <p:nvPr/>
        </p:nvCxnSpPr>
        <p:spPr>
          <a:xfrm flipH="1">
            <a:off x="1450168" y="5473776"/>
            <a:ext cx="861385" cy="374865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48666" y="1362840"/>
            <a:ext cx="1563750" cy="10800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60" name="椭圆 59"/>
          <p:cNvSpPr/>
          <p:nvPr/>
        </p:nvSpPr>
        <p:spPr>
          <a:xfrm>
            <a:off x="1106126" y="3046207"/>
            <a:ext cx="575864" cy="480257"/>
          </a:xfrm>
          <a:prstGeom prst="ellipse">
            <a:avLst/>
          </a:prstGeom>
          <a:noFill/>
          <a:ln w="127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4" name="直接箭头连接符 63"/>
          <p:cNvCxnSpPr>
            <a:endCxn id="60" idx="7"/>
          </p:cNvCxnSpPr>
          <p:nvPr/>
        </p:nvCxnSpPr>
        <p:spPr>
          <a:xfrm flipH="1">
            <a:off x="1597657" y="2710753"/>
            <a:ext cx="507888" cy="405786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文本框 64"/>
          <p:cNvSpPr txBox="1"/>
          <p:nvPr/>
        </p:nvSpPr>
        <p:spPr>
          <a:xfrm>
            <a:off x="6254913" y="1362840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主螺母</a:t>
            </a:r>
            <a:endParaRPr lang="zh-CN" altLang="en-US" sz="1600" dirty="0"/>
          </a:p>
        </p:txBody>
      </p:sp>
      <p:sp>
        <p:nvSpPr>
          <p:cNvPr id="66" name="文本框 65"/>
          <p:cNvSpPr txBox="1"/>
          <p:nvPr/>
        </p:nvSpPr>
        <p:spPr>
          <a:xfrm>
            <a:off x="6254913" y="2173243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副螺母</a:t>
            </a:r>
            <a:endParaRPr lang="zh-CN" altLang="en-US" sz="1600" dirty="0"/>
          </a:p>
        </p:txBody>
      </p:sp>
      <p:cxnSp>
        <p:nvCxnSpPr>
          <p:cNvPr id="68" name="直接箭头连接符 67"/>
          <p:cNvCxnSpPr>
            <a:stCxn id="66" idx="1"/>
          </p:cNvCxnSpPr>
          <p:nvPr/>
        </p:nvCxnSpPr>
        <p:spPr>
          <a:xfrm flipH="1" flipV="1">
            <a:off x="5433545" y="2200655"/>
            <a:ext cx="821368" cy="141865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箭头连接符 69"/>
          <p:cNvCxnSpPr>
            <a:stCxn id="65" idx="1"/>
          </p:cNvCxnSpPr>
          <p:nvPr/>
        </p:nvCxnSpPr>
        <p:spPr>
          <a:xfrm flipH="1">
            <a:off x="5028717" y="1532117"/>
            <a:ext cx="1226196" cy="49841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 dirty="0">
                <a:sym typeface="+mn-ea"/>
              </a:rPr>
              <a:t>Damping Ring RF cavity</a:t>
            </a:r>
            <a:endParaRPr lang="zh-CN" alt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36701" y="1112125"/>
            <a:ext cx="8039240" cy="467572"/>
          </a:xfrm>
        </p:spPr>
        <p:txBody>
          <a:bodyPr>
            <a:normAutofit/>
          </a:bodyPr>
          <a:lstStyle/>
          <a:p>
            <a:pPr marL="0" indent="0" algn="l">
              <a:buNone/>
            </a:pPr>
            <a:r>
              <a:rPr lang="en-US" altLang="zh-CN" sz="2000" dirty="0" smtClean="0">
                <a:solidFill>
                  <a:schemeClr val="tx1"/>
                </a:solidFill>
              </a:rPr>
              <a:t>  </a:t>
            </a:r>
            <a:r>
              <a:rPr lang="zh-CN" altLang="en-US" sz="2000" dirty="0" smtClean="0">
                <a:solidFill>
                  <a:schemeClr val="tx1"/>
                </a:solidFill>
              </a:rPr>
              <a:t>耦合器结构介绍</a:t>
            </a:r>
            <a:endParaRPr lang="en-US" altLang="zh-CN" sz="2000" dirty="0" smtClean="0">
              <a:solidFill>
                <a:schemeClr val="tx1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0900" y="2600754"/>
            <a:ext cx="1603182" cy="162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816" y="2370907"/>
            <a:ext cx="4038095" cy="273333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5468" y="2594943"/>
            <a:ext cx="1311930" cy="18000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223401" y="2370907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门钮转换器</a:t>
            </a:r>
            <a:endParaRPr lang="zh-CN" altLang="en-US" sz="1600" dirty="0"/>
          </a:p>
        </p:txBody>
      </p:sp>
      <p:cxnSp>
        <p:nvCxnSpPr>
          <p:cNvPr id="8" name="直接箭头连接符 7"/>
          <p:cNvCxnSpPr/>
          <p:nvPr/>
        </p:nvCxnSpPr>
        <p:spPr>
          <a:xfrm flipH="1">
            <a:off x="1620570" y="2605879"/>
            <a:ext cx="597529" cy="566392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30"/>
          <p:cNvSpPr txBox="1"/>
          <p:nvPr/>
        </p:nvSpPr>
        <p:spPr>
          <a:xfrm>
            <a:off x="2223401" y="2998337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陶瓷窗</a:t>
            </a:r>
            <a:endParaRPr lang="zh-CN" altLang="en-US" sz="1600" dirty="0"/>
          </a:p>
        </p:txBody>
      </p:sp>
      <p:sp>
        <p:nvSpPr>
          <p:cNvPr id="32" name="文本框 31"/>
          <p:cNvSpPr txBox="1"/>
          <p:nvPr/>
        </p:nvSpPr>
        <p:spPr>
          <a:xfrm>
            <a:off x="3320736" y="2998337"/>
            <a:ext cx="10379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/>
              <a:t>外导体</a:t>
            </a:r>
            <a:endParaRPr lang="zh-CN" altLang="en-US" sz="1600" dirty="0"/>
          </a:p>
        </p:txBody>
      </p:sp>
      <p:sp>
        <p:nvSpPr>
          <p:cNvPr id="33" name="文本框 32"/>
          <p:cNvSpPr txBox="1"/>
          <p:nvPr/>
        </p:nvSpPr>
        <p:spPr>
          <a:xfrm>
            <a:off x="2223401" y="4623895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内导体</a:t>
            </a:r>
            <a:endParaRPr lang="zh-CN" altLang="en-US" sz="1600" dirty="0"/>
          </a:p>
        </p:txBody>
      </p:sp>
      <p:sp>
        <p:nvSpPr>
          <p:cNvPr id="34" name="文本框 33"/>
          <p:cNvSpPr txBox="1"/>
          <p:nvPr/>
        </p:nvSpPr>
        <p:spPr>
          <a:xfrm>
            <a:off x="3433989" y="4623895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耦合环</a:t>
            </a:r>
            <a:endParaRPr lang="zh-CN" altLang="en-US" sz="1600" dirty="0"/>
          </a:p>
        </p:txBody>
      </p:sp>
      <p:cxnSp>
        <p:nvCxnSpPr>
          <p:cNvPr id="16" name="直接箭头连接符 15"/>
          <p:cNvCxnSpPr/>
          <p:nvPr/>
        </p:nvCxnSpPr>
        <p:spPr>
          <a:xfrm flipH="1">
            <a:off x="2299580" y="3336891"/>
            <a:ext cx="323930" cy="505337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32" idx="1"/>
          </p:cNvCxnSpPr>
          <p:nvPr/>
        </p:nvCxnSpPr>
        <p:spPr>
          <a:xfrm flipH="1">
            <a:off x="3132499" y="3177139"/>
            <a:ext cx="188237" cy="636849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>
            <a:stCxn id="33" idx="0"/>
          </p:cNvCxnSpPr>
          <p:nvPr/>
        </p:nvCxnSpPr>
        <p:spPr>
          <a:xfrm flipV="1">
            <a:off x="2622876" y="4177043"/>
            <a:ext cx="400109" cy="455742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 flipV="1">
            <a:off x="3887098" y="4095725"/>
            <a:ext cx="265907" cy="52817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本框 46"/>
          <p:cNvSpPr txBox="1"/>
          <p:nvPr/>
        </p:nvSpPr>
        <p:spPr>
          <a:xfrm>
            <a:off x="4742761" y="4459374"/>
            <a:ext cx="2236510" cy="3724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门钮与内导体连接形式</a:t>
            </a:r>
            <a:endParaRPr lang="zh-CN" altLang="en-US" sz="1600" dirty="0"/>
          </a:p>
        </p:txBody>
      </p:sp>
      <p:sp>
        <p:nvSpPr>
          <p:cNvPr id="49" name="文本框 48"/>
          <p:cNvSpPr txBox="1"/>
          <p:nvPr/>
        </p:nvSpPr>
        <p:spPr>
          <a:xfrm>
            <a:off x="7408731" y="4440088"/>
            <a:ext cx="995680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 smtClean="0"/>
              <a:t>轭流结构</a:t>
            </a:r>
            <a:endParaRPr lang="zh-CN" altLang="en-US" sz="1600" dirty="0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 dirty="0">
                <a:sym typeface="+mn-ea"/>
              </a:rPr>
              <a:t>Damping Ring RF cavity</a:t>
            </a:r>
            <a:endParaRPr lang="zh-CN" alt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570865" y="1159510"/>
            <a:ext cx="8485505" cy="4805045"/>
          </a:xfrm>
        </p:spPr>
        <p:txBody>
          <a:bodyPr>
            <a:normAutofit/>
          </a:bodyPr>
          <a:lstStyle/>
          <a:p>
            <a:pPr>
              <a:lnSpc>
                <a:spcPts val="4000"/>
              </a:lnSpc>
            </a:pPr>
            <a:r>
              <a:rPr lang="en-US" altLang="zh-CN" dirty="0"/>
              <a:t>The accelerating structure has completed. Through the expert test and acceptance, the design goal is achieved. </a:t>
            </a:r>
            <a:endParaRPr lang="en-US" altLang="zh-CN" dirty="0"/>
          </a:p>
          <a:p>
            <a:pPr>
              <a:lnSpc>
                <a:spcPts val="4000"/>
              </a:lnSpc>
            </a:pPr>
            <a:r>
              <a:rPr lang="en-US" altLang="zh-CN" dirty="0">
                <a:sym typeface="+mn-ea"/>
              </a:rPr>
              <a:t>The sphereral pulse compressor RF design has completed. The machanical design has started.</a:t>
            </a:r>
            <a:endParaRPr dirty="0">
              <a:sym typeface="+mn-ea"/>
            </a:endParaRPr>
          </a:p>
          <a:p>
            <a:pPr>
              <a:lnSpc>
                <a:spcPts val="4000"/>
              </a:lnSpc>
            </a:pPr>
            <a:r>
              <a:rPr lang="en-US" altLang="zh-CN" dirty="0">
                <a:sym typeface="+mn-ea"/>
              </a:rPr>
              <a:t>The DR ring 5 cell cavity is designing.</a:t>
            </a:r>
            <a:endParaRPr lang="en-US" altLang="zh-CN" dirty="0">
              <a:sym typeface="+mn-ea"/>
            </a:endParaRPr>
          </a:p>
          <a:p>
            <a:pPr>
              <a:lnSpc>
                <a:spcPts val="4000"/>
              </a:lnSpc>
            </a:pPr>
            <a:endParaRPr lang="en-US" altLang="zh-CN" dirty="0"/>
          </a:p>
          <a:p>
            <a:pPr marL="0" indent="0">
              <a:lnSpc>
                <a:spcPts val="4000"/>
              </a:lnSpc>
              <a:buNone/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 </a:t>
            </a:r>
            <a:endParaRPr lang="zh-CN" altLang="en-US" dirty="0"/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altLang="zh-CN" sz="4800" dirty="0"/>
          </a:p>
          <a:p>
            <a:pPr marL="0" indent="0" algn="ctr">
              <a:buNone/>
            </a:pPr>
            <a:endParaRPr lang="en-US" altLang="zh-CN" sz="4800" dirty="0"/>
          </a:p>
          <a:p>
            <a:pPr marL="0" indent="0" algn="ctr">
              <a:buNone/>
            </a:pPr>
            <a:endParaRPr lang="en-US" altLang="zh-CN" sz="4800" dirty="0"/>
          </a:p>
          <a:p>
            <a:pPr marL="0" indent="0" algn="ctr">
              <a:buNone/>
            </a:pPr>
            <a:endParaRPr lang="en-US" altLang="zh-CN" sz="4800" dirty="0"/>
          </a:p>
          <a:p>
            <a:pPr marL="0" indent="0" algn="ctr">
              <a:buNone/>
            </a:pPr>
            <a:endParaRPr lang="en-US" altLang="zh-CN" sz="4800" dirty="0"/>
          </a:p>
          <a:p>
            <a:pPr marL="0" indent="0" algn="ctr">
              <a:buNone/>
            </a:pPr>
            <a:r>
              <a:rPr lang="en-US" altLang="zh-CN" sz="4800" dirty="0"/>
              <a:t>Thank you !</a:t>
            </a:r>
            <a:endParaRPr lang="en-US" altLang="zh-CN" sz="4800" dirty="0"/>
          </a:p>
          <a:p>
            <a:pPr marL="0" indent="0" algn="ctr">
              <a:buNone/>
            </a:pPr>
            <a:endParaRPr lang="en-US" altLang="zh-CN" sz="4800" dirty="0"/>
          </a:p>
          <a:p>
            <a:pPr marL="0" indent="0" algn="ctr">
              <a:buNone/>
            </a:pPr>
            <a:endParaRPr lang="en-US" altLang="zh-CN" sz="4800" dirty="0"/>
          </a:p>
          <a:p>
            <a:pPr marL="0" indent="0" algn="ctr">
              <a:buNone/>
            </a:pPr>
            <a:endParaRPr lang="en-US" altLang="zh-CN" sz="4800" dirty="0"/>
          </a:p>
          <a:p>
            <a:pPr marL="0" indent="0" algn="ctr">
              <a:buNone/>
            </a:pPr>
            <a:endParaRPr lang="en-US" altLang="zh-CN" sz="4800" dirty="0"/>
          </a:p>
          <a:p>
            <a:pPr marL="0" indent="0" algn="ctr">
              <a:buNone/>
            </a:pPr>
            <a:endParaRPr lang="zh-CN" altLang="en-US" sz="48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730250" y="1022350"/>
            <a:ext cx="7885430" cy="5386705"/>
          </a:xfrm>
        </p:spPr>
        <p:txBody>
          <a:bodyPr>
            <a:noAutofit/>
          </a:bodyPr>
          <a:lstStyle/>
          <a:p>
            <a:pPr fontAlgn="auto">
              <a:lnSpc>
                <a:spcPct val="100000"/>
              </a:lnSpc>
              <a:spcBef>
                <a:spcPts val="0"/>
              </a:spcBef>
            </a:pPr>
            <a:r>
              <a:rPr lang="en-US" altLang="zh-CN" sz="2400" b="1" dirty="0"/>
              <a:t>Key technologies of 10 GeV S-band </a:t>
            </a:r>
            <a:r>
              <a:rPr lang="en-US" altLang="zh-CN" sz="2400" b="1" dirty="0" err="1"/>
              <a:t>linac</a:t>
            </a:r>
            <a:r>
              <a:rPr lang="en-US" altLang="zh-CN" sz="2400" b="1" dirty="0"/>
              <a:t> baseline </a:t>
            </a:r>
            <a:endParaRPr lang="en-US" altLang="zh-CN" sz="2400" b="1" dirty="0"/>
          </a:p>
          <a:p>
            <a:pPr fontAlgn="auto">
              <a:lnSpc>
                <a:spcPct val="100000"/>
              </a:lnSpc>
              <a:spcBef>
                <a:spcPts val="0"/>
              </a:spcBef>
            </a:pPr>
            <a:endParaRPr lang="en-US" altLang="zh-CN" sz="2000" dirty="0"/>
          </a:p>
          <a:p>
            <a:pPr fontAlgn="auto">
              <a:lnSpc>
                <a:spcPct val="100000"/>
              </a:lnSpc>
              <a:spcBef>
                <a:spcPts val="0"/>
              </a:spcBef>
            </a:pPr>
            <a:endParaRPr lang="en-US" altLang="zh-CN" sz="2000" dirty="0"/>
          </a:p>
          <a:p>
            <a:pPr fontAlgn="auto">
              <a:lnSpc>
                <a:spcPct val="100000"/>
              </a:lnSpc>
              <a:spcBef>
                <a:spcPts val="0"/>
              </a:spcBef>
            </a:pPr>
            <a:endParaRPr lang="en-US" altLang="zh-CN" sz="2000" dirty="0"/>
          </a:p>
          <a:p>
            <a:pPr fontAlgn="auto">
              <a:lnSpc>
                <a:spcPct val="100000"/>
              </a:lnSpc>
              <a:spcBef>
                <a:spcPts val="0"/>
              </a:spcBef>
            </a:pPr>
            <a:endParaRPr lang="en-US" altLang="zh-CN" sz="2000" dirty="0"/>
          </a:p>
          <a:p>
            <a:pPr fontAlgn="auto">
              <a:lnSpc>
                <a:spcPct val="100000"/>
              </a:lnSpc>
              <a:spcBef>
                <a:spcPts val="0"/>
              </a:spcBef>
            </a:pPr>
            <a:endParaRPr lang="en-US" altLang="zh-CN" sz="2000" dirty="0"/>
          </a:p>
          <a:p>
            <a:pPr lvl="1" fontAlgn="auto">
              <a:lnSpc>
                <a:spcPct val="100000"/>
              </a:lnSpc>
              <a:spcBef>
                <a:spcPts val="0"/>
              </a:spcBef>
            </a:pPr>
            <a:r>
              <a:rPr lang="en-US" altLang="zh-CN" sz="2000" dirty="0"/>
              <a:t>Electron gun</a:t>
            </a:r>
            <a:endParaRPr lang="en-US" altLang="zh-CN" sz="2000" dirty="0"/>
          </a:p>
          <a:p>
            <a:pPr lvl="1" fontAlgn="auto">
              <a:lnSpc>
                <a:spcPct val="100000"/>
              </a:lnSpc>
              <a:spcBef>
                <a:spcPts val="0"/>
              </a:spcBef>
            </a:pPr>
            <a:r>
              <a:rPr lang="en-US" altLang="zh-CN" sz="2000" dirty="0"/>
              <a:t>SHBs</a:t>
            </a:r>
            <a:endParaRPr lang="en-US" altLang="zh-CN" sz="2000" dirty="0"/>
          </a:p>
          <a:p>
            <a:pPr lvl="1" fontAlgn="auto">
              <a:lnSpc>
                <a:spcPct val="100000"/>
              </a:lnSpc>
              <a:spcBef>
                <a:spcPts val="0"/>
              </a:spcBef>
            </a:pPr>
            <a:r>
              <a:rPr lang="en-US" altLang="zh-CN" sz="2000" dirty="0" err="1"/>
              <a:t>Buncher</a:t>
            </a:r>
            <a:endParaRPr lang="en-US" altLang="zh-CN" sz="2000" dirty="0"/>
          </a:p>
          <a:p>
            <a:pPr lvl="1" fontAlgn="auto">
              <a:lnSpc>
                <a:spcPct val="10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rgbClr val="000099"/>
                </a:solidFill>
              </a:rPr>
              <a:t>S-band accelerating structure</a:t>
            </a:r>
            <a:endParaRPr lang="en-US" altLang="zh-CN" sz="2000" b="1" dirty="0">
              <a:solidFill>
                <a:srgbClr val="000099"/>
              </a:solidFill>
            </a:endParaRPr>
          </a:p>
          <a:p>
            <a:pPr lvl="1" fontAlgn="auto">
              <a:lnSpc>
                <a:spcPct val="10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rgbClr val="000099"/>
                </a:solidFill>
              </a:rPr>
              <a:t>Pulse compressor</a:t>
            </a:r>
            <a:endParaRPr lang="en-US" altLang="zh-CN" sz="2000" b="1" dirty="0">
              <a:solidFill>
                <a:srgbClr val="000099"/>
              </a:solidFill>
            </a:endParaRPr>
          </a:p>
          <a:p>
            <a:pPr lvl="1" algn="l" fontAlgn="auto">
              <a:lnSpc>
                <a:spcPct val="100000"/>
              </a:lnSpc>
              <a:spcBef>
                <a:spcPts val="0"/>
              </a:spcBef>
            </a:pPr>
            <a:r>
              <a:rPr lang="en-US" altLang="zh-CN" sz="2000" dirty="0"/>
              <a:t>Positron source</a:t>
            </a:r>
            <a:endParaRPr lang="en-US" altLang="zh-CN" sz="2000" dirty="0"/>
          </a:p>
          <a:p>
            <a:pPr lvl="1" fontAlgn="auto">
              <a:lnSpc>
                <a:spcPct val="100000"/>
              </a:lnSpc>
              <a:spcBef>
                <a:spcPts val="0"/>
              </a:spcBef>
            </a:pPr>
            <a:r>
              <a:rPr lang="en-US" altLang="zh-CN" sz="2000" dirty="0"/>
              <a:t>Big hole accelerating structure</a:t>
            </a:r>
            <a:endParaRPr lang="en-US" altLang="zh-CN" sz="2000" dirty="0"/>
          </a:p>
          <a:p>
            <a:pPr lvl="1" algn="l" fontAlgn="auto">
              <a:lnSpc>
                <a:spcPct val="10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rgbClr val="000099"/>
                </a:solidFill>
              </a:rPr>
              <a:t>DR 650MHz RF cavity </a:t>
            </a:r>
            <a:endParaRPr lang="en-US" altLang="zh-CN" sz="2000" b="1" dirty="0">
              <a:solidFill>
                <a:srgbClr val="000099"/>
              </a:solidFill>
            </a:endParaRPr>
          </a:p>
          <a:p>
            <a:pPr lvl="1" fontAlgn="auto">
              <a:lnSpc>
                <a:spcPct val="100000"/>
              </a:lnSpc>
              <a:spcBef>
                <a:spcPts val="0"/>
              </a:spcBef>
            </a:pPr>
            <a:r>
              <a:rPr lang="en-US" altLang="zh-CN" sz="2000" dirty="0"/>
              <a:t>LLRF</a:t>
            </a:r>
            <a:endParaRPr lang="en-US" altLang="zh-CN" sz="2000" dirty="0"/>
          </a:p>
          <a:p>
            <a:pPr lvl="1" fontAlgn="auto">
              <a:lnSpc>
                <a:spcPct val="100000"/>
              </a:lnSpc>
              <a:spcBef>
                <a:spcPts val="0"/>
              </a:spcBef>
            </a:pPr>
            <a:r>
              <a:rPr lang="en-US" altLang="zh-CN" sz="2000" dirty="0"/>
              <a:t>Phase reference line</a:t>
            </a:r>
            <a:endParaRPr lang="en-US" altLang="zh-CN" sz="2000" dirty="0"/>
          </a:p>
          <a:p>
            <a:pPr lvl="1" fontAlgn="auto">
              <a:lnSpc>
                <a:spcPct val="100000"/>
              </a:lnSpc>
              <a:spcBef>
                <a:spcPts val="0"/>
              </a:spcBef>
            </a:pPr>
            <a:r>
              <a:rPr lang="en-US" altLang="zh-CN" sz="2000" dirty="0"/>
              <a:t>……</a:t>
            </a:r>
            <a:endParaRPr lang="en-US" altLang="zh-CN" sz="20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>
                <a:sym typeface="+mn-ea"/>
              </a:rPr>
              <a:t>Linac</a:t>
            </a:r>
            <a:r>
              <a:rPr lang="zh-CN" altLang="en-US" dirty="0">
                <a:sym typeface="+mn-ea"/>
              </a:rPr>
              <a:t> </a:t>
            </a:r>
            <a:r>
              <a:rPr lang="en-US" altLang="zh-CN" dirty="0">
                <a:sym typeface="+mn-ea"/>
              </a:rPr>
              <a:t>baseline design</a:t>
            </a:r>
            <a:endParaRPr lang="zh-CN" altLang="en-US" dirty="0"/>
          </a:p>
        </p:txBody>
      </p:sp>
      <p:pic>
        <p:nvPicPr>
          <p:cNvPr id="62" name="图片 6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15340" y="1476375"/>
            <a:ext cx="7715250" cy="149606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26609" y="1123200"/>
            <a:ext cx="8778240" cy="4992309"/>
          </a:xfrm>
        </p:spPr>
        <p:txBody>
          <a:bodyPr>
            <a:normAutofit/>
          </a:bodyPr>
          <a:lstStyle/>
          <a:p>
            <a:pPr algn="l"/>
            <a:r>
              <a:rPr lang="en-US" altLang="zh-CN" dirty="0"/>
              <a:t>S-band accelerating structure design</a:t>
            </a:r>
            <a:endParaRPr lang="en-US" altLang="zh-CN" dirty="0"/>
          </a:p>
          <a:p>
            <a:pPr lvl="1" algn="just">
              <a:lnSpc>
                <a:spcPct val="150000"/>
              </a:lnSpc>
            </a:pPr>
            <a:r>
              <a:rPr lang="en-US" altLang="zh-CN" sz="2400" dirty="0"/>
              <a:t>Motivation: </a:t>
            </a:r>
            <a:r>
              <a:rPr lang="en-US" altLang="zh-CN" dirty="0"/>
              <a:t>It is almost 290 3m long S-band (2860MHz) accelerating structures </a:t>
            </a:r>
            <a:endParaRPr lang="en-US" altLang="zh-CN" sz="2400" dirty="0"/>
          </a:p>
          <a:p>
            <a:pPr lvl="1" algn="just">
              <a:lnSpc>
                <a:spcPct val="150000"/>
              </a:lnSpc>
            </a:pPr>
            <a:r>
              <a:rPr lang="en-US" altLang="zh-CN" sz="2400" dirty="0"/>
              <a:t>Goal: About 30 MV/m @1</a:t>
            </a:r>
            <a:r>
              <a:rPr lang="el-GR" altLang="zh-CN" sz="2400" dirty="0">
                <a:latin typeface="微软雅黑" panose="020B0503020204020204" charset="-122"/>
                <a:ea typeface="微软雅黑" panose="020B0503020204020204" charset="-122"/>
              </a:rPr>
              <a:t>μ</a:t>
            </a:r>
            <a:r>
              <a:rPr lang="en-US" altLang="zh-CN" sz="2400" dirty="0"/>
              <a:t>S (without beam</a:t>
            </a:r>
            <a:r>
              <a:rPr lang="en-US" altLang="zh-CN" dirty="0"/>
              <a:t>) accelerating gradient  is expected</a:t>
            </a:r>
            <a:endParaRPr lang="en-US" altLang="zh-CN" dirty="0"/>
          </a:p>
        </p:txBody>
      </p:sp>
      <p:sp>
        <p:nvSpPr>
          <p:cNvPr id="6" name="标题 2"/>
          <p:cNvSpPr>
            <a:spLocks noGrp="1"/>
          </p:cNvSpPr>
          <p:nvPr>
            <p:ph type="title"/>
          </p:nvPr>
        </p:nvSpPr>
        <p:spPr>
          <a:xfrm>
            <a:off x="1168977" y="105356"/>
            <a:ext cx="7735872" cy="663575"/>
          </a:xfrm>
        </p:spPr>
        <p:txBody>
          <a:bodyPr/>
          <a:lstStyle/>
          <a:p>
            <a:r>
              <a:rPr lang="en-US" altLang="zh-CN" sz="3200" dirty="0"/>
              <a:t>Accelerating structure</a:t>
            </a:r>
            <a:endParaRPr lang="zh-CN" altLang="en-US" sz="32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68035" y="5018483"/>
            <a:ext cx="8109283" cy="1128016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ccelerating structure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110490" y="3786505"/>
            <a:ext cx="8644255" cy="2262049"/>
            <a:chOff x="-3884429" y="3922295"/>
            <a:chExt cx="8360177" cy="2262307"/>
          </a:xfrm>
        </p:grpSpPr>
        <p:graphicFrame>
          <p:nvGraphicFramePr>
            <p:cNvPr id="5" name="图表 4"/>
            <p:cNvGraphicFramePr/>
            <p:nvPr/>
          </p:nvGraphicFramePr>
          <p:xfrm>
            <a:off x="468538" y="3922295"/>
            <a:ext cx="4007210" cy="2243076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1"/>
            </a:graphicData>
          </a:graphic>
        </p:graphicFrame>
        <p:graphicFrame>
          <p:nvGraphicFramePr>
            <p:cNvPr id="7" name="图表 6"/>
            <p:cNvGraphicFramePr/>
            <p:nvPr/>
          </p:nvGraphicFramePr>
          <p:xfrm>
            <a:off x="-3884429" y="3922301"/>
            <a:ext cx="4073966" cy="2262301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</p:grpSp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3260" y="1467485"/>
            <a:ext cx="3063240" cy="1974850"/>
          </a:xfrm>
          <a:prstGeom prst="rect">
            <a:avLst/>
          </a:prstGeom>
        </p:spPr>
      </p:pic>
      <p:sp>
        <p:nvSpPr>
          <p:cNvPr id="14" name="内容占位符 1"/>
          <p:cNvSpPr>
            <a:spLocks noGrp="1"/>
          </p:cNvSpPr>
          <p:nvPr>
            <p:ph idx="1"/>
          </p:nvPr>
        </p:nvSpPr>
        <p:spPr>
          <a:xfrm>
            <a:off x="443230" y="1123315"/>
            <a:ext cx="5442585" cy="5041265"/>
          </a:xfrm>
        </p:spPr>
        <p:txBody>
          <a:bodyPr>
            <a:normAutofit/>
          </a:bodyPr>
          <a:lstStyle/>
          <a:p>
            <a:r>
              <a:rPr lang="en-US" altLang="zh-CN" dirty="0"/>
              <a:t>Cold test result</a:t>
            </a:r>
            <a:endParaRPr lang="en-US" altLang="zh-CN" dirty="0"/>
          </a:p>
          <a:p>
            <a:pPr lvl="1"/>
            <a:r>
              <a:rPr lang="en-US" altLang="zh-CN" sz="2000" dirty="0"/>
              <a:t>The phase shift and t</a:t>
            </a:r>
            <a:r>
              <a:rPr lang="en-US" altLang="zh-CN" sz="2000" dirty="0">
                <a:sym typeface="+mn-ea"/>
              </a:rPr>
              <a:t>he cumulative phase shift are</a:t>
            </a:r>
            <a:r>
              <a:rPr lang="en-US" altLang="zh-CN" sz="2000" dirty="0"/>
              <a:t> less than 1 </a:t>
            </a:r>
            <a:r>
              <a:rPr lang="en-US" altLang="zh-CN" sz="2000" dirty="0" err="1"/>
              <a:t>deg</a:t>
            </a:r>
            <a:endParaRPr lang="en-US" altLang="zh-CN" sz="2000" dirty="0"/>
          </a:p>
          <a:p>
            <a:pPr lvl="1"/>
            <a:r>
              <a:rPr lang="en-US" altLang="zh-CN" sz="2000" dirty="0"/>
              <a:t>The VSWR is 1.02 at working  frequency</a:t>
            </a:r>
            <a:endParaRPr lang="en-US" altLang="zh-CN" sz="2000" dirty="0"/>
          </a:p>
          <a:p>
            <a:pPr lvl="1"/>
            <a:r>
              <a:rPr lang="en-US" altLang="zh-CN" sz="2000" dirty="0"/>
              <a:t>The bandwith </a:t>
            </a:r>
            <a:r>
              <a:rPr sz="2000" dirty="0"/>
              <a:t>±</a:t>
            </a:r>
            <a:r>
              <a:rPr lang="en-US" altLang="zh-CN" sz="2000" dirty="0"/>
              <a:t>≥2MHz </a:t>
            </a:r>
            <a:r>
              <a:rPr sz="2000" dirty="0"/>
              <a:t>（</a:t>
            </a:r>
            <a:r>
              <a:rPr lang="en-US" altLang="zh-CN" sz="2000" dirty="0"/>
              <a:t>VSWR≤1.2</a:t>
            </a:r>
            <a:r>
              <a:rPr sz="2000" dirty="0"/>
              <a:t>）</a:t>
            </a:r>
            <a:endParaRPr lang="en-US" altLang="zh-CN" dirty="0"/>
          </a:p>
          <a:p>
            <a:pPr lvl="1"/>
            <a:endParaRPr lang="zh-CN" altLang="en-US" dirty="0"/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en-US" altLang="zh-CN"/>
              <a:t>High power test</a:t>
            </a:r>
            <a:endParaRPr lang="en-US" altLang="zh-CN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 dirty="0">
                <a:sym typeface="+mn-ea"/>
              </a:rPr>
              <a:t>Accelerating structure</a:t>
            </a:r>
            <a:endParaRPr lang="zh-CN" altLang="en-US"/>
          </a:p>
        </p:txBody>
      </p:sp>
      <p:pic>
        <p:nvPicPr>
          <p:cNvPr id="10" name="图片 9" descr="IMG_20180205_103203"/>
          <p:cNvPicPr/>
          <p:nvPr/>
        </p:nvPicPr>
        <p:blipFill>
          <a:blip r:embed="rId1"/>
          <a:stretch>
            <a:fillRect/>
          </a:stretch>
        </p:blipFill>
        <p:spPr>
          <a:xfrm>
            <a:off x="249555" y="2030730"/>
            <a:ext cx="4713605" cy="3641090"/>
          </a:xfrm>
          <a:prstGeom prst="rect">
            <a:avLst/>
          </a:prstGeom>
        </p:spPr>
      </p:pic>
      <p:pic>
        <p:nvPicPr>
          <p:cNvPr id="13" name="内容占位符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7780" y="1812290"/>
            <a:ext cx="3241040" cy="245237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7780" y="4341495"/>
            <a:ext cx="2771775" cy="207899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467868" y="6051100"/>
            <a:ext cx="1915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dirty="0">
                <a:solidFill>
                  <a:srgbClr val="FF0000"/>
                </a:solidFill>
              </a:rPr>
              <a:t>Analyzing Magnet 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780665" y="5196840"/>
            <a:ext cx="211899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Modulator &amp;klystron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602605" y="3823970"/>
            <a:ext cx="22021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>
                <a:solidFill>
                  <a:srgbClr val="FF0000"/>
                </a:solidFill>
              </a:rPr>
              <a:t>accelerating structure</a:t>
            </a:r>
            <a:endParaRPr lang="en-US" altLang="zh-CN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8295" y="1049020"/>
            <a:ext cx="8147685" cy="4992370"/>
          </a:xfrm>
        </p:spPr>
        <p:txBody>
          <a:bodyPr/>
          <a:p>
            <a:pPr algn="just"/>
            <a:r>
              <a:rPr lang="en-US" altLang="zh-CN" dirty="0"/>
              <a:t>High power test </a:t>
            </a:r>
            <a:endParaRPr lang="en-US" altLang="zh-CN" dirty="0"/>
          </a:p>
          <a:p>
            <a:pPr lvl="1"/>
            <a:r>
              <a:rPr lang="en-US" altLang="zh-CN" sz="2000" dirty="0"/>
              <a:t>Developed automatic practice technology</a:t>
            </a:r>
            <a:endParaRPr lang="en-US" altLang="zh-CN" sz="2000" dirty="0"/>
          </a:p>
          <a:p>
            <a:pPr lvl="1"/>
            <a:r>
              <a:rPr lang="en-US" altLang="zh-CN" sz="2000" dirty="0"/>
              <a:t>Online monitoring and interlock protection of dark current are added, which provides an effective monitoring and protection </a:t>
            </a:r>
            <a:endParaRPr lang="en-US" altLang="zh-CN" sz="2000" dirty="0"/>
          </a:p>
        </p:txBody>
      </p:sp>
      <p:grpSp>
        <p:nvGrpSpPr>
          <p:cNvPr id="5" name="组合 4"/>
          <p:cNvGrpSpPr/>
          <p:nvPr/>
        </p:nvGrpSpPr>
        <p:grpSpPr>
          <a:xfrm>
            <a:off x="616585" y="3065145"/>
            <a:ext cx="7960360" cy="2976355"/>
            <a:chOff x="1278" y="4129"/>
            <a:chExt cx="12616" cy="5132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282" y="4129"/>
              <a:ext cx="7991" cy="4766"/>
            </a:xfrm>
            <a:prstGeom prst="rect">
              <a:avLst/>
            </a:prstGeom>
          </p:spPr>
        </p:pic>
        <p:cxnSp>
          <p:nvCxnSpPr>
            <p:cNvPr id="6" name="直接箭头连接符 5"/>
            <p:cNvCxnSpPr/>
            <p:nvPr/>
          </p:nvCxnSpPr>
          <p:spPr>
            <a:xfrm flipH="1">
              <a:off x="11079" y="7282"/>
              <a:ext cx="619" cy="326"/>
            </a:xfrm>
            <a:prstGeom prst="straightConnector1">
              <a:avLst/>
            </a:prstGeom>
            <a:ln>
              <a:solidFill>
                <a:srgbClr val="0519A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>
              <a:stCxn id="9" idx="1"/>
            </p:cNvCxnSpPr>
            <p:nvPr/>
          </p:nvCxnSpPr>
          <p:spPr>
            <a:xfrm flipH="1">
              <a:off x="10912" y="8181"/>
              <a:ext cx="698" cy="41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文本框 8"/>
            <p:cNvSpPr txBox="1"/>
            <p:nvPr/>
          </p:nvSpPr>
          <p:spPr>
            <a:xfrm>
              <a:off x="11610" y="7970"/>
              <a:ext cx="1563" cy="4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000" dirty="0">
                  <a:solidFill>
                    <a:srgbClr val="FF0000"/>
                  </a:solidFill>
                </a:rPr>
                <a:t>离子泵</a:t>
              </a:r>
              <a:r>
                <a:rPr lang="en-US" altLang="zh-CN" sz="1000" dirty="0">
                  <a:solidFill>
                    <a:srgbClr val="FF0000"/>
                  </a:solidFill>
                </a:rPr>
                <a:t>1</a:t>
              </a:r>
              <a:r>
                <a:rPr lang="zh-CN" altLang="en-US" sz="1000" dirty="0">
                  <a:solidFill>
                    <a:srgbClr val="FF0000"/>
                  </a:solidFill>
                </a:rPr>
                <a:t>状态</a:t>
              </a:r>
              <a:endParaRPr lang="zh-CN" altLang="en-US" sz="1000" dirty="0">
                <a:solidFill>
                  <a:srgbClr val="FF0000"/>
                </a:solidFill>
              </a:endParaRP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1610" y="7046"/>
              <a:ext cx="1665" cy="4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000" dirty="0">
                  <a:solidFill>
                    <a:schemeClr val="accent5"/>
                  </a:solidFill>
                </a:rPr>
                <a:t>离子泵</a:t>
              </a:r>
              <a:r>
                <a:rPr lang="en-US" altLang="zh-CN" sz="1000" dirty="0">
                  <a:solidFill>
                    <a:schemeClr val="accent5"/>
                  </a:solidFill>
                </a:rPr>
                <a:t>1</a:t>
              </a:r>
              <a:r>
                <a:rPr lang="zh-CN" altLang="en-US" sz="1000" dirty="0">
                  <a:solidFill>
                    <a:schemeClr val="accent5"/>
                  </a:solidFill>
                </a:rPr>
                <a:t>状态</a:t>
              </a:r>
              <a:endParaRPr lang="zh-CN" altLang="en-US" sz="1000" dirty="0">
                <a:solidFill>
                  <a:schemeClr val="accent5"/>
                </a:solidFill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7819" y="8895"/>
              <a:ext cx="1515" cy="3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790" dirty="0">
                  <a:solidFill>
                    <a:schemeClr val="accent5"/>
                  </a:solidFill>
                </a:rPr>
                <a:t>真空计状态</a:t>
              </a:r>
              <a:endParaRPr lang="zh-CN" altLang="en-US" sz="790" dirty="0">
                <a:solidFill>
                  <a:schemeClr val="accent5"/>
                </a:solidFill>
              </a:endParaRPr>
            </a:p>
          </p:txBody>
        </p:sp>
        <p:cxnSp>
          <p:nvCxnSpPr>
            <p:cNvPr id="23" name="直接箭头连接符 22"/>
            <p:cNvCxnSpPr>
              <a:stCxn id="17" idx="0"/>
            </p:cNvCxnSpPr>
            <p:nvPr/>
          </p:nvCxnSpPr>
          <p:spPr>
            <a:xfrm flipH="1" flipV="1">
              <a:off x="7608" y="8252"/>
              <a:ext cx="969" cy="643"/>
            </a:xfrm>
            <a:prstGeom prst="straightConnector1">
              <a:avLst/>
            </a:prstGeom>
            <a:ln>
              <a:solidFill>
                <a:srgbClr val="0519A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文本框 26"/>
            <p:cNvSpPr txBox="1"/>
            <p:nvPr/>
          </p:nvSpPr>
          <p:spPr>
            <a:xfrm>
              <a:off x="11773" y="4930"/>
              <a:ext cx="2121" cy="4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000" dirty="0">
                  <a:solidFill>
                    <a:schemeClr val="accent5"/>
                  </a:solidFill>
                </a:rPr>
                <a:t>自动老练参数配置</a:t>
              </a:r>
              <a:endParaRPr lang="zh-CN" altLang="en-US" sz="1000" dirty="0">
                <a:solidFill>
                  <a:schemeClr val="accent5"/>
                </a:solidFill>
              </a:endParaRPr>
            </a:p>
          </p:txBody>
        </p:sp>
        <p:cxnSp>
          <p:nvCxnSpPr>
            <p:cNvPr id="28" name="直接箭头连接符 27"/>
            <p:cNvCxnSpPr>
              <a:stCxn id="27" idx="1"/>
            </p:cNvCxnSpPr>
            <p:nvPr/>
          </p:nvCxnSpPr>
          <p:spPr>
            <a:xfrm flipH="1">
              <a:off x="11071" y="5141"/>
              <a:ext cx="702" cy="715"/>
            </a:xfrm>
            <a:prstGeom prst="straightConnector1">
              <a:avLst/>
            </a:prstGeom>
            <a:ln>
              <a:solidFill>
                <a:srgbClr val="0519A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/>
          </p:nvCxnSpPr>
          <p:spPr>
            <a:xfrm>
              <a:off x="2790" y="5047"/>
              <a:ext cx="639" cy="182"/>
            </a:xfrm>
            <a:prstGeom prst="straightConnector1">
              <a:avLst/>
            </a:prstGeom>
            <a:ln>
              <a:solidFill>
                <a:srgbClr val="0519A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文本框 37"/>
            <p:cNvSpPr txBox="1"/>
            <p:nvPr/>
          </p:nvSpPr>
          <p:spPr>
            <a:xfrm>
              <a:off x="1575" y="6896"/>
              <a:ext cx="1506" cy="4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000" dirty="0">
                  <a:solidFill>
                    <a:schemeClr val="accent5"/>
                  </a:solidFill>
                </a:rPr>
                <a:t>调制器状态</a:t>
              </a:r>
              <a:endParaRPr lang="zh-CN" altLang="en-US" sz="1000" dirty="0">
                <a:solidFill>
                  <a:schemeClr val="accent5"/>
                </a:solidFill>
              </a:endParaRPr>
            </a:p>
          </p:txBody>
        </p:sp>
        <p:cxnSp>
          <p:nvCxnSpPr>
            <p:cNvPr id="39" name="直接箭头连接符 38"/>
            <p:cNvCxnSpPr/>
            <p:nvPr/>
          </p:nvCxnSpPr>
          <p:spPr>
            <a:xfrm>
              <a:off x="2817" y="7282"/>
              <a:ext cx="725" cy="236"/>
            </a:xfrm>
            <a:prstGeom prst="straightConnector1">
              <a:avLst/>
            </a:prstGeom>
            <a:ln>
              <a:solidFill>
                <a:srgbClr val="0519A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文本框 40"/>
            <p:cNvSpPr txBox="1"/>
            <p:nvPr/>
          </p:nvSpPr>
          <p:spPr>
            <a:xfrm>
              <a:off x="1278" y="4662"/>
              <a:ext cx="1906" cy="4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000" dirty="0">
                  <a:solidFill>
                    <a:schemeClr val="accent5"/>
                  </a:solidFill>
                </a:rPr>
                <a:t>测试台联锁状态</a:t>
              </a:r>
              <a:endParaRPr lang="zh-CN" altLang="en-US" sz="1000" dirty="0">
                <a:solidFill>
                  <a:schemeClr val="accent5"/>
                </a:solidFill>
              </a:endParaRPr>
            </a:p>
          </p:txBody>
        </p:sp>
      </p:grpSp>
      <p:sp>
        <p:nvSpPr>
          <p:cNvPr id="7" name="矩形 6"/>
          <p:cNvSpPr/>
          <p:nvPr/>
        </p:nvSpPr>
        <p:spPr>
          <a:xfrm>
            <a:off x="2386330" y="5830570"/>
            <a:ext cx="3533775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/>
              <a:t>Control platform user interface</a:t>
            </a:r>
            <a:endParaRPr lang="en-US" sz="2000" dirty="0"/>
          </a:p>
        </p:txBody>
      </p:sp>
      <p:sp>
        <p:nvSpPr>
          <p:cNvPr id="14" name="标题 2"/>
          <p:cNvSpPr>
            <a:spLocks noGrp="1"/>
          </p:cNvSpPr>
          <p:nvPr>
            <p:ph type="title"/>
          </p:nvPr>
        </p:nvSpPr>
        <p:spPr>
          <a:xfrm>
            <a:off x="1168977" y="105356"/>
            <a:ext cx="7735872" cy="663575"/>
          </a:xfrm>
        </p:spPr>
        <p:txBody>
          <a:bodyPr/>
          <a:p>
            <a:r>
              <a:rPr lang="en-US" altLang="zh-CN" dirty="0"/>
              <a:t>Accelerating structure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7834630" y="481965"/>
            <a:ext cx="82359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/>
              <a:t>J.D. Liu</a:t>
            </a:r>
            <a:endParaRPr lang="en-US" altLang="zh-CN"/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 dirty="0">
                <a:sym typeface="+mn-ea"/>
              </a:rPr>
              <a:t>Accelerating structure</a:t>
            </a:r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230" y="2660650"/>
            <a:ext cx="3740785" cy="210439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3470" y="4216400"/>
            <a:ext cx="3709035" cy="2086610"/>
          </a:xfrm>
          <a:prstGeom prst="rect">
            <a:avLst/>
          </a:prstGeom>
        </p:spPr>
      </p:pic>
      <p:pic>
        <p:nvPicPr>
          <p:cNvPr id="6" name="内容占位符 5"/>
          <p:cNvPicPr>
            <a:picLocks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5821680" y="2162810"/>
            <a:ext cx="2146300" cy="4159250"/>
          </a:xfrm>
          <a:prstGeom prst="rect">
            <a:avLst/>
          </a:prstGeom>
        </p:spPr>
      </p:pic>
      <p:sp>
        <p:nvSpPr>
          <p:cNvPr id="7" name="内容占位符 2"/>
          <p:cNvSpPr>
            <a:spLocks noGrp="1"/>
          </p:cNvSpPr>
          <p:nvPr/>
        </p:nvSpPr>
        <p:spPr>
          <a:xfrm>
            <a:off x="328295" y="1049020"/>
            <a:ext cx="8147685" cy="49923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182880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l"/>
              <a:defRPr lang="zh-CN" altLang="en-US" sz="2800" kern="1200" baseline="0" smtClean="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1pPr>
            <a:lvl2pPr marL="539750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n"/>
              <a:defRPr lang="zh-CN" altLang="en-US" sz="2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7745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u"/>
              <a:defRPr lang="zh-CN" alt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67790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Ø"/>
              <a:defRPr lang="zh-CN" alt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27835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ü"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altLang="zh-CN" dirty="0"/>
              <a:t>High power test </a:t>
            </a:r>
            <a:endParaRPr lang="en-US" altLang="zh-CN" dirty="0"/>
          </a:p>
          <a:p>
            <a:pPr lvl="1"/>
            <a:r>
              <a:rPr lang="en-US" altLang="zh-CN" sz="2000" dirty="0"/>
              <a:t>Database records the waveform when breakdown happen</a:t>
            </a:r>
            <a:endParaRPr lang="en-US" altLang="zh-CN" sz="2000" dirty="0"/>
          </a:p>
          <a:p>
            <a:pPr lvl="1"/>
            <a:r>
              <a:rPr lang="en-US" altLang="zh-CN" sz="2000" dirty="0"/>
              <a:t>Optimization of practice algorithm to improve practice efficiency</a:t>
            </a:r>
            <a:endParaRPr lang="en-US" altLang="zh-CN" sz="2000" dirty="0"/>
          </a:p>
          <a:p>
            <a:pPr lvl="1"/>
            <a:endParaRPr lang="en-US" altLang="zh-CN" sz="2000" dirty="0"/>
          </a:p>
        </p:txBody>
      </p:sp>
    </p:spTree>
  </p:cSld>
  <p:clrMapOvr>
    <a:masterClrMapping/>
  </p:clrMapOvr>
  <p:transition/>
</p:sld>
</file>

<file path=ppt/tags/tag1.xml><?xml version="1.0" encoding="utf-8"?>
<p:tagLst xmlns:p="http://schemas.openxmlformats.org/presentationml/2006/main">
  <p:tag name="KSO_WM_UNIT_TABLE_BEAUTIFY" val="smartTable{f2cac4cc-6c96-407e-9276-409c7b8d8961}"/>
</p:tagLst>
</file>

<file path=ppt/tags/tag2.xml><?xml version="1.0" encoding="utf-8"?>
<p:tagLst xmlns:p="http://schemas.openxmlformats.org/presentationml/2006/main">
  <p:tag name="KSO_WM_UNIT_TABLE_BEAUTIFY" val="smartTable{5d499045-e3d1-43e2-bd06-ec0dc18be828}"/>
</p:tagLst>
</file>

<file path=ppt/tags/tag3.xml><?xml version="1.0" encoding="utf-8"?>
<p:tagLst xmlns:p="http://schemas.openxmlformats.org/presentationml/2006/main">
  <p:tag name="KSO_WM_UNIT_TABLE_BEAUTIFY" val="smartTable{b349a7d0-c15c-4728-a769-0b0d9e293959}"/>
</p:tagLst>
</file>

<file path=ppt/tags/tag4.xml><?xml version="1.0" encoding="utf-8"?>
<p:tagLst xmlns:p="http://schemas.openxmlformats.org/presentationml/2006/main">
  <p:tag name="KSO_WM_UNIT_TABLE_BEAUTIFY" val="smartTable{2a4a6d2f-6e4b-40af-b4e8-fe3131e1e11c}"/>
</p:tagLst>
</file>

<file path=ppt/tags/tag5.xml><?xml version="1.0" encoding="utf-8"?>
<p:tagLst xmlns:p="http://schemas.openxmlformats.org/presentationml/2006/main">
  <p:tag name="KSO_WM_UNIT_TABLE_BEAUTIFY" val="{b0f328de-a4b3-4a70-a2d2-42d4dc4dfb62}"/>
</p:tagLst>
</file>

<file path=ppt/theme/theme1.xml><?xml version="1.0" encoding="utf-8"?>
<a:theme xmlns:a="http://schemas.openxmlformats.org/drawingml/2006/main" name="工作总结模板">
  <a:themeElements>
    <a:clrScheme name="框架">
      <a:dk1>
        <a:srgbClr val="000000"/>
      </a:dk1>
      <a:lt1>
        <a:srgbClr val="FFFFFF"/>
      </a:lt1>
      <a:dk2>
        <a:srgbClr val="545454"/>
      </a:dk2>
      <a:lt2>
        <a:srgbClr val="BFBFBF"/>
      </a:lt2>
      <a:accent1>
        <a:srgbClr val="40BAD2"/>
      </a:accent1>
      <a:accent2>
        <a:srgbClr val="FAB900"/>
      </a:accent2>
      <a:accent3>
        <a:srgbClr val="90BB23"/>
      </a:accent3>
      <a:accent4>
        <a:srgbClr val="EE7008"/>
      </a:accent4>
      <a:accent5>
        <a:srgbClr val="1AB39F"/>
      </a:accent5>
      <a:accent6>
        <a:srgbClr val="D5393D"/>
      </a:accent6>
      <a:hlink>
        <a:srgbClr val="90BB23"/>
      </a:hlink>
      <a:folHlink>
        <a:srgbClr val="EE7008"/>
      </a:folHlink>
    </a:clrScheme>
    <a:fontScheme name="HEPSTF">
      <a:majorFont>
        <a:latin typeface="Times New Roman"/>
        <a:ea typeface="微软雅黑"/>
        <a:cs typeface=""/>
      </a:majorFont>
      <a:minorFont>
        <a:latin typeface="Calibri"/>
        <a:ea typeface="微软雅黑"/>
        <a:cs typeface=""/>
      </a:minorFont>
    </a:fontScheme>
    <a:fmtScheme name="框架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5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2700" h="25400" prst="coolSlant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20000"/>
                <a:lumMod val="102000"/>
              </a:schemeClr>
            </a:gs>
            <a:gs pos="48000">
              <a:schemeClr val="phClr">
                <a:tint val="98000"/>
                <a:shade val="90000"/>
                <a:satMod val="110000"/>
                <a:lumMod val="103000"/>
              </a:schemeClr>
            </a:gs>
            <a:gs pos="100000">
              <a:schemeClr val="phClr">
                <a:tint val="98000"/>
                <a:shade val="80000"/>
                <a:satMod val="10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工作总结模板</Template>
  <TotalTime>0</TotalTime>
  <Words>8528</Words>
  <Application>WPS 演示</Application>
  <PresentationFormat>全屏显示(4:3)</PresentationFormat>
  <Paragraphs>805</Paragraphs>
  <Slides>36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6</vt:i4>
      </vt:variant>
    </vt:vector>
  </HeadingPairs>
  <TitlesOfParts>
    <vt:vector size="58" baseType="lpstr">
      <vt:lpstr>Arial</vt:lpstr>
      <vt:lpstr>宋体</vt:lpstr>
      <vt:lpstr>Wingdings</vt:lpstr>
      <vt:lpstr>Calibri</vt:lpstr>
      <vt:lpstr>Times New Roman</vt:lpstr>
      <vt:lpstr>Wingdings 2</vt:lpstr>
      <vt:lpstr>黑体</vt:lpstr>
      <vt:lpstr>楷体</vt:lpstr>
      <vt:lpstr>Comic Sans MS</vt:lpstr>
      <vt:lpstr>华文中宋</vt:lpstr>
      <vt:lpstr>微软雅黑</vt:lpstr>
      <vt:lpstr>Arial Unicode MS</vt:lpstr>
      <vt:lpstr>Times New Roman</vt:lpstr>
      <vt:lpstr>Calibri</vt:lpstr>
      <vt:lpstr>MS Mincho</vt:lpstr>
      <vt:lpstr>Segoe Print</vt:lpstr>
      <vt:lpstr>Times</vt:lpstr>
      <vt:lpstr>Symbol</vt:lpstr>
      <vt:lpstr>Symbol</vt:lpstr>
      <vt:lpstr>工作总结模板</vt:lpstr>
      <vt:lpstr>Equation.DSMT4</vt:lpstr>
      <vt:lpstr>Equation.KSEE3</vt:lpstr>
      <vt:lpstr>R&amp;D progress on Linac and damping ring</vt:lpstr>
      <vt:lpstr>Outline </vt:lpstr>
      <vt:lpstr>Linac baseline design</vt:lpstr>
      <vt:lpstr>Linac baseline design</vt:lpstr>
      <vt:lpstr>Accelerating structure</vt:lpstr>
      <vt:lpstr>Accelerating structure</vt:lpstr>
      <vt:lpstr>Accelerating structure</vt:lpstr>
      <vt:lpstr>Accelerating structure</vt:lpstr>
      <vt:lpstr>Accelerating structure</vt:lpstr>
      <vt:lpstr>Accelerating structure</vt:lpstr>
      <vt:lpstr>Accelerating structure</vt:lpstr>
      <vt:lpstr>Accelerating structure</vt:lpstr>
      <vt:lpstr>Accelerating structure</vt:lpstr>
      <vt:lpstr>Pulse compressor</vt:lpstr>
      <vt:lpstr>Pulse compressor</vt:lpstr>
      <vt:lpstr>PowerPoint 演示文稿</vt:lpstr>
      <vt:lpstr>PowerPoint 演示文稿</vt:lpstr>
      <vt:lpstr>Pulse compressor</vt:lpstr>
      <vt:lpstr>Pulse compressor</vt:lpstr>
      <vt:lpstr>Pulse compressor</vt:lpstr>
      <vt:lpstr>Pulse compressor</vt:lpstr>
      <vt:lpstr>Pulse compressor</vt:lpstr>
      <vt:lpstr>Damping Ring RF cavity</vt:lpstr>
      <vt:lpstr>Damping Ring RF cavity</vt:lpstr>
      <vt:lpstr>PowerPoint 演示文稿</vt:lpstr>
      <vt:lpstr>PowerPoint 演示文稿</vt:lpstr>
      <vt:lpstr>PowerPoint 演示文稿</vt:lpstr>
      <vt:lpstr>Damping Ring RF cavity</vt:lpstr>
      <vt:lpstr>Damping Ring RF cavity</vt:lpstr>
      <vt:lpstr>Damping Ring RF cavity</vt:lpstr>
      <vt:lpstr>Damping Ring RF cavity</vt:lpstr>
      <vt:lpstr>Damping Ring RF cavity</vt:lpstr>
      <vt:lpstr>Damping Ring RF cavity</vt:lpstr>
      <vt:lpstr>Damping Ring RF cavity</vt:lpstr>
      <vt:lpstr>Summary 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PC Injector Linac Positron Source Design</dc:title>
  <dc:creator>张敬如</dc:creator>
  <cp:lastModifiedBy>敬如</cp:lastModifiedBy>
  <cp:revision>686</cp:revision>
  <dcterms:created xsi:type="dcterms:W3CDTF">2018-08-03T09:18:00Z</dcterms:created>
  <dcterms:modified xsi:type="dcterms:W3CDTF">2020-07-24T08:46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828</vt:lpwstr>
  </property>
</Properties>
</file>